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43F23F1" w14:textId="68D63BAA" w:rsidR="00E8183C" w:rsidRPr="001F644B" w:rsidRDefault="00E8183C" w:rsidP="00E8183C">
      <w:pPr>
        <w:pBdr>
          <w:top w:val="single" w:sz="4" w:space="1" w:color="auto"/>
          <w:left w:val="single" w:sz="4" w:space="4" w:color="auto"/>
          <w:bottom w:val="single" w:sz="4" w:space="1" w:color="auto"/>
          <w:right w:val="single" w:sz="4" w:space="4" w:color="auto"/>
        </w:pBdr>
        <w:rPr>
          <w:b/>
          <w:bCs/>
          <w:szCs w:val="22"/>
        </w:rPr>
      </w:pPr>
      <w:r w:rsidRPr="001F644B">
        <w:rPr>
          <w:b/>
          <w:bCs/>
          <w:szCs w:val="22"/>
        </w:rPr>
        <w:t>Bac 2025 Septembre Jour 1 Métropole</w:t>
      </w:r>
      <w:r w:rsidRPr="001F644B">
        <w:rPr>
          <w:b/>
          <w:bCs/>
          <w:szCs w:val="22"/>
        </w:rPr>
        <w:tab/>
      </w:r>
      <w:r w:rsidRPr="001F644B">
        <w:rPr>
          <w:b/>
          <w:bCs/>
          <w:szCs w:val="22"/>
        </w:rPr>
        <w:tab/>
      </w:r>
      <w:r w:rsidR="0030063B">
        <w:rPr>
          <w:b/>
          <w:bCs/>
          <w:szCs w:val="22"/>
        </w:rPr>
        <w:t>Correction ©</w:t>
      </w:r>
      <w:r w:rsidRPr="001F644B">
        <w:rPr>
          <w:b/>
          <w:bCs/>
          <w:szCs w:val="22"/>
        </w:rPr>
        <w:tab/>
      </w:r>
      <w:r w:rsidRPr="001F644B">
        <w:rPr>
          <w:b/>
          <w:bCs/>
          <w:szCs w:val="22"/>
        </w:rPr>
        <w:tab/>
        <w:t xml:space="preserve"> </w:t>
      </w:r>
      <w:hyperlink r:id="rId7" w:history="1">
        <w:r w:rsidRPr="001F644B">
          <w:rPr>
            <w:rStyle w:val="Lienhypertexte"/>
            <w:b/>
            <w:bCs/>
            <w:szCs w:val="22"/>
          </w:rPr>
          <w:t>https://www.labolycee.org</w:t>
        </w:r>
      </w:hyperlink>
      <w:r w:rsidRPr="001F644B">
        <w:rPr>
          <w:b/>
          <w:bCs/>
          <w:szCs w:val="22"/>
        </w:rPr>
        <w:t xml:space="preserve"> </w:t>
      </w:r>
    </w:p>
    <w:p w14:paraId="26735A47" w14:textId="00FAE566" w:rsidR="00826C0D" w:rsidRPr="001F644B" w:rsidRDefault="00F0298B" w:rsidP="00E8183C">
      <w:pPr>
        <w:pBdr>
          <w:top w:val="single" w:sz="4" w:space="1" w:color="auto"/>
          <w:left w:val="single" w:sz="4" w:space="4" w:color="auto"/>
          <w:bottom w:val="single" w:sz="4" w:space="1" w:color="auto"/>
          <w:right w:val="single" w:sz="4" w:space="4" w:color="auto"/>
        </w:pBdr>
        <w:jc w:val="center"/>
        <w:rPr>
          <w:b/>
          <w:bCs/>
          <w:szCs w:val="22"/>
        </w:rPr>
      </w:pPr>
      <w:r w:rsidRPr="001F644B">
        <w:rPr>
          <w:b/>
          <w:bCs/>
          <w:szCs w:val="22"/>
        </w:rPr>
        <w:t>Exercice 1 - La physique au service du vigneron (11 points)</w:t>
      </w:r>
    </w:p>
    <w:p w14:paraId="6CD90481" w14:textId="08234B30" w:rsidR="00E8183C" w:rsidRPr="001F644B" w:rsidRDefault="00E8183C" w:rsidP="00E8183C">
      <w:pPr>
        <w:rPr>
          <w:szCs w:val="22"/>
        </w:rPr>
      </w:pPr>
      <w:r w:rsidRPr="001F644B">
        <w:rPr>
          <w:noProof/>
          <w:szCs w:val="22"/>
        </w:rPr>
        <w:drawing>
          <wp:anchor distT="0" distB="0" distL="114300" distR="114300" simplePos="0" relativeHeight="251658240" behindDoc="0" locked="0" layoutInCell="1" allowOverlap="0" wp14:anchorId="1B9A80B5" wp14:editId="3F5EE122">
            <wp:simplePos x="0" y="0"/>
            <wp:positionH relativeFrom="column">
              <wp:posOffset>5392420</wp:posOffset>
            </wp:positionH>
            <wp:positionV relativeFrom="paragraph">
              <wp:posOffset>139065</wp:posOffset>
            </wp:positionV>
            <wp:extent cx="1237539" cy="1066838"/>
            <wp:effectExtent l="0" t="0" r="0" b="0"/>
            <wp:wrapSquare wrapText="bothSides"/>
            <wp:docPr id="249" name="Picture 249"/>
            <wp:cNvGraphicFramePr/>
            <a:graphic xmlns:a="http://schemas.openxmlformats.org/drawingml/2006/main">
              <a:graphicData uri="http://schemas.openxmlformats.org/drawingml/2006/picture">
                <pic:pic xmlns:pic="http://schemas.openxmlformats.org/drawingml/2006/picture">
                  <pic:nvPicPr>
                    <pic:cNvPr id="249" name="Picture 249"/>
                    <pic:cNvPicPr/>
                  </pic:nvPicPr>
                  <pic:blipFill>
                    <a:blip r:embed="rId8"/>
                    <a:stretch>
                      <a:fillRect/>
                    </a:stretch>
                  </pic:blipFill>
                  <pic:spPr>
                    <a:xfrm>
                      <a:off x="0" y="0"/>
                      <a:ext cx="1237539" cy="1066838"/>
                    </a:xfrm>
                    <a:prstGeom prst="rect">
                      <a:avLst/>
                    </a:prstGeom>
                  </pic:spPr>
                </pic:pic>
              </a:graphicData>
            </a:graphic>
          </wp:anchor>
        </w:drawing>
      </w:r>
    </w:p>
    <w:p w14:paraId="325B2FA2" w14:textId="19525F6B" w:rsidR="00826C0D" w:rsidRPr="001F644B" w:rsidRDefault="00F0298B" w:rsidP="00AC7DEB">
      <w:pPr>
        <w:spacing w:after="120"/>
        <w:rPr>
          <w:szCs w:val="22"/>
        </w:rPr>
      </w:pPr>
      <w:r w:rsidRPr="001F644B">
        <w:rPr>
          <w:szCs w:val="22"/>
        </w:rPr>
        <w:t>La vinification est le processus de transformation du jus de raisin en vin par fermentation. Lors des premières étapes de vinification, on fait éclater les grains de raisin et le jus extrait est placé dans une cuve de stockage. Commence alors la fermentation alcoolique, étape pendant laquelle une partie du sucre se transforme en alcool. Au cours de ce processus, le vigneron doit contrôler la température et la masse volumique du jus.</w:t>
      </w:r>
    </w:p>
    <w:p w14:paraId="6F3F2B85" w14:textId="77777777" w:rsidR="00826C0D" w:rsidRPr="001F644B" w:rsidRDefault="00F0298B" w:rsidP="00E8183C">
      <w:pPr>
        <w:rPr>
          <w:szCs w:val="22"/>
        </w:rPr>
      </w:pPr>
      <w:r w:rsidRPr="001F644B">
        <w:rPr>
          <w:szCs w:val="22"/>
        </w:rPr>
        <w:t>L’objectif de cet exercice est d’étudier comment la physique peut être utile au vigneron pour mesurer le niveau de remplissage de la cuve de stockage, contrôler la température du jus de raisin et en déterminer le taux de sucre au cours de la fermentation.</w:t>
      </w:r>
    </w:p>
    <w:p w14:paraId="2C6DB968" w14:textId="7970584A" w:rsidR="00E8183C" w:rsidRPr="001F644B" w:rsidRDefault="00E8183C" w:rsidP="00E8183C">
      <w:pPr>
        <w:rPr>
          <w:szCs w:val="22"/>
        </w:rPr>
      </w:pPr>
    </w:p>
    <w:p w14:paraId="65758D11" w14:textId="59F630F0" w:rsidR="00826C0D" w:rsidRPr="001F644B" w:rsidRDefault="00F0298B" w:rsidP="002B377E">
      <w:pPr>
        <w:spacing w:after="120"/>
        <w:rPr>
          <w:b/>
          <w:bCs/>
          <w:szCs w:val="22"/>
        </w:rPr>
      </w:pPr>
      <w:r w:rsidRPr="001F644B">
        <w:rPr>
          <w:b/>
          <w:bCs/>
          <w:szCs w:val="22"/>
        </w:rPr>
        <w:t>1. Étude du principe du capteur de niveau</w:t>
      </w:r>
    </w:p>
    <w:p w14:paraId="69B1B9D6" w14:textId="5238317B" w:rsidR="00826C0D" w:rsidRPr="001F644B" w:rsidRDefault="001F644B" w:rsidP="00E8183C">
      <w:pPr>
        <w:rPr>
          <w:szCs w:val="22"/>
        </w:rPr>
      </w:pPr>
      <w:r w:rsidRPr="001F644B">
        <w:rPr>
          <w:noProof/>
          <w:szCs w:val="22"/>
        </w:rPr>
        <w:drawing>
          <wp:anchor distT="0" distB="0" distL="114300" distR="114300" simplePos="0" relativeHeight="251663360" behindDoc="0" locked="0" layoutInCell="1" allowOverlap="1" wp14:anchorId="3F1170F1" wp14:editId="7590FE3E">
            <wp:simplePos x="0" y="0"/>
            <wp:positionH relativeFrom="column">
              <wp:posOffset>1980397</wp:posOffset>
            </wp:positionH>
            <wp:positionV relativeFrom="paragraph">
              <wp:posOffset>202565</wp:posOffset>
            </wp:positionV>
            <wp:extent cx="2347058" cy="1353360"/>
            <wp:effectExtent l="0" t="0" r="0" b="0"/>
            <wp:wrapNone/>
            <wp:docPr id="105" name="Picture 105"/>
            <wp:cNvGraphicFramePr/>
            <a:graphic xmlns:a="http://schemas.openxmlformats.org/drawingml/2006/main">
              <a:graphicData uri="http://schemas.openxmlformats.org/drawingml/2006/picture">
                <pic:pic xmlns:pic="http://schemas.openxmlformats.org/drawingml/2006/picture">
                  <pic:nvPicPr>
                    <pic:cNvPr id="105" name="Picture 105"/>
                    <pic:cNvPicPr/>
                  </pic:nvPicPr>
                  <pic:blipFill>
                    <a:blip r:embed="rId9">
                      <a:extLst>
                        <a:ext uri="{28A0092B-C50C-407E-A947-70E740481C1C}">
                          <a14:useLocalDpi xmlns:a14="http://schemas.microsoft.com/office/drawing/2010/main" val="0"/>
                        </a:ext>
                      </a:extLst>
                    </a:blip>
                    <a:stretch>
                      <a:fillRect/>
                    </a:stretch>
                  </pic:blipFill>
                  <pic:spPr>
                    <a:xfrm>
                      <a:off x="0" y="0"/>
                      <a:ext cx="2347058" cy="1353360"/>
                    </a:xfrm>
                    <a:prstGeom prst="rect">
                      <a:avLst/>
                    </a:prstGeom>
                  </pic:spPr>
                </pic:pic>
              </a:graphicData>
            </a:graphic>
          </wp:anchor>
        </w:drawing>
      </w:r>
      <w:r w:rsidR="00F0298B" w:rsidRPr="001F644B">
        <w:rPr>
          <w:szCs w:val="22"/>
        </w:rPr>
        <w:t>La cuve de stockage est équipée d’un capteur de niveau de type capacitif permettant de contrôler la hauteur de liquide (figure 1).</w:t>
      </w:r>
    </w:p>
    <w:p w14:paraId="06D75F96" w14:textId="0AF6F7EA" w:rsidR="001F644B" w:rsidRDefault="001F644B" w:rsidP="00250A72">
      <w:pPr>
        <w:jc w:val="center"/>
        <w:rPr>
          <w:szCs w:val="22"/>
        </w:rPr>
      </w:pPr>
    </w:p>
    <w:p w14:paraId="704B929E" w14:textId="28CAA948" w:rsidR="001F644B" w:rsidRDefault="001F644B" w:rsidP="00250A72">
      <w:pPr>
        <w:jc w:val="center"/>
        <w:rPr>
          <w:szCs w:val="22"/>
        </w:rPr>
      </w:pPr>
    </w:p>
    <w:p w14:paraId="4B6FD5B2" w14:textId="0763C70E" w:rsidR="001F644B" w:rsidRDefault="001F644B" w:rsidP="00250A72">
      <w:pPr>
        <w:jc w:val="center"/>
        <w:rPr>
          <w:szCs w:val="22"/>
        </w:rPr>
      </w:pPr>
    </w:p>
    <w:p w14:paraId="0F4C108F" w14:textId="46930C06" w:rsidR="001F644B" w:rsidRDefault="001F644B" w:rsidP="00250A72">
      <w:pPr>
        <w:jc w:val="center"/>
        <w:rPr>
          <w:szCs w:val="22"/>
        </w:rPr>
      </w:pPr>
    </w:p>
    <w:p w14:paraId="255E6CD4" w14:textId="02DAAB57" w:rsidR="001F644B" w:rsidRDefault="001F644B" w:rsidP="00250A72">
      <w:pPr>
        <w:jc w:val="center"/>
        <w:rPr>
          <w:szCs w:val="22"/>
        </w:rPr>
      </w:pPr>
    </w:p>
    <w:p w14:paraId="62333FD3" w14:textId="5AA39FD9" w:rsidR="00826C0D" w:rsidRDefault="00826C0D" w:rsidP="00250A72">
      <w:pPr>
        <w:jc w:val="center"/>
        <w:rPr>
          <w:szCs w:val="22"/>
        </w:rPr>
      </w:pPr>
    </w:p>
    <w:p w14:paraId="34203FDA" w14:textId="77777777" w:rsidR="001F644B" w:rsidRPr="001F644B" w:rsidRDefault="001F644B" w:rsidP="00250A72">
      <w:pPr>
        <w:jc w:val="center"/>
        <w:rPr>
          <w:szCs w:val="22"/>
        </w:rPr>
      </w:pPr>
    </w:p>
    <w:p w14:paraId="63246FDF" w14:textId="77777777" w:rsidR="00826C0D" w:rsidRPr="001F644B" w:rsidRDefault="00F0298B" w:rsidP="002B377E">
      <w:pPr>
        <w:spacing w:after="120"/>
        <w:jc w:val="center"/>
        <w:rPr>
          <w:szCs w:val="22"/>
        </w:rPr>
      </w:pPr>
      <w:r w:rsidRPr="001F644B">
        <w:rPr>
          <w:szCs w:val="22"/>
        </w:rPr>
        <w:t>Figure 1. Schéma d’une cuve de stockage avec capteur de niveau</w:t>
      </w:r>
    </w:p>
    <w:p w14:paraId="07E49F46" w14:textId="322D58D1" w:rsidR="00826C0D" w:rsidRPr="001F644B" w:rsidRDefault="00F0298B" w:rsidP="00E8183C">
      <w:pPr>
        <w:rPr>
          <w:szCs w:val="22"/>
        </w:rPr>
      </w:pPr>
      <w:r w:rsidRPr="001F644B">
        <w:rPr>
          <w:szCs w:val="22"/>
        </w:rPr>
        <w:t>Ce capteur est constitué d’une tige conductrice recouverte d’une très fine couche d’isolant. Lorsque celle-ci trempe dans un liquide conducteur, comme le jus de raisin, elle constitue une des armatures d’un condensateur et le liquide en constitue l’autre. On considère pour simplifier que l’ensemble se comporte comme un condensateur plan (figure 2).</w:t>
      </w:r>
    </w:p>
    <w:p w14:paraId="68BEEB10" w14:textId="77777777" w:rsidR="00826C0D" w:rsidRPr="001F644B" w:rsidRDefault="00F0298B" w:rsidP="00E8183C">
      <w:pPr>
        <w:rPr>
          <w:szCs w:val="22"/>
        </w:rPr>
      </w:pPr>
      <w:r w:rsidRPr="001F644B">
        <w:rPr>
          <w:szCs w:val="22"/>
        </w:rPr>
        <w:t>On souhaite étudier en laboratoire le principe de ce capteur et l’influence de la hauteur de liquide sur le comportement d’un tel condensateur en réalisant le montage représenté sur la figure 3 :</w:t>
      </w:r>
    </w:p>
    <w:p w14:paraId="7F4CAC36" w14:textId="6E90DAF4" w:rsidR="00826C0D" w:rsidRPr="001F644B" w:rsidRDefault="00F0298B" w:rsidP="00F16D3A">
      <w:pPr>
        <w:pStyle w:val="Paragraphedeliste"/>
        <w:numPr>
          <w:ilvl w:val="0"/>
          <w:numId w:val="5"/>
        </w:numPr>
        <w:rPr>
          <w:szCs w:val="22"/>
        </w:rPr>
      </w:pPr>
      <w:proofErr w:type="gramStart"/>
      <w:r w:rsidRPr="001F644B">
        <w:rPr>
          <w:szCs w:val="22"/>
        </w:rPr>
        <w:t>une</w:t>
      </w:r>
      <w:proofErr w:type="gramEnd"/>
      <w:r w:rsidRPr="001F644B">
        <w:rPr>
          <w:szCs w:val="22"/>
        </w:rPr>
        <w:t xml:space="preserve"> feuille d’aluminium rectangulaire de largeur ℓ = 41 cm constitue l’armature 1 du condensateur ;</w:t>
      </w:r>
    </w:p>
    <w:p w14:paraId="3B7786EF" w14:textId="6A1BD4BF" w:rsidR="00826C0D" w:rsidRPr="001F644B" w:rsidRDefault="00F0298B" w:rsidP="00F16D3A">
      <w:pPr>
        <w:pStyle w:val="Paragraphedeliste"/>
        <w:numPr>
          <w:ilvl w:val="0"/>
          <w:numId w:val="5"/>
        </w:numPr>
        <w:rPr>
          <w:szCs w:val="22"/>
        </w:rPr>
      </w:pPr>
      <w:proofErr w:type="gramStart"/>
      <w:r w:rsidRPr="001F644B">
        <w:rPr>
          <w:szCs w:val="22"/>
        </w:rPr>
        <w:t>une</w:t>
      </w:r>
      <w:proofErr w:type="gramEnd"/>
      <w:r w:rsidRPr="001F644B">
        <w:rPr>
          <w:szCs w:val="22"/>
        </w:rPr>
        <w:t xml:space="preserve"> feuille plastifiée d’épaisseur </w:t>
      </w:r>
      <w:r w:rsidRPr="001F644B">
        <w:rPr>
          <w:i/>
          <w:szCs w:val="22"/>
        </w:rPr>
        <w:t xml:space="preserve">e </w:t>
      </w:r>
      <w:r w:rsidRPr="001F644B">
        <w:rPr>
          <w:szCs w:val="22"/>
        </w:rPr>
        <w:t>= 80 µm de polyester joue le rôle d’isolant ;</w:t>
      </w:r>
    </w:p>
    <w:p w14:paraId="73804747" w14:textId="3A479B8E" w:rsidR="00826C0D" w:rsidRPr="001F644B" w:rsidRDefault="00F0298B" w:rsidP="00F16D3A">
      <w:pPr>
        <w:pStyle w:val="Paragraphedeliste"/>
        <w:numPr>
          <w:ilvl w:val="0"/>
          <w:numId w:val="5"/>
        </w:numPr>
        <w:rPr>
          <w:szCs w:val="22"/>
        </w:rPr>
      </w:pPr>
      <w:proofErr w:type="gramStart"/>
      <w:r w:rsidRPr="001F644B">
        <w:rPr>
          <w:szCs w:val="22"/>
        </w:rPr>
        <w:t>la</w:t>
      </w:r>
      <w:proofErr w:type="gramEnd"/>
      <w:r w:rsidRPr="001F644B">
        <w:rPr>
          <w:szCs w:val="22"/>
        </w:rPr>
        <w:t xml:space="preserve"> plaque, formée par la feuille d’aluminium et la feuille plastifiée, est plongée dans un récipient et en touche le fond. Elle est en contact sur une hauteur </w:t>
      </w:r>
      <w:r w:rsidRPr="001F644B">
        <w:rPr>
          <w:i/>
          <w:szCs w:val="22"/>
        </w:rPr>
        <w:t xml:space="preserve">h </w:t>
      </w:r>
      <w:r w:rsidRPr="001F644B">
        <w:rPr>
          <w:szCs w:val="22"/>
        </w:rPr>
        <w:t>avec un liquide conducteur qui joue le rôle de l’armature 2 du condensateur ;</w:t>
      </w:r>
    </w:p>
    <w:p w14:paraId="1B3B6170" w14:textId="15A9A98F" w:rsidR="00826C0D" w:rsidRDefault="00F0298B" w:rsidP="00F16D3A">
      <w:pPr>
        <w:pStyle w:val="Paragraphedeliste"/>
        <w:numPr>
          <w:ilvl w:val="0"/>
          <w:numId w:val="5"/>
        </w:numPr>
        <w:rPr>
          <w:szCs w:val="22"/>
        </w:rPr>
      </w:pPr>
      <w:proofErr w:type="gramStart"/>
      <w:r w:rsidRPr="001F644B">
        <w:rPr>
          <w:szCs w:val="22"/>
        </w:rPr>
        <w:t>un</w:t>
      </w:r>
      <w:proofErr w:type="gramEnd"/>
      <w:r w:rsidRPr="001F644B">
        <w:rPr>
          <w:szCs w:val="22"/>
        </w:rPr>
        <w:t xml:space="preserve"> fil dénudé permet d’établir un contact électrique avec le liquide.</w:t>
      </w:r>
    </w:p>
    <w:p w14:paraId="623E76F3" w14:textId="64B8B7DB" w:rsidR="00AC7DEB" w:rsidRDefault="00AC7DEB" w:rsidP="00AC7DEB">
      <w:pPr>
        <w:jc w:val="center"/>
        <w:rPr>
          <w:szCs w:val="22"/>
        </w:rPr>
      </w:pPr>
      <w:r w:rsidRPr="00AC7DEB">
        <w:rPr>
          <w:noProof/>
          <w:szCs w:val="22"/>
        </w:rPr>
        <w:drawing>
          <wp:inline distT="0" distB="0" distL="0" distR="0" wp14:anchorId="1D723131" wp14:editId="7F239022">
            <wp:extent cx="5875020" cy="2024300"/>
            <wp:effectExtent l="0" t="0" r="0" b="0"/>
            <wp:docPr id="56905742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057421" name=""/>
                    <pic:cNvPicPr/>
                  </pic:nvPicPr>
                  <pic:blipFill>
                    <a:blip r:embed="rId10"/>
                    <a:stretch>
                      <a:fillRect/>
                    </a:stretch>
                  </pic:blipFill>
                  <pic:spPr>
                    <a:xfrm>
                      <a:off x="0" y="0"/>
                      <a:ext cx="5894964" cy="2031172"/>
                    </a:xfrm>
                    <a:prstGeom prst="rect">
                      <a:avLst/>
                    </a:prstGeom>
                  </pic:spPr>
                </pic:pic>
              </a:graphicData>
            </a:graphic>
          </wp:inline>
        </w:drawing>
      </w:r>
    </w:p>
    <w:p w14:paraId="6BEED79E" w14:textId="77777777" w:rsidR="00826C0D" w:rsidRPr="001F644B" w:rsidRDefault="00F0298B" w:rsidP="00E8183C">
      <w:pPr>
        <w:rPr>
          <w:b/>
          <w:bCs/>
          <w:szCs w:val="22"/>
        </w:rPr>
      </w:pPr>
      <w:r w:rsidRPr="001F644B">
        <w:rPr>
          <w:b/>
          <w:bCs/>
          <w:szCs w:val="22"/>
        </w:rPr>
        <w:t>Données :</w:t>
      </w:r>
    </w:p>
    <w:p w14:paraId="44D2BDA9" w14:textId="77777777" w:rsidR="00826C0D" w:rsidRPr="004C0B5F" w:rsidRDefault="00F0298B" w:rsidP="004C0B5F">
      <w:pPr>
        <w:pStyle w:val="Paragraphedeliste"/>
        <w:numPr>
          <w:ilvl w:val="0"/>
          <w:numId w:val="6"/>
        </w:numPr>
        <w:rPr>
          <w:szCs w:val="22"/>
        </w:rPr>
      </w:pPr>
      <w:proofErr w:type="gramStart"/>
      <w:r w:rsidRPr="004C0B5F">
        <w:rPr>
          <w:szCs w:val="22"/>
        </w:rPr>
        <w:t>la</w:t>
      </w:r>
      <w:proofErr w:type="gramEnd"/>
      <w:r w:rsidRPr="004C0B5F">
        <w:rPr>
          <w:szCs w:val="22"/>
        </w:rPr>
        <w:t xml:space="preserve"> surface </w:t>
      </w:r>
      <w:r w:rsidRPr="004C0B5F">
        <w:rPr>
          <w:i/>
          <w:szCs w:val="22"/>
        </w:rPr>
        <w:t>S</w:t>
      </w:r>
      <w:r w:rsidRPr="004C0B5F">
        <w:rPr>
          <w:szCs w:val="22"/>
          <w:vertAlign w:val="subscript"/>
        </w:rPr>
        <w:t xml:space="preserve">C </w:t>
      </w:r>
      <w:r w:rsidRPr="004C0B5F">
        <w:rPr>
          <w:szCs w:val="22"/>
        </w:rPr>
        <w:t xml:space="preserve">de chaque armature du dispositif expérimental s’exprime par la relation : </w:t>
      </w:r>
      <w:r w:rsidRPr="004C0B5F">
        <w:rPr>
          <w:i/>
          <w:szCs w:val="22"/>
        </w:rPr>
        <w:t>S</w:t>
      </w:r>
      <w:r w:rsidRPr="004C0B5F">
        <w:rPr>
          <w:szCs w:val="22"/>
          <w:vertAlign w:val="subscript"/>
        </w:rPr>
        <w:t xml:space="preserve">C </w:t>
      </w:r>
      <w:r w:rsidRPr="004C0B5F">
        <w:rPr>
          <w:szCs w:val="22"/>
        </w:rPr>
        <w:t xml:space="preserve">= </w:t>
      </w:r>
      <w:r w:rsidRPr="004C0B5F">
        <w:rPr>
          <w:i/>
          <w:szCs w:val="22"/>
        </w:rPr>
        <w:t>h</w:t>
      </w:r>
      <w:r w:rsidRPr="004C0B5F">
        <w:rPr>
          <w:szCs w:val="22"/>
        </w:rPr>
        <w:t>·ℓ ;</w:t>
      </w:r>
    </w:p>
    <w:p w14:paraId="017EFE3E" w14:textId="2C410256" w:rsidR="002B377E" w:rsidRPr="002B377E" w:rsidRDefault="00F0298B" w:rsidP="002B377E">
      <w:pPr>
        <w:pStyle w:val="Paragraphedeliste"/>
        <w:numPr>
          <w:ilvl w:val="0"/>
          <w:numId w:val="6"/>
        </w:numPr>
        <w:spacing w:after="160" w:line="278" w:lineRule="auto"/>
        <w:jc w:val="left"/>
        <w:rPr>
          <w:szCs w:val="22"/>
        </w:rPr>
      </w:pPr>
      <w:proofErr w:type="gramStart"/>
      <w:r w:rsidRPr="002B377E">
        <w:rPr>
          <w:szCs w:val="22"/>
        </w:rPr>
        <w:t>la</w:t>
      </w:r>
      <w:proofErr w:type="gramEnd"/>
      <w:r w:rsidRPr="002B377E">
        <w:rPr>
          <w:szCs w:val="22"/>
        </w:rPr>
        <w:t xml:space="preserve"> capacité </w:t>
      </w:r>
      <w:r w:rsidRPr="002B377E">
        <w:rPr>
          <w:i/>
          <w:szCs w:val="22"/>
        </w:rPr>
        <w:t xml:space="preserve">C </w:t>
      </w:r>
      <w:r w:rsidRPr="002B377E">
        <w:rPr>
          <w:szCs w:val="22"/>
        </w:rPr>
        <w:t xml:space="preserve">du condensateur plan de ce dispositif s’exprime par la relation : </w:t>
      </w:r>
      <w:r w:rsidR="004C0B5F" w:rsidRPr="004C0B5F">
        <w:rPr>
          <w:position w:val="-24"/>
          <w:szCs w:val="22"/>
        </w:rPr>
        <w:object w:dxaOrig="1060" w:dyaOrig="639" w14:anchorId="49F84B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35pt;height:26.1pt;mso-position-horizontal:absolute;mso-position-horizontal-relative:text;mso-position-vertical:absolute;mso-position-vertical-relative:text" o:ole="">
            <v:imagedata r:id="rId11" o:title=""/>
          </v:shape>
          <o:OLEObject Type="Embed" ProgID="Equation.DSMT4" ShapeID="_x0000_i1025" DrawAspect="Content" ObjectID="_1838996822" r:id="rId12"/>
        </w:object>
      </w:r>
      <w:r w:rsidR="004C0B5F" w:rsidRPr="002B377E">
        <w:rPr>
          <w:szCs w:val="22"/>
        </w:rPr>
        <w:t xml:space="preserve"> </w:t>
      </w:r>
      <w:r w:rsidRPr="002B377E">
        <w:rPr>
          <w:szCs w:val="22"/>
        </w:rPr>
        <w:t xml:space="preserve">avec </w:t>
      </w:r>
      <w:r w:rsidRPr="002B377E">
        <w:rPr>
          <w:i/>
          <w:szCs w:val="22"/>
        </w:rPr>
        <w:t xml:space="preserve">C </w:t>
      </w:r>
      <w:r w:rsidRPr="002B377E">
        <w:rPr>
          <w:szCs w:val="22"/>
        </w:rPr>
        <w:t xml:space="preserve">en farad (F), </w:t>
      </w:r>
      <w:r w:rsidRPr="002B377E">
        <w:rPr>
          <w:i/>
          <w:szCs w:val="22"/>
        </w:rPr>
        <w:t>S</w:t>
      </w:r>
      <w:r w:rsidRPr="002B377E">
        <w:rPr>
          <w:szCs w:val="22"/>
          <w:vertAlign w:val="subscript"/>
        </w:rPr>
        <w:t xml:space="preserve">C </w:t>
      </w:r>
      <w:r w:rsidRPr="002B377E">
        <w:rPr>
          <w:szCs w:val="22"/>
        </w:rPr>
        <w:t>en m</w:t>
      </w:r>
      <w:r w:rsidRPr="002B377E">
        <w:rPr>
          <w:szCs w:val="22"/>
          <w:vertAlign w:val="superscript"/>
        </w:rPr>
        <w:t>2</w:t>
      </w:r>
      <w:r w:rsidRPr="002B377E">
        <w:rPr>
          <w:szCs w:val="22"/>
        </w:rPr>
        <w:t xml:space="preserve">, </w:t>
      </w:r>
      <w:r w:rsidRPr="002B377E">
        <w:rPr>
          <w:i/>
          <w:szCs w:val="22"/>
        </w:rPr>
        <w:t xml:space="preserve">e </w:t>
      </w:r>
      <w:r w:rsidRPr="002B377E">
        <w:rPr>
          <w:szCs w:val="22"/>
        </w:rPr>
        <w:t xml:space="preserve">en m et </w:t>
      </w:r>
      <w:r w:rsidRPr="002B377E">
        <w:rPr>
          <w:i/>
          <w:szCs w:val="22"/>
        </w:rPr>
        <w:t xml:space="preserve">ε, </w:t>
      </w:r>
      <w:r w:rsidRPr="002B377E">
        <w:rPr>
          <w:szCs w:val="22"/>
        </w:rPr>
        <w:t xml:space="preserve">grandeur caractéristique de l’isolant appelée permittivité, exprimée en </w:t>
      </w:r>
      <w:proofErr w:type="spellStart"/>
      <w:r w:rsidRPr="002B377E">
        <w:rPr>
          <w:szCs w:val="22"/>
        </w:rPr>
        <w:t>F·m</w:t>
      </w:r>
      <w:proofErr w:type="spellEnd"/>
      <w:r w:rsidRPr="002B377E">
        <w:rPr>
          <w:szCs w:val="22"/>
          <w:vertAlign w:val="superscript"/>
        </w:rPr>
        <w:t>–1</w:t>
      </w:r>
      <w:r w:rsidRPr="002B377E">
        <w:rPr>
          <w:szCs w:val="22"/>
        </w:rPr>
        <w:t>.</w:t>
      </w:r>
      <w:r w:rsidR="002B377E" w:rsidRPr="002B377E">
        <w:rPr>
          <w:szCs w:val="22"/>
        </w:rPr>
        <w:br w:type="page"/>
      </w:r>
    </w:p>
    <w:p w14:paraId="462E3B9F" w14:textId="2AFC57F1" w:rsidR="00826C0D" w:rsidRPr="004E26B6" w:rsidRDefault="00F0298B" w:rsidP="004E26B6">
      <w:pPr>
        <w:shd w:val="clear" w:color="auto" w:fill="A6A6A6" w:themeFill="background1" w:themeFillShade="A6"/>
        <w:rPr>
          <w:b/>
          <w:bCs/>
          <w:szCs w:val="22"/>
        </w:rPr>
      </w:pPr>
      <w:r w:rsidRPr="004E26B6">
        <w:rPr>
          <w:b/>
          <w:bCs/>
          <w:szCs w:val="22"/>
        </w:rPr>
        <w:lastRenderedPageBreak/>
        <w:t>Q1. Expliquer pourquoi ce capteur ne peut pas être utilisé dans un liquide isolant.</w:t>
      </w:r>
    </w:p>
    <w:p w14:paraId="6245AF67" w14:textId="47483C1D" w:rsidR="00FE3B3B" w:rsidRDefault="004E26B6" w:rsidP="00E8183C">
      <w:pPr>
        <w:rPr>
          <w:szCs w:val="22"/>
        </w:rPr>
      </w:pPr>
      <w:r>
        <w:rPr>
          <w:b/>
          <w:bCs/>
          <w:szCs w:val="22"/>
        </w:rPr>
        <w:t>(0,25 pt)</w:t>
      </w:r>
      <w:r>
        <w:rPr>
          <w:szCs w:val="22"/>
        </w:rPr>
        <w:t xml:space="preserve"> Un condensateur est constitué de deux armatures conductrices séparées par un isolant.</w:t>
      </w:r>
    </w:p>
    <w:p w14:paraId="0E70330D" w14:textId="53AD3F13" w:rsidR="004E26B6" w:rsidRPr="004E26B6" w:rsidRDefault="004E26B6" w:rsidP="00E8183C">
      <w:pPr>
        <w:rPr>
          <w:szCs w:val="22"/>
        </w:rPr>
      </w:pPr>
      <w:r>
        <w:rPr>
          <w:szCs w:val="22"/>
        </w:rPr>
        <w:t>Le liquide constitue ici une des armatures, il doit forcément être conducteur.</w:t>
      </w:r>
    </w:p>
    <w:p w14:paraId="76B222E4" w14:textId="77777777" w:rsidR="00826C0D" w:rsidRPr="004E26B6" w:rsidRDefault="00F0298B" w:rsidP="004E26B6">
      <w:pPr>
        <w:shd w:val="clear" w:color="auto" w:fill="A6A6A6" w:themeFill="background1" w:themeFillShade="A6"/>
        <w:rPr>
          <w:b/>
          <w:bCs/>
          <w:szCs w:val="22"/>
        </w:rPr>
      </w:pPr>
      <w:r w:rsidRPr="004E26B6">
        <w:rPr>
          <w:b/>
          <w:bCs/>
          <w:szCs w:val="22"/>
        </w:rPr>
        <w:t xml:space="preserve">Q2. Préciser si la capacité </w:t>
      </w:r>
      <w:r w:rsidRPr="004E26B6">
        <w:rPr>
          <w:b/>
          <w:bCs/>
          <w:i/>
          <w:szCs w:val="22"/>
        </w:rPr>
        <w:t xml:space="preserve">C </w:t>
      </w:r>
      <w:r w:rsidRPr="004E26B6">
        <w:rPr>
          <w:b/>
          <w:bCs/>
          <w:szCs w:val="22"/>
        </w:rPr>
        <w:t xml:space="preserve">du condensateur augmente ou diminue lorsque la hauteur </w:t>
      </w:r>
      <w:r w:rsidRPr="004E26B6">
        <w:rPr>
          <w:b/>
          <w:bCs/>
          <w:i/>
          <w:szCs w:val="22"/>
        </w:rPr>
        <w:t xml:space="preserve">h </w:t>
      </w:r>
      <w:r w:rsidRPr="004E26B6">
        <w:rPr>
          <w:b/>
          <w:bCs/>
          <w:szCs w:val="22"/>
        </w:rPr>
        <w:t>de liquide dans lequel l’ensemble est plongé augmente.</w:t>
      </w:r>
    </w:p>
    <w:p w14:paraId="55670744" w14:textId="72E1898E" w:rsidR="00FE3B3B" w:rsidRDefault="007B6AF4" w:rsidP="00E8183C">
      <w:pPr>
        <w:rPr>
          <w:szCs w:val="22"/>
        </w:rPr>
      </w:pPr>
      <w:r w:rsidRPr="007B6AF4">
        <w:rPr>
          <w:b/>
          <w:bCs/>
          <w:szCs w:val="22"/>
        </w:rPr>
        <w:t>(0,25 pt)</w:t>
      </w:r>
      <w:r>
        <w:rPr>
          <w:szCs w:val="22"/>
        </w:rPr>
        <w:t xml:space="preserve"> </w:t>
      </w:r>
      <w:r w:rsidRPr="004C0B5F">
        <w:rPr>
          <w:position w:val="-24"/>
          <w:szCs w:val="22"/>
        </w:rPr>
        <w:object w:dxaOrig="1060" w:dyaOrig="639" w14:anchorId="3FA5B2AA">
          <v:shape id="_x0000_i1026" type="#_x0000_t75" style="width:43.35pt;height:26.1pt;mso-position-horizontal:absolute;mso-position-horizontal-relative:text;mso-position-vertical:absolute;mso-position-vertical-relative:text" o:ole="">
            <v:imagedata r:id="rId11" o:title=""/>
          </v:shape>
          <o:OLEObject Type="Embed" ProgID="Equation.DSMT4" ShapeID="_x0000_i1026" DrawAspect="Content" ObjectID="_1838996823" r:id="rId13"/>
        </w:object>
      </w:r>
      <w:r>
        <w:rPr>
          <w:szCs w:val="22"/>
        </w:rPr>
        <w:t xml:space="preserve"> avec </w:t>
      </w:r>
      <w:r w:rsidRPr="004C0B5F">
        <w:rPr>
          <w:i/>
          <w:szCs w:val="22"/>
        </w:rPr>
        <w:t>S</w:t>
      </w:r>
      <w:r w:rsidRPr="004C0B5F">
        <w:rPr>
          <w:szCs w:val="22"/>
          <w:vertAlign w:val="subscript"/>
        </w:rPr>
        <w:t xml:space="preserve">C </w:t>
      </w:r>
      <w:r w:rsidRPr="004C0B5F">
        <w:rPr>
          <w:szCs w:val="22"/>
        </w:rPr>
        <w:t xml:space="preserve">= </w:t>
      </w:r>
      <w:r w:rsidRPr="004C0B5F">
        <w:rPr>
          <w:i/>
          <w:szCs w:val="22"/>
        </w:rPr>
        <w:t>h</w:t>
      </w:r>
      <w:r w:rsidRPr="004C0B5F">
        <w:rPr>
          <w:szCs w:val="22"/>
        </w:rPr>
        <w:t>·ℓ</w:t>
      </w:r>
      <w:r>
        <w:rPr>
          <w:szCs w:val="22"/>
        </w:rPr>
        <w:t xml:space="preserve"> alors </w:t>
      </w:r>
      <w:r w:rsidRPr="007B6AF4">
        <w:rPr>
          <w:position w:val="-24"/>
          <w:szCs w:val="22"/>
        </w:rPr>
        <w:object w:dxaOrig="1160" w:dyaOrig="620" w14:anchorId="232B3256">
          <v:shape id="_x0000_i1027" type="#_x0000_t75" style="width:47.45pt;height:25.35pt" o:ole="">
            <v:imagedata r:id="rId14" o:title=""/>
          </v:shape>
          <o:OLEObject Type="Embed" ProgID="Equation.DSMT4" ShapeID="_x0000_i1027" DrawAspect="Content" ObjectID="_1838996824" r:id="rId15"/>
        </w:object>
      </w:r>
      <w:r>
        <w:rPr>
          <w:szCs w:val="22"/>
        </w:rPr>
        <w:t xml:space="preserve"> avec </w:t>
      </w:r>
      <w:r w:rsidRPr="007B6AF4">
        <w:rPr>
          <w:rFonts w:ascii="Cambria Math" w:hAnsi="Cambria Math"/>
          <w:i/>
          <w:iCs/>
          <w:szCs w:val="22"/>
        </w:rPr>
        <w:t>ε</w:t>
      </w:r>
      <w:r>
        <w:rPr>
          <w:szCs w:val="22"/>
        </w:rPr>
        <w:t xml:space="preserve">, </w:t>
      </w:r>
      <w:r w:rsidRPr="007B6AF4">
        <w:rPr>
          <w:i/>
          <w:iCs/>
          <w:szCs w:val="22"/>
        </w:rPr>
        <w:t>e</w:t>
      </w:r>
      <w:r>
        <w:rPr>
          <w:szCs w:val="22"/>
        </w:rPr>
        <w:t xml:space="preserve"> et </w:t>
      </w:r>
      <w:r>
        <w:rPr>
          <w:rFonts w:ascii="Cambria Math" w:hAnsi="Cambria Math"/>
          <w:szCs w:val="22"/>
        </w:rPr>
        <w:t xml:space="preserve">ℓ </w:t>
      </w:r>
      <w:r>
        <w:rPr>
          <w:szCs w:val="22"/>
        </w:rPr>
        <w:t xml:space="preserve">constantes donc </w:t>
      </w:r>
      <w:r>
        <w:rPr>
          <w:i/>
          <w:iCs/>
          <w:szCs w:val="22"/>
        </w:rPr>
        <w:t>C</w:t>
      </w:r>
      <w:r>
        <w:rPr>
          <w:szCs w:val="22"/>
        </w:rPr>
        <w:t xml:space="preserve"> est proportionnelle à </w:t>
      </w:r>
      <w:r>
        <w:rPr>
          <w:i/>
          <w:iCs/>
          <w:szCs w:val="22"/>
        </w:rPr>
        <w:t>h</w:t>
      </w:r>
      <w:r>
        <w:rPr>
          <w:szCs w:val="22"/>
        </w:rPr>
        <w:t>.</w:t>
      </w:r>
    </w:p>
    <w:p w14:paraId="4B59B35A" w14:textId="6EE45396" w:rsidR="007B6AF4" w:rsidRDefault="007B6AF4" w:rsidP="00E8183C">
      <w:pPr>
        <w:rPr>
          <w:szCs w:val="22"/>
        </w:rPr>
      </w:pPr>
      <w:r w:rsidRPr="007B6AF4">
        <w:rPr>
          <w:b/>
          <w:bCs/>
          <w:szCs w:val="22"/>
        </w:rPr>
        <w:t>(0,25 pt)</w:t>
      </w:r>
      <w:r>
        <w:rPr>
          <w:b/>
          <w:bCs/>
          <w:szCs w:val="22"/>
        </w:rPr>
        <w:t xml:space="preserve"> </w:t>
      </w:r>
      <w:r>
        <w:rPr>
          <w:i/>
          <w:iCs/>
          <w:szCs w:val="22"/>
        </w:rPr>
        <w:t>C</w:t>
      </w:r>
      <w:r>
        <w:rPr>
          <w:szCs w:val="22"/>
        </w:rPr>
        <w:t xml:space="preserve"> augmente si </w:t>
      </w:r>
      <w:r>
        <w:rPr>
          <w:i/>
          <w:iCs/>
          <w:szCs w:val="22"/>
        </w:rPr>
        <w:t>h</w:t>
      </w:r>
      <w:r>
        <w:rPr>
          <w:szCs w:val="22"/>
        </w:rPr>
        <w:t xml:space="preserve"> augmente.</w:t>
      </w:r>
    </w:p>
    <w:p w14:paraId="00E1D9DD" w14:textId="77777777" w:rsidR="007B6AF4" w:rsidRPr="007B6AF4" w:rsidRDefault="007B6AF4" w:rsidP="00E8183C">
      <w:pPr>
        <w:rPr>
          <w:szCs w:val="22"/>
        </w:rPr>
      </w:pPr>
    </w:p>
    <w:p w14:paraId="0ECB72C2" w14:textId="3640F57B" w:rsidR="00826C0D" w:rsidRPr="001F644B" w:rsidRDefault="00F0298B" w:rsidP="00611DE4">
      <w:pPr>
        <w:shd w:val="clear" w:color="auto" w:fill="A6A6A6" w:themeFill="background1" w:themeFillShade="A6"/>
        <w:rPr>
          <w:szCs w:val="22"/>
        </w:rPr>
      </w:pPr>
      <w:r w:rsidRPr="001F644B">
        <w:rPr>
          <w:szCs w:val="22"/>
        </w:rPr>
        <w:t xml:space="preserve">Pour mesurer la valeur de la capacité du condensateur, on réalise le circuit électrique représenté à </w:t>
      </w:r>
      <w:r w:rsidR="005B21BE">
        <w:rPr>
          <w:szCs w:val="22"/>
        </w:rPr>
        <w:br/>
      </w:r>
      <w:r w:rsidRPr="001F644B">
        <w:rPr>
          <w:szCs w:val="22"/>
        </w:rPr>
        <w:t>la figure 4.</w:t>
      </w:r>
      <w:r w:rsidR="00FE3B3B">
        <w:rPr>
          <w:szCs w:val="22"/>
        </w:rPr>
        <w:t xml:space="preserve"> </w:t>
      </w:r>
      <w:r w:rsidRPr="001F644B">
        <w:rPr>
          <w:szCs w:val="22"/>
        </w:rPr>
        <w:t>Il comporte :</w:t>
      </w:r>
    </w:p>
    <w:p w14:paraId="2DFE2B62" w14:textId="19A74A5A" w:rsidR="00826C0D" w:rsidRPr="00FE3B3B" w:rsidRDefault="00F0298B" w:rsidP="00611DE4">
      <w:pPr>
        <w:pStyle w:val="Paragraphedeliste"/>
        <w:numPr>
          <w:ilvl w:val="0"/>
          <w:numId w:val="5"/>
        </w:numPr>
        <w:shd w:val="clear" w:color="auto" w:fill="A6A6A6" w:themeFill="background1" w:themeFillShade="A6"/>
        <w:rPr>
          <w:szCs w:val="22"/>
        </w:rPr>
      </w:pPr>
      <w:proofErr w:type="gramStart"/>
      <w:r w:rsidRPr="00FE3B3B">
        <w:rPr>
          <w:szCs w:val="22"/>
        </w:rPr>
        <w:t>un</w:t>
      </w:r>
      <w:proofErr w:type="gramEnd"/>
      <w:r w:rsidRPr="00FE3B3B">
        <w:rPr>
          <w:szCs w:val="22"/>
        </w:rPr>
        <w:t xml:space="preserve"> générateur idéal de tension </w:t>
      </w:r>
      <w:r w:rsidRPr="00FE3B3B">
        <w:rPr>
          <w:i/>
          <w:szCs w:val="22"/>
        </w:rPr>
        <w:t xml:space="preserve">E </w:t>
      </w:r>
      <w:r w:rsidRPr="00FE3B3B">
        <w:rPr>
          <w:szCs w:val="22"/>
        </w:rPr>
        <w:t>= 5,0 V ;</w:t>
      </w:r>
    </w:p>
    <w:p w14:paraId="0AD31D34" w14:textId="737B6411" w:rsidR="00826C0D" w:rsidRPr="00FE3B3B" w:rsidRDefault="00F0298B" w:rsidP="00611DE4">
      <w:pPr>
        <w:pStyle w:val="Paragraphedeliste"/>
        <w:numPr>
          <w:ilvl w:val="0"/>
          <w:numId w:val="5"/>
        </w:numPr>
        <w:shd w:val="clear" w:color="auto" w:fill="A6A6A6" w:themeFill="background1" w:themeFillShade="A6"/>
        <w:rPr>
          <w:szCs w:val="22"/>
        </w:rPr>
      </w:pPr>
      <w:proofErr w:type="gramStart"/>
      <w:r w:rsidRPr="00FE3B3B">
        <w:rPr>
          <w:szCs w:val="22"/>
        </w:rPr>
        <w:t>un</w:t>
      </w:r>
      <w:proofErr w:type="gramEnd"/>
      <w:r w:rsidRPr="00FE3B3B">
        <w:rPr>
          <w:szCs w:val="22"/>
        </w:rPr>
        <w:t xml:space="preserve"> conducteur ohmique de résistance </w:t>
      </w:r>
      <w:r w:rsidRPr="00FE3B3B">
        <w:rPr>
          <w:i/>
          <w:szCs w:val="22"/>
        </w:rPr>
        <w:t xml:space="preserve">R </w:t>
      </w:r>
      <w:r w:rsidRPr="00FE3B3B">
        <w:rPr>
          <w:szCs w:val="22"/>
        </w:rPr>
        <w:t>= 6,0×10</w:t>
      </w:r>
      <w:r w:rsidRPr="00FE3B3B">
        <w:rPr>
          <w:szCs w:val="22"/>
          <w:vertAlign w:val="superscript"/>
        </w:rPr>
        <w:t xml:space="preserve">6 </w:t>
      </w:r>
      <w:r w:rsidRPr="00FE3B3B">
        <w:rPr>
          <w:rFonts w:ascii="Segoe UI Symbol" w:eastAsia="Segoe UI Symbol" w:hAnsi="Segoe UI Symbol" w:cs="Segoe UI Symbol"/>
          <w:szCs w:val="22"/>
        </w:rPr>
        <w:t xml:space="preserve">Ω </w:t>
      </w:r>
      <w:r w:rsidRPr="00FE3B3B">
        <w:rPr>
          <w:szCs w:val="22"/>
        </w:rPr>
        <w:t>;</w:t>
      </w:r>
    </w:p>
    <w:p w14:paraId="26AE7565" w14:textId="77777777" w:rsidR="00FE3B3B" w:rsidRDefault="00F0298B" w:rsidP="00611DE4">
      <w:pPr>
        <w:pStyle w:val="Paragraphedeliste"/>
        <w:numPr>
          <w:ilvl w:val="0"/>
          <w:numId w:val="5"/>
        </w:numPr>
        <w:shd w:val="clear" w:color="auto" w:fill="A6A6A6" w:themeFill="background1" w:themeFillShade="A6"/>
        <w:rPr>
          <w:szCs w:val="22"/>
        </w:rPr>
      </w:pPr>
      <w:proofErr w:type="gramStart"/>
      <w:r w:rsidRPr="00FE3B3B">
        <w:rPr>
          <w:szCs w:val="22"/>
        </w:rPr>
        <w:t>le</w:t>
      </w:r>
      <w:proofErr w:type="gramEnd"/>
      <w:r w:rsidRPr="00FE3B3B">
        <w:rPr>
          <w:szCs w:val="22"/>
        </w:rPr>
        <w:t xml:space="preserve"> dispositif expérimental de la figure 3 jouant le rôle d’un condensateur de capacité </w:t>
      </w:r>
      <w:r w:rsidRPr="00FE3B3B">
        <w:rPr>
          <w:i/>
          <w:szCs w:val="22"/>
        </w:rPr>
        <w:t xml:space="preserve">C </w:t>
      </w:r>
      <w:r w:rsidRPr="00FE3B3B">
        <w:rPr>
          <w:szCs w:val="22"/>
        </w:rPr>
        <w:t xml:space="preserve">; </w:t>
      </w:r>
    </w:p>
    <w:p w14:paraId="60141C1F" w14:textId="66F4E2AD" w:rsidR="00826C0D" w:rsidRPr="00FE3B3B" w:rsidRDefault="00756279" w:rsidP="00611DE4">
      <w:pPr>
        <w:pStyle w:val="Paragraphedeliste"/>
        <w:numPr>
          <w:ilvl w:val="0"/>
          <w:numId w:val="5"/>
        </w:numPr>
        <w:shd w:val="clear" w:color="auto" w:fill="A6A6A6" w:themeFill="background1" w:themeFillShade="A6"/>
        <w:rPr>
          <w:szCs w:val="22"/>
        </w:rPr>
      </w:pPr>
      <w:r w:rsidRPr="00347A57">
        <w:rPr>
          <w:noProof/>
          <w:szCs w:val="22"/>
        </w:rPr>
        <w:drawing>
          <wp:anchor distT="0" distB="0" distL="114300" distR="114300" simplePos="0" relativeHeight="251664384" behindDoc="0" locked="0" layoutInCell="1" allowOverlap="1" wp14:anchorId="773097D9" wp14:editId="65698EAC">
            <wp:simplePos x="0" y="0"/>
            <wp:positionH relativeFrom="column">
              <wp:posOffset>1068705</wp:posOffset>
            </wp:positionH>
            <wp:positionV relativeFrom="paragraph">
              <wp:posOffset>74258</wp:posOffset>
            </wp:positionV>
            <wp:extent cx="3759835" cy="1339215"/>
            <wp:effectExtent l="0" t="0" r="0" b="0"/>
            <wp:wrapNone/>
            <wp:docPr id="179623638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236384" name=""/>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3759835" cy="1339215"/>
                    </a:xfrm>
                    <a:prstGeom prst="rect">
                      <a:avLst/>
                    </a:prstGeom>
                  </pic:spPr>
                </pic:pic>
              </a:graphicData>
            </a:graphic>
            <wp14:sizeRelH relativeFrom="page">
              <wp14:pctWidth>0</wp14:pctWidth>
            </wp14:sizeRelH>
            <wp14:sizeRelV relativeFrom="page">
              <wp14:pctHeight>0</wp14:pctHeight>
            </wp14:sizeRelV>
          </wp:anchor>
        </w:drawing>
      </w:r>
      <w:proofErr w:type="gramStart"/>
      <w:r w:rsidR="00F0298B" w:rsidRPr="00FE3B3B">
        <w:rPr>
          <w:szCs w:val="22"/>
        </w:rPr>
        <w:t>un</w:t>
      </w:r>
      <w:proofErr w:type="gramEnd"/>
      <w:r w:rsidR="00F0298B" w:rsidRPr="00FE3B3B">
        <w:rPr>
          <w:szCs w:val="22"/>
        </w:rPr>
        <w:t xml:space="preserve"> interrupteur à deux positions.</w:t>
      </w:r>
      <w:r w:rsidR="00347A57" w:rsidRPr="00347A57">
        <w:rPr>
          <w:noProof/>
          <w:szCs w:val="22"/>
        </w:rPr>
        <w:t xml:space="preserve"> </w:t>
      </w:r>
    </w:p>
    <w:p w14:paraId="7E87AEFE" w14:textId="1A526B8E" w:rsidR="00826C0D" w:rsidRPr="001F644B" w:rsidRDefault="00826C0D" w:rsidP="00611DE4">
      <w:pPr>
        <w:shd w:val="clear" w:color="auto" w:fill="A6A6A6" w:themeFill="background1" w:themeFillShade="A6"/>
        <w:rPr>
          <w:szCs w:val="22"/>
        </w:rPr>
      </w:pPr>
    </w:p>
    <w:p w14:paraId="642027B9" w14:textId="2307DF59" w:rsidR="00347A57" w:rsidRDefault="00347A57" w:rsidP="00611DE4">
      <w:pPr>
        <w:shd w:val="clear" w:color="auto" w:fill="A6A6A6" w:themeFill="background1" w:themeFillShade="A6"/>
        <w:rPr>
          <w:szCs w:val="22"/>
        </w:rPr>
      </w:pPr>
    </w:p>
    <w:p w14:paraId="723A3D6F" w14:textId="77777777" w:rsidR="00347A57" w:rsidRDefault="00347A57" w:rsidP="00611DE4">
      <w:pPr>
        <w:shd w:val="clear" w:color="auto" w:fill="A6A6A6" w:themeFill="background1" w:themeFillShade="A6"/>
        <w:rPr>
          <w:szCs w:val="22"/>
        </w:rPr>
      </w:pPr>
    </w:p>
    <w:p w14:paraId="09E24C2E" w14:textId="77777777" w:rsidR="00347A57" w:rsidRDefault="00347A57" w:rsidP="00611DE4">
      <w:pPr>
        <w:shd w:val="clear" w:color="auto" w:fill="A6A6A6" w:themeFill="background1" w:themeFillShade="A6"/>
        <w:rPr>
          <w:szCs w:val="22"/>
        </w:rPr>
      </w:pPr>
    </w:p>
    <w:p w14:paraId="62440A57" w14:textId="77777777" w:rsidR="00347A57" w:rsidRDefault="00347A57" w:rsidP="00611DE4">
      <w:pPr>
        <w:shd w:val="clear" w:color="auto" w:fill="A6A6A6" w:themeFill="background1" w:themeFillShade="A6"/>
        <w:rPr>
          <w:szCs w:val="22"/>
        </w:rPr>
      </w:pPr>
    </w:p>
    <w:p w14:paraId="31BFFCC8" w14:textId="77777777" w:rsidR="00347A57" w:rsidRDefault="00347A57" w:rsidP="00611DE4">
      <w:pPr>
        <w:shd w:val="clear" w:color="auto" w:fill="A6A6A6" w:themeFill="background1" w:themeFillShade="A6"/>
        <w:rPr>
          <w:szCs w:val="22"/>
        </w:rPr>
      </w:pPr>
    </w:p>
    <w:p w14:paraId="256C6245" w14:textId="77777777" w:rsidR="00347A57" w:rsidRDefault="00347A57" w:rsidP="00611DE4">
      <w:pPr>
        <w:shd w:val="clear" w:color="auto" w:fill="A6A6A6" w:themeFill="background1" w:themeFillShade="A6"/>
        <w:rPr>
          <w:szCs w:val="22"/>
        </w:rPr>
      </w:pPr>
    </w:p>
    <w:p w14:paraId="36514F65" w14:textId="2D515D13" w:rsidR="00826C0D" w:rsidRPr="001F644B" w:rsidRDefault="00F0298B" w:rsidP="00611DE4">
      <w:pPr>
        <w:shd w:val="clear" w:color="auto" w:fill="A6A6A6" w:themeFill="background1" w:themeFillShade="A6"/>
        <w:jc w:val="center"/>
        <w:rPr>
          <w:szCs w:val="22"/>
        </w:rPr>
      </w:pPr>
      <w:r w:rsidRPr="001F644B">
        <w:rPr>
          <w:szCs w:val="22"/>
        </w:rPr>
        <w:t xml:space="preserve">Figure 4. Schéma du circuit électrique permettant de mesurer la capacité </w:t>
      </w:r>
      <w:r w:rsidRPr="001F644B">
        <w:rPr>
          <w:i/>
          <w:szCs w:val="22"/>
        </w:rPr>
        <w:t>C</w:t>
      </w:r>
    </w:p>
    <w:p w14:paraId="685F98C0" w14:textId="75164912" w:rsidR="00826C0D" w:rsidRPr="001F644B" w:rsidRDefault="00F0298B" w:rsidP="00611DE4">
      <w:pPr>
        <w:shd w:val="clear" w:color="auto" w:fill="A6A6A6" w:themeFill="background1" w:themeFillShade="A6"/>
        <w:rPr>
          <w:szCs w:val="22"/>
        </w:rPr>
      </w:pPr>
      <w:r w:rsidRPr="001F644B">
        <w:rPr>
          <w:szCs w:val="22"/>
        </w:rPr>
        <w:t xml:space="preserve">L’interrupteur est préalablement placé en position 1 afin de décharger le condensateur. À l’instant </w:t>
      </w:r>
      <w:r w:rsidRPr="001F644B">
        <w:rPr>
          <w:i/>
          <w:szCs w:val="22"/>
        </w:rPr>
        <w:t xml:space="preserve">t </w:t>
      </w:r>
      <w:r w:rsidRPr="001F644B">
        <w:rPr>
          <w:szCs w:val="22"/>
        </w:rPr>
        <w:t>= 0, le condensateur est déchargé et l’interrupteur est basculé en position 2.</w:t>
      </w:r>
    </w:p>
    <w:p w14:paraId="3673ED65" w14:textId="53C7F1AD" w:rsidR="00826C0D" w:rsidRPr="00C14F46" w:rsidRDefault="00F0298B" w:rsidP="00611DE4">
      <w:pPr>
        <w:shd w:val="clear" w:color="auto" w:fill="A6A6A6" w:themeFill="background1" w:themeFillShade="A6"/>
        <w:rPr>
          <w:b/>
          <w:bCs/>
          <w:szCs w:val="22"/>
        </w:rPr>
      </w:pPr>
      <w:r w:rsidRPr="00C14F46">
        <w:rPr>
          <w:b/>
          <w:bCs/>
          <w:szCs w:val="22"/>
        </w:rPr>
        <w:t xml:space="preserve">Q3. Montrer que, lors de sa charge, la tension </w:t>
      </w:r>
      <w:proofErr w:type="spellStart"/>
      <w:r w:rsidRPr="00C14F46">
        <w:rPr>
          <w:b/>
          <w:bCs/>
          <w:i/>
          <w:szCs w:val="22"/>
        </w:rPr>
        <w:t>u</w:t>
      </w:r>
      <w:r w:rsidRPr="00C14F46">
        <w:rPr>
          <w:b/>
          <w:bCs/>
          <w:szCs w:val="22"/>
          <w:vertAlign w:val="subscript"/>
        </w:rPr>
        <w:t>C</w:t>
      </w:r>
      <w:proofErr w:type="spellEnd"/>
      <w:r w:rsidRPr="00C14F46">
        <w:rPr>
          <w:b/>
          <w:bCs/>
          <w:szCs w:val="22"/>
        </w:rPr>
        <w:t>(</w:t>
      </w:r>
      <w:r w:rsidRPr="00C14F46">
        <w:rPr>
          <w:b/>
          <w:bCs/>
          <w:i/>
          <w:szCs w:val="22"/>
        </w:rPr>
        <w:t>t</w:t>
      </w:r>
      <w:r w:rsidRPr="00C14F46">
        <w:rPr>
          <w:b/>
          <w:bCs/>
          <w:szCs w:val="22"/>
        </w:rPr>
        <w:t>) aux bornes du condensateur obéit à l’équation différentielle suivante :</w:t>
      </w:r>
      <w:r w:rsidR="005B21BE" w:rsidRPr="00C14F46">
        <w:rPr>
          <w:b/>
          <w:bCs/>
          <w:szCs w:val="22"/>
        </w:rPr>
        <w:t xml:space="preserve"> </w:t>
      </w:r>
      <w:r w:rsidR="00653A48" w:rsidRPr="00C14F46">
        <w:rPr>
          <w:b/>
          <w:bCs/>
          <w:szCs w:val="22"/>
        </w:rPr>
        <w:t xml:space="preserve"> </w:t>
      </w:r>
      <w:r w:rsidR="005B21BE" w:rsidRPr="00C14F46">
        <w:rPr>
          <w:b/>
          <w:bCs/>
          <w:position w:val="-24"/>
          <w:szCs w:val="22"/>
        </w:rPr>
        <w:object w:dxaOrig="2020" w:dyaOrig="639" w14:anchorId="1CE7839D">
          <v:shape id="_x0000_i1028" type="#_x0000_t75" style="width:101pt;height:31.95pt" o:ole="">
            <v:imagedata r:id="rId17" o:title=""/>
          </v:shape>
          <o:OLEObject Type="Embed" ProgID="Equation.DSMT4" ShapeID="_x0000_i1028" DrawAspect="Content" ObjectID="_1838996825" r:id="rId18"/>
        </w:object>
      </w:r>
      <w:r w:rsidR="005B21BE" w:rsidRPr="00C14F46">
        <w:rPr>
          <w:b/>
          <w:bCs/>
          <w:szCs w:val="22"/>
        </w:rPr>
        <w:t>.</w:t>
      </w:r>
    </w:p>
    <w:p w14:paraId="37ABA401" w14:textId="73FCA323" w:rsidR="00F36332" w:rsidRPr="00611DE4" w:rsidRDefault="003C45ED" w:rsidP="00F36332">
      <w:r w:rsidRPr="003C45ED">
        <w:rPr>
          <w:b/>
          <w:bCs/>
        </w:rPr>
        <w:t xml:space="preserve">(0,5pt) </w:t>
      </w:r>
      <w:r w:rsidR="00F36332" w:rsidRPr="00F36332">
        <w:t>D’après la loi des mailles</w:t>
      </w:r>
      <w:r w:rsidR="00C14F46">
        <w:t xml:space="preserve"> : </w:t>
      </w:r>
      <w:proofErr w:type="spellStart"/>
      <w:r w:rsidR="00F36332" w:rsidRPr="00F36332">
        <w:rPr>
          <w:i/>
          <w:iCs/>
        </w:rPr>
        <w:t>u</w:t>
      </w:r>
      <w:r w:rsidR="00F36332" w:rsidRPr="00F36332">
        <w:rPr>
          <w:vertAlign w:val="subscript"/>
        </w:rPr>
        <w:t>R</w:t>
      </w:r>
      <w:proofErr w:type="spellEnd"/>
      <w:r w:rsidR="00F36332" w:rsidRPr="00F36332">
        <w:t>(</w:t>
      </w:r>
      <w:r w:rsidR="00F36332" w:rsidRPr="00F36332">
        <w:rPr>
          <w:i/>
          <w:iCs/>
        </w:rPr>
        <w:t>t</w:t>
      </w:r>
      <w:r w:rsidR="00F36332" w:rsidRPr="00F36332">
        <w:t xml:space="preserve">) + </w:t>
      </w:r>
      <w:proofErr w:type="spellStart"/>
      <w:r w:rsidR="00F36332" w:rsidRPr="00F36332">
        <w:rPr>
          <w:i/>
          <w:iCs/>
        </w:rPr>
        <w:t>u</w:t>
      </w:r>
      <w:r w:rsidR="00F36332" w:rsidRPr="00F36332">
        <w:rPr>
          <w:vertAlign w:val="subscript"/>
        </w:rPr>
        <w:t>C</w:t>
      </w:r>
      <w:proofErr w:type="spellEnd"/>
      <w:r w:rsidR="00F36332" w:rsidRPr="00F36332">
        <w:t>(</w:t>
      </w:r>
      <w:r w:rsidR="00F36332" w:rsidRPr="00F36332">
        <w:rPr>
          <w:i/>
          <w:iCs/>
        </w:rPr>
        <w:t>t</w:t>
      </w:r>
      <w:r w:rsidR="00F36332" w:rsidRPr="00F36332">
        <w:t>)</w:t>
      </w:r>
      <w:r w:rsidR="00611DE4">
        <w:t xml:space="preserve"> = </w:t>
      </w:r>
      <w:r w:rsidR="00611DE4">
        <w:rPr>
          <w:i/>
          <w:iCs/>
        </w:rPr>
        <w:t>E</w:t>
      </w:r>
    </w:p>
    <w:p w14:paraId="112F8E9E" w14:textId="2B97A2B3" w:rsidR="00611DE4" w:rsidRPr="00611DE4" w:rsidRDefault="003C45ED" w:rsidP="00611DE4">
      <w:r w:rsidRPr="003C45ED">
        <w:rPr>
          <w:b/>
          <w:bCs/>
        </w:rPr>
        <w:t>(0,</w:t>
      </w:r>
      <w:r>
        <w:rPr>
          <w:b/>
          <w:bCs/>
        </w:rPr>
        <w:t>2</w:t>
      </w:r>
      <w:r w:rsidRPr="003C45ED">
        <w:rPr>
          <w:b/>
          <w:bCs/>
        </w:rPr>
        <w:t>5pt)</w:t>
      </w:r>
      <w:r>
        <w:rPr>
          <w:b/>
          <w:bCs/>
        </w:rPr>
        <w:t xml:space="preserve"> </w:t>
      </w:r>
      <w:r w:rsidR="00611DE4" w:rsidRPr="00611DE4">
        <w:t xml:space="preserve">D’après la loi d’Ohm </w:t>
      </w:r>
      <w:proofErr w:type="spellStart"/>
      <w:r w:rsidR="00611DE4" w:rsidRPr="00611DE4">
        <w:rPr>
          <w:i/>
          <w:iCs/>
        </w:rPr>
        <w:t>u</w:t>
      </w:r>
      <w:r w:rsidR="00611DE4" w:rsidRPr="00611DE4">
        <w:rPr>
          <w:vertAlign w:val="subscript"/>
        </w:rPr>
        <w:t>R</w:t>
      </w:r>
      <w:proofErr w:type="spellEnd"/>
      <w:r w:rsidR="00611DE4" w:rsidRPr="00611DE4">
        <w:t>(</w:t>
      </w:r>
      <w:r w:rsidR="00611DE4" w:rsidRPr="00611DE4">
        <w:rPr>
          <w:i/>
          <w:iCs/>
        </w:rPr>
        <w:t>t</w:t>
      </w:r>
      <w:r w:rsidR="00611DE4" w:rsidRPr="00611DE4">
        <w:t xml:space="preserve">) = </w:t>
      </w:r>
      <w:proofErr w:type="spellStart"/>
      <w:r w:rsidR="00611DE4" w:rsidRPr="00611DE4">
        <w:rPr>
          <w:i/>
          <w:iCs/>
        </w:rPr>
        <w:t>R.i</w:t>
      </w:r>
      <w:proofErr w:type="spellEnd"/>
      <w:r w:rsidR="00611DE4" w:rsidRPr="00611DE4">
        <w:t>(</w:t>
      </w:r>
      <w:r w:rsidR="00611DE4" w:rsidRPr="00611DE4">
        <w:rPr>
          <w:i/>
          <w:iCs/>
        </w:rPr>
        <w:t>t</w:t>
      </w:r>
      <w:r w:rsidR="00611DE4" w:rsidRPr="00611DE4">
        <w:t>)</w:t>
      </w:r>
    </w:p>
    <w:p w14:paraId="687EF021" w14:textId="609EF3A6" w:rsidR="00611DE4" w:rsidRPr="00611DE4" w:rsidRDefault="003C45ED" w:rsidP="00611DE4">
      <w:r w:rsidRPr="003C45ED">
        <w:rPr>
          <w:b/>
          <w:bCs/>
        </w:rPr>
        <w:t>(0,</w:t>
      </w:r>
      <w:r>
        <w:rPr>
          <w:b/>
          <w:bCs/>
        </w:rPr>
        <w:t>2</w:t>
      </w:r>
      <w:r w:rsidRPr="003C45ED">
        <w:rPr>
          <w:b/>
          <w:bCs/>
        </w:rPr>
        <w:t>5pt)</w:t>
      </w:r>
      <w:r>
        <w:rPr>
          <w:b/>
          <w:bCs/>
        </w:rPr>
        <w:t xml:space="preserve"> </w:t>
      </w:r>
      <w:r w:rsidR="00611DE4" w:rsidRPr="00611DE4">
        <w:t xml:space="preserve">Or </w:t>
      </w:r>
      <w:r w:rsidR="00611DE4" w:rsidRPr="00611DE4">
        <w:rPr>
          <w:position w:val="-24"/>
        </w:rPr>
        <w:object w:dxaOrig="1280" w:dyaOrig="620" w14:anchorId="3D16F95A">
          <v:shape id="_x0000_i1029" type="#_x0000_t75" style="width:64pt;height:31pt" o:ole="">
            <v:imagedata r:id="rId19" o:title=""/>
          </v:shape>
          <o:OLEObject Type="Embed" ProgID="Equation.DSMT4" ShapeID="_x0000_i1029" DrawAspect="Content" ObjectID="_1838996826" r:id="rId20"/>
        </w:object>
      </w:r>
      <w:r w:rsidR="00611DE4" w:rsidRPr="00611DE4">
        <w:t xml:space="preserve"> avec </w:t>
      </w:r>
      <w:r w:rsidR="00611DE4" w:rsidRPr="00611DE4">
        <w:rPr>
          <w:i/>
          <w:iCs/>
        </w:rPr>
        <w:t>q</w:t>
      </w:r>
      <w:r w:rsidR="00611DE4" w:rsidRPr="00611DE4">
        <w:t>(</w:t>
      </w:r>
      <w:r w:rsidR="00611DE4" w:rsidRPr="00611DE4">
        <w:rPr>
          <w:i/>
          <w:iCs/>
        </w:rPr>
        <w:t>t</w:t>
      </w:r>
      <w:r w:rsidR="00611DE4" w:rsidRPr="00611DE4">
        <w:t xml:space="preserve">) = </w:t>
      </w:r>
      <w:proofErr w:type="spellStart"/>
      <w:proofErr w:type="gramStart"/>
      <w:r w:rsidR="00611DE4" w:rsidRPr="00611DE4">
        <w:rPr>
          <w:i/>
          <w:iCs/>
        </w:rPr>
        <w:t>C.u</w:t>
      </w:r>
      <w:r w:rsidR="00611DE4" w:rsidRPr="00611DE4">
        <w:rPr>
          <w:vertAlign w:val="subscript"/>
        </w:rPr>
        <w:t>C</w:t>
      </w:r>
      <w:proofErr w:type="spellEnd"/>
      <w:proofErr w:type="gramEnd"/>
      <w:r w:rsidR="00611DE4" w:rsidRPr="00611DE4">
        <w:t>(</w:t>
      </w:r>
      <w:r w:rsidR="00611DE4" w:rsidRPr="00611DE4">
        <w:rPr>
          <w:i/>
          <w:iCs/>
        </w:rPr>
        <w:t>t</w:t>
      </w:r>
      <w:r w:rsidR="00611DE4" w:rsidRPr="00611DE4">
        <w:t xml:space="preserve">) où </w:t>
      </w:r>
      <w:r w:rsidR="00611DE4" w:rsidRPr="00611DE4">
        <w:rPr>
          <w:i/>
          <w:iCs/>
        </w:rPr>
        <w:t>C</w:t>
      </w:r>
      <w:r w:rsidR="00611DE4" w:rsidRPr="00611DE4">
        <w:t xml:space="preserve"> est constante alors </w:t>
      </w:r>
      <w:r w:rsidR="00611DE4" w:rsidRPr="00611DE4">
        <w:rPr>
          <w:position w:val="-24"/>
        </w:rPr>
        <w:object w:dxaOrig="1640" w:dyaOrig="620" w14:anchorId="3568D13B">
          <v:shape id="_x0000_i1030" type="#_x0000_t75" style="width:82pt;height:31pt" o:ole="">
            <v:imagedata r:id="rId21" o:title=""/>
          </v:shape>
          <o:OLEObject Type="Embed" ProgID="Equation.DSMT4" ShapeID="_x0000_i1030" DrawAspect="Content" ObjectID="_1838996827" r:id="rId22"/>
        </w:object>
      </w:r>
      <w:r w:rsidR="00611DE4" w:rsidRPr="00611DE4">
        <w:t>.</w:t>
      </w:r>
    </w:p>
    <w:p w14:paraId="4EBF97A6" w14:textId="15996E7A" w:rsidR="00F36332" w:rsidRPr="00611DE4" w:rsidRDefault="003C45ED" w:rsidP="00F36332">
      <w:r w:rsidRPr="003C45ED">
        <w:rPr>
          <w:b/>
          <w:bCs/>
        </w:rPr>
        <w:t>(0,</w:t>
      </w:r>
      <w:r>
        <w:rPr>
          <w:b/>
          <w:bCs/>
        </w:rPr>
        <w:t>2</w:t>
      </w:r>
      <w:r w:rsidRPr="003C45ED">
        <w:rPr>
          <w:b/>
          <w:bCs/>
        </w:rPr>
        <w:t>5pt)</w:t>
      </w:r>
      <w:r>
        <w:rPr>
          <w:b/>
          <w:bCs/>
        </w:rPr>
        <w:t xml:space="preserve"> </w:t>
      </w:r>
      <w:r w:rsidR="00611DE4" w:rsidRPr="00611DE4">
        <w:rPr>
          <w:position w:val="-24"/>
        </w:rPr>
        <w:object w:dxaOrig="1340" w:dyaOrig="620" w14:anchorId="3B0E4F60">
          <v:shape id="_x0000_i1031" type="#_x0000_t75" style="width:67pt;height:31pt" o:ole="">
            <v:imagedata r:id="rId23" o:title=""/>
          </v:shape>
          <o:OLEObject Type="Embed" ProgID="Equation.DSMT4" ShapeID="_x0000_i1031" DrawAspect="Content" ObjectID="_1838996828" r:id="rId24"/>
        </w:object>
      </w:r>
      <w:r w:rsidR="00611DE4">
        <w:t xml:space="preserve"> + </w:t>
      </w:r>
      <w:proofErr w:type="spellStart"/>
      <w:r w:rsidR="00611DE4" w:rsidRPr="00F36332">
        <w:rPr>
          <w:i/>
          <w:iCs/>
        </w:rPr>
        <w:t>u</w:t>
      </w:r>
      <w:r w:rsidR="00611DE4" w:rsidRPr="00F36332">
        <w:rPr>
          <w:vertAlign w:val="subscript"/>
        </w:rPr>
        <w:t>C</w:t>
      </w:r>
      <w:proofErr w:type="spellEnd"/>
      <w:r w:rsidR="00611DE4" w:rsidRPr="00F36332">
        <w:t>(</w:t>
      </w:r>
      <w:r w:rsidR="00611DE4" w:rsidRPr="00F36332">
        <w:rPr>
          <w:i/>
          <w:iCs/>
        </w:rPr>
        <w:t>t</w:t>
      </w:r>
      <w:r w:rsidR="00611DE4" w:rsidRPr="00F36332">
        <w:t>)</w:t>
      </w:r>
      <w:r w:rsidR="00611DE4">
        <w:t xml:space="preserve"> + = </w:t>
      </w:r>
      <w:r w:rsidR="00611DE4">
        <w:rPr>
          <w:i/>
          <w:iCs/>
        </w:rPr>
        <w:t>E</w:t>
      </w:r>
    </w:p>
    <w:p w14:paraId="6F8A0196" w14:textId="5E335B92" w:rsidR="00653A48" w:rsidRPr="00611DE4" w:rsidRDefault="003C45ED" w:rsidP="00653A48">
      <w:pPr>
        <w:rPr>
          <w:szCs w:val="22"/>
        </w:rPr>
      </w:pPr>
      <w:r w:rsidRPr="003C45ED">
        <w:rPr>
          <w:b/>
          <w:bCs/>
        </w:rPr>
        <w:t>(0,</w:t>
      </w:r>
      <w:r>
        <w:rPr>
          <w:b/>
          <w:bCs/>
        </w:rPr>
        <w:t>2</w:t>
      </w:r>
      <w:r w:rsidRPr="003C45ED">
        <w:rPr>
          <w:b/>
          <w:bCs/>
        </w:rPr>
        <w:t>5pt)</w:t>
      </w:r>
      <w:r>
        <w:rPr>
          <w:b/>
          <w:bCs/>
        </w:rPr>
        <w:t xml:space="preserve"> </w:t>
      </w:r>
      <w:r w:rsidR="00611DE4" w:rsidRPr="005B21BE">
        <w:rPr>
          <w:position w:val="-24"/>
          <w:szCs w:val="22"/>
        </w:rPr>
        <w:object w:dxaOrig="2020" w:dyaOrig="639" w14:anchorId="29E4598D">
          <v:shape id="_x0000_i1032" type="#_x0000_t75" style="width:101pt;height:31.95pt" o:ole="">
            <v:imagedata r:id="rId17" o:title=""/>
          </v:shape>
          <o:OLEObject Type="Embed" ProgID="Equation.DSMT4" ShapeID="_x0000_i1032" DrawAspect="Content" ObjectID="_1838996829" r:id="rId25"/>
        </w:object>
      </w:r>
    </w:p>
    <w:p w14:paraId="6C12948D" w14:textId="2398832E" w:rsidR="00826C0D" w:rsidRPr="00C14F46" w:rsidRDefault="00F0298B" w:rsidP="00C14F46">
      <w:pPr>
        <w:shd w:val="clear" w:color="auto" w:fill="A6A6A6" w:themeFill="background1" w:themeFillShade="A6"/>
        <w:rPr>
          <w:b/>
          <w:bCs/>
          <w:szCs w:val="22"/>
        </w:rPr>
      </w:pPr>
      <w:r w:rsidRPr="00C14F46">
        <w:rPr>
          <w:b/>
          <w:bCs/>
          <w:szCs w:val="22"/>
        </w:rPr>
        <w:t xml:space="preserve">Q4. La tension d’expression </w:t>
      </w:r>
      <w:r w:rsidR="00944DFB" w:rsidRPr="00C14F46">
        <w:rPr>
          <w:b/>
          <w:bCs/>
          <w:position w:val="-14"/>
          <w:szCs w:val="22"/>
        </w:rPr>
        <w:object w:dxaOrig="1900" w:dyaOrig="560" w14:anchorId="60C1CAB1">
          <v:shape id="_x0000_i1033" type="#_x0000_t75" style="width:95pt;height:28pt" o:ole="">
            <v:imagedata r:id="rId26" o:title=""/>
          </v:shape>
          <o:OLEObject Type="Embed" ProgID="Equation.DSMT4" ShapeID="_x0000_i1033" DrawAspect="Content" ObjectID="_1838996830" r:id="rId27"/>
        </w:object>
      </w:r>
      <w:r w:rsidR="00944DFB" w:rsidRPr="00C14F46">
        <w:rPr>
          <w:b/>
          <w:bCs/>
          <w:szCs w:val="22"/>
        </w:rPr>
        <w:t xml:space="preserve"> </w:t>
      </w:r>
      <w:r w:rsidRPr="00C14F46">
        <w:rPr>
          <w:b/>
          <w:bCs/>
          <w:szCs w:val="22"/>
        </w:rPr>
        <w:t xml:space="preserve">est solution de cette équation différentielle. Déterminer, en fonction des paramètres </w:t>
      </w:r>
      <w:r w:rsidRPr="00C14F46">
        <w:rPr>
          <w:b/>
          <w:bCs/>
          <w:i/>
          <w:szCs w:val="22"/>
        </w:rPr>
        <w:t>E</w:t>
      </w:r>
      <w:r w:rsidRPr="00C14F46">
        <w:rPr>
          <w:b/>
          <w:bCs/>
          <w:szCs w:val="22"/>
        </w:rPr>
        <w:t xml:space="preserve">, </w:t>
      </w:r>
      <w:r w:rsidRPr="00C14F46">
        <w:rPr>
          <w:b/>
          <w:bCs/>
          <w:i/>
          <w:szCs w:val="22"/>
        </w:rPr>
        <w:t xml:space="preserve">R </w:t>
      </w:r>
      <w:r w:rsidRPr="00C14F46">
        <w:rPr>
          <w:b/>
          <w:bCs/>
          <w:szCs w:val="22"/>
        </w:rPr>
        <w:t xml:space="preserve">et </w:t>
      </w:r>
      <w:r w:rsidRPr="00C14F46">
        <w:rPr>
          <w:b/>
          <w:bCs/>
          <w:i/>
          <w:szCs w:val="22"/>
        </w:rPr>
        <w:t xml:space="preserve">C, </w:t>
      </w:r>
      <w:r w:rsidRPr="00C14F46">
        <w:rPr>
          <w:b/>
          <w:bCs/>
          <w:szCs w:val="22"/>
        </w:rPr>
        <w:t xml:space="preserve">les expressions des constantes </w:t>
      </w:r>
      <w:r w:rsidRPr="00C14F46">
        <w:rPr>
          <w:b/>
          <w:bCs/>
          <w:i/>
          <w:szCs w:val="22"/>
        </w:rPr>
        <w:t>A</w:t>
      </w:r>
      <w:r w:rsidRPr="00C14F46">
        <w:rPr>
          <w:b/>
          <w:bCs/>
          <w:szCs w:val="22"/>
        </w:rPr>
        <w:t xml:space="preserve">, </w:t>
      </w:r>
      <w:r w:rsidRPr="00C14F46">
        <w:rPr>
          <w:b/>
          <w:bCs/>
          <w:i/>
          <w:szCs w:val="22"/>
        </w:rPr>
        <w:t xml:space="preserve">B </w:t>
      </w:r>
      <w:r w:rsidRPr="00C14F46">
        <w:rPr>
          <w:b/>
          <w:bCs/>
          <w:szCs w:val="22"/>
        </w:rPr>
        <w:t xml:space="preserve">et </w:t>
      </w:r>
      <w:r w:rsidR="00944DFB" w:rsidRPr="00C14F46">
        <w:rPr>
          <w:rFonts w:ascii="Segoe UI Symbol" w:eastAsia="Segoe UI Symbol" w:hAnsi="Segoe UI Symbol" w:cs="Segoe UI Symbol"/>
          <w:b/>
          <w:bCs/>
          <w:i/>
          <w:iCs/>
          <w:szCs w:val="22"/>
        </w:rPr>
        <w:sym w:font="Symbol" w:char="F074"/>
      </w:r>
      <w:r w:rsidRPr="00C14F46">
        <w:rPr>
          <w:rFonts w:ascii="Segoe UI Symbol" w:eastAsia="Segoe UI Symbol" w:hAnsi="Segoe UI Symbol" w:cs="Segoe UI Symbol"/>
          <w:b/>
          <w:bCs/>
          <w:szCs w:val="22"/>
        </w:rPr>
        <w:t xml:space="preserve"> </w:t>
      </w:r>
      <w:r w:rsidRPr="00C14F46">
        <w:rPr>
          <w:b/>
          <w:bCs/>
          <w:szCs w:val="22"/>
        </w:rPr>
        <w:t>adaptées aux conditions de l’expérience.</w:t>
      </w:r>
    </w:p>
    <w:p w14:paraId="258DCFB4" w14:textId="0503C6BA" w:rsidR="00944DFB" w:rsidRDefault="00751045" w:rsidP="00E8183C">
      <w:pPr>
        <w:rPr>
          <w:szCs w:val="22"/>
        </w:rPr>
      </w:pPr>
      <w:r w:rsidRPr="00751045">
        <w:rPr>
          <w:b/>
          <w:bCs/>
          <w:szCs w:val="22"/>
        </w:rPr>
        <w:t>(0,25pt)</w:t>
      </w:r>
      <w:r>
        <w:rPr>
          <w:szCs w:val="22"/>
        </w:rPr>
        <w:t xml:space="preserve"> </w:t>
      </w:r>
      <w:r>
        <w:rPr>
          <w:szCs w:val="22"/>
        </w:rPr>
        <w:tab/>
      </w:r>
      <w:r w:rsidR="003C45ED" w:rsidRPr="003C45ED">
        <w:rPr>
          <w:szCs w:val="22"/>
        </w:rPr>
        <w:t xml:space="preserve">Comme </w:t>
      </w:r>
      <w:r w:rsidR="003C45ED" w:rsidRPr="003C45ED">
        <w:rPr>
          <w:position w:val="-14"/>
          <w:szCs w:val="22"/>
        </w:rPr>
        <w:object w:dxaOrig="1900" w:dyaOrig="560" w14:anchorId="29D234A9">
          <v:shape id="_x0000_i1034" type="#_x0000_t75" style="width:95pt;height:28pt" o:ole="">
            <v:imagedata r:id="rId26" o:title=""/>
          </v:shape>
          <o:OLEObject Type="Embed" ProgID="Equation.DSMT4" ShapeID="_x0000_i1034" DrawAspect="Content" ObjectID="_1838996831" r:id="rId28"/>
        </w:object>
      </w:r>
      <w:r w:rsidR="003C45ED" w:rsidRPr="003C45ED">
        <w:rPr>
          <w:szCs w:val="22"/>
        </w:rPr>
        <w:t xml:space="preserve"> alors </w:t>
      </w:r>
      <w:r w:rsidR="003C45ED" w:rsidRPr="003C45ED">
        <w:rPr>
          <w:position w:val="-24"/>
          <w:szCs w:val="22"/>
        </w:rPr>
        <w:object w:dxaOrig="1579" w:dyaOrig="660" w14:anchorId="1387BE9B">
          <v:shape id="_x0000_i1035" type="#_x0000_t75" style="width:78.95pt;height:33pt" o:ole="">
            <v:imagedata r:id="rId29" o:title=""/>
          </v:shape>
          <o:OLEObject Type="Embed" ProgID="Equation.DSMT4" ShapeID="_x0000_i1035" DrawAspect="Content" ObjectID="_1838996832" r:id="rId30"/>
        </w:object>
      </w:r>
      <w:r w:rsidR="003C45ED">
        <w:rPr>
          <w:szCs w:val="22"/>
        </w:rPr>
        <w:t>.</w:t>
      </w:r>
    </w:p>
    <w:p w14:paraId="6887ACF8" w14:textId="481471D6" w:rsidR="003C45ED" w:rsidRDefault="003C45ED" w:rsidP="00751045">
      <w:pPr>
        <w:ind w:left="708" w:firstLine="708"/>
        <w:rPr>
          <w:szCs w:val="22"/>
        </w:rPr>
      </w:pPr>
      <w:r>
        <w:rPr>
          <w:szCs w:val="22"/>
        </w:rPr>
        <w:t>On remplace ces deux expressions dans l’équation différentielle :</w:t>
      </w:r>
    </w:p>
    <w:p w14:paraId="235D42FA" w14:textId="46B342D5" w:rsidR="003C45ED" w:rsidRPr="003C45ED" w:rsidRDefault="003C45ED" w:rsidP="00751045">
      <w:pPr>
        <w:ind w:left="708" w:firstLine="708"/>
        <w:rPr>
          <w:szCs w:val="22"/>
        </w:rPr>
      </w:pPr>
      <w:r w:rsidRPr="003C45ED">
        <w:rPr>
          <w:position w:val="-24"/>
          <w:szCs w:val="22"/>
        </w:rPr>
        <w:object w:dxaOrig="900" w:dyaOrig="660" w14:anchorId="7F6D014B">
          <v:shape id="_x0000_i1036" type="#_x0000_t75" style="width:45pt;height:33pt" o:ole="">
            <v:imagedata r:id="rId31" o:title=""/>
          </v:shape>
          <o:OLEObject Type="Embed" ProgID="Equation.DSMT4" ShapeID="_x0000_i1036" DrawAspect="Content" ObjectID="_1838996833" r:id="rId32"/>
        </w:object>
      </w:r>
      <w:r>
        <w:rPr>
          <w:szCs w:val="22"/>
        </w:rPr>
        <w:t xml:space="preserve"> </w:t>
      </w:r>
      <w:r w:rsidRPr="003C45ED">
        <w:rPr>
          <w:position w:val="-24"/>
          <w:szCs w:val="22"/>
        </w:rPr>
        <w:object w:dxaOrig="2079" w:dyaOrig="820" w14:anchorId="2FD06C8C">
          <v:shape id="_x0000_i1037" type="#_x0000_t75" style="width:103.95pt;height:41pt" o:ole="">
            <v:imagedata r:id="rId33" o:title=""/>
          </v:shape>
          <o:OLEObject Type="Embed" ProgID="Equation.DSMT4" ShapeID="_x0000_i1037" DrawAspect="Content" ObjectID="_1838996834" r:id="rId34"/>
        </w:object>
      </w:r>
    </w:p>
    <w:p w14:paraId="764984F9" w14:textId="73496971" w:rsidR="00C14F46" w:rsidRDefault="00751045" w:rsidP="00E8183C">
      <w:pPr>
        <w:rPr>
          <w:szCs w:val="22"/>
        </w:rPr>
      </w:pPr>
      <w:r w:rsidRPr="00751045">
        <w:rPr>
          <w:b/>
          <w:bCs/>
          <w:szCs w:val="22"/>
        </w:rPr>
        <w:t>(0,25pt)</w:t>
      </w:r>
      <w:r>
        <w:rPr>
          <w:b/>
          <w:bCs/>
          <w:szCs w:val="22"/>
        </w:rPr>
        <w:tab/>
      </w:r>
      <w:r w:rsidR="003C45ED" w:rsidRPr="003C45ED">
        <w:rPr>
          <w:position w:val="-28"/>
          <w:szCs w:val="22"/>
        </w:rPr>
        <w:object w:dxaOrig="3420" w:dyaOrig="700" w14:anchorId="3F6415D3">
          <v:shape id="_x0000_i1038" type="#_x0000_t75" style="width:171pt;height:35pt" o:ole="">
            <v:imagedata r:id="rId35" o:title=""/>
          </v:shape>
          <o:OLEObject Type="Embed" ProgID="Equation.DSMT4" ShapeID="_x0000_i1038" DrawAspect="Content" ObjectID="_1838996835" r:id="rId36"/>
        </w:object>
      </w:r>
    </w:p>
    <w:p w14:paraId="0CE09C7B" w14:textId="7EC86BAF" w:rsidR="003C45ED" w:rsidRDefault="003C45ED" w:rsidP="00E8183C">
      <w:pPr>
        <w:rPr>
          <w:szCs w:val="22"/>
        </w:rPr>
      </w:pPr>
      <w:r>
        <w:rPr>
          <w:szCs w:val="22"/>
        </w:rPr>
        <w:t xml:space="preserve">Cette égalité est vraie quel que soit </w:t>
      </w:r>
      <w:r>
        <w:rPr>
          <w:i/>
          <w:iCs/>
          <w:szCs w:val="22"/>
        </w:rPr>
        <w:t>t</w:t>
      </w:r>
      <w:r>
        <w:rPr>
          <w:szCs w:val="22"/>
        </w:rPr>
        <w:t xml:space="preserve">, si </w:t>
      </w:r>
      <w:r w:rsidRPr="003C45ED">
        <w:rPr>
          <w:position w:val="-28"/>
          <w:szCs w:val="22"/>
        </w:rPr>
        <w:object w:dxaOrig="1800" w:dyaOrig="680" w14:anchorId="2BFFC1ED">
          <v:shape id="_x0000_i1039" type="#_x0000_t75" style="width:90pt;height:34pt" o:ole="">
            <v:imagedata r:id="rId37" o:title=""/>
          </v:shape>
          <o:OLEObject Type="Embed" ProgID="Equation.DSMT4" ShapeID="_x0000_i1039" DrawAspect="Content" ObjectID="_1838996836" r:id="rId38"/>
        </w:object>
      </w:r>
      <w:r>
        <w:rPr>
          <w:szCs w:val="22"/>
        </w:rPr>
        <w:t xml:space="preserve"> et si </w:t>
      </w:r>
      <w:r w:rsidRPr="003C45ED">
        <w:rPr>
          <w:position w:val="-24"/>
          <w:szCs w:val="22"/>
        </w:rPr>
        <w:object w:dxaOrig="1359" w:dyaOrig="620" w14:anchorId="404A5215">
          <v:shape id="_x0000_i1040" type="#_x0000_t75" style="width:67.95pt;height:31pt" o:ole="">
            <v:imagedata r:id="rId39" o:title=""/>
          </v:shape>
          <o:OLEObject Type="Embed" ProgID="Equation.DSMT4" ShapeID="_x0000_i1040" DrawAspect="Content" ObjectID="_1838996837" r:id="rId40"/>
        </w:object>
      </w:r>
      <w:r>
        <w:rPr>
          <w:szCs w:val="22"/>
        </w:rPr>
        <w:t>.</w:t>
      </w:r>
    </w:p>
    <w:p w14:paraId="231B91F4" w14:textId="258999F0" w:rsidR="003C45ED" w:rsidRDefault="00751045" w:rsidP="00E8183C">
      <w:pPr>
        <w:rPr>
          <w:szCs w:val="22"/>
        </w:rPr>
      </w:pPr>
      <w:r w:rsidRPr="00751045">
        <w:rPr>
          <w:b/>
          <w:bCs/>
          <w:szCs w:val="22"/>
        </w:rPr>
        <w:t>(0,25pt)</w:t>
      </w:r>
      <w:r>
        <w:rPr>
          <w:szCs w:val="22"/>
        </w:rPr>
        <w:t xml:space="preserve"> </w:t>
      </w:r>
      <w:r>
        <w:rPr>
          <w:szCs w:val="22"/>
        </w:rPr>
        <w:tab/>
      </w:r>
      <w:r w:rsidR="003C45ED" w:rsidRPr="003C45ED">
        <w:rPr>
          <w:position w:val="-28"/>
          <w:szCs w:val="22"/>
        </w:rPr>
        <w:object w:dxaOrig="1800" w:dyaOrig="680" w14:anchorId="4807D590">
          <v:shape id="_x0000_i1041" type="#_x0000_t75" style="width:90pt;height:34pt" o:ole="">
            <v:imagedata r:id="rId37" o:title=""/>
          </v:shape>
          <o:OLEObject Type="Embed" ProgID="Equation.DSMT4" ShapeID="_x0000_i1041" DrawAspect="Content" ObjectID="_1838996838" r:id="rId41"/>
        </w:object>
      </w:r>
      <w:r w:rsidR="003C45ED">
        <w:rPr>
          <w:szCs w:val="22"/>
        </w:rPr>
        <w:t xml:space="preserve"> conduit à </w:t>
      </w:r>
      <w:r w:rsidR="003C45ED" w:rsidRPr="003C45ED">
        <w:rPr>
          <w:position w:val="-24"/>
          <w:szCs w:val="22"/>
        </w:rPr>
        <w:object w:dxaOrig="1060" w:dyaOrig="620" w14:anchorId="1A21CDD8">
          <v:shape id="_x0000_i1042" type="#_x0000_t75" style="width:53pt;height:31pt" o:ole="">
            <v:imagedata r:id="rId42" o:title=""/>
          </v:shape>
          <o:OLEObject Type="Embed" ProgID="Equation.DSMT4" ShapeID="_x0000_i1042" DrawAspect="Content" ObjectID="_1838996839" r:id="rId43"/>
        </w:object>
      </w:r>
      <w:r w:rsidR="003C45ED">
        <w:rPr>
          <w:szCs w:val="22"/>
        </w:rPr>
        <w:t xml:space="preserve"> donc </w:t>
      </w:r>
      <w:r w:rsidR="003C45ED" w:rsidRPr="003C45ED">
        <w:rPr>
          <w:i/>
          <w:iCs/>
          <w:szCs w:val="22"/>
        </w:rPr>
        <w:sym w:font="Symbol" w:char="F074"/>
      </w:r>
      <w:r w:rsidR="003C45ED">
        <w:rPr>
          <w:szCs w:val="22"/>
        </w:rPr>
        <w:t xml:space="preserve"> = </w:t>
      </w:r>
      <w:r w:rsidR="003C45ED">
        <w:rPr>
          <w:i/>
          <w:iCs/>
          <w:szCs w:val="22"/>
        </w:rPr>
        <w:t>R</w:t>
      </w:r>
      <w:r w:rsidR="003C45ED">
        <w:rPr>
          <w:szCs w:val="22"/>
        </w:rPr>
        <w:t>·</w:t>
      </w:r>
      <w:r w:rsidR="003C45ED">
        <w:rPr>
          <w:i/>
          <w:iCs/>
          <w:szCs w:val="22"/>
        </w:rPr>
        <w:t>C</w:t>
      </w:r>
      <w:r w:rsidR="003C45ED">
        <w:rPr>
          <w:szCs w:val="22"/>
        </w:rPr>
        <w:t>.</w:t>
      </w:r>
    </w:p>
    <w:p w14:paraId="7BC888FB" w14:textId="4751BB41" w:rsidR="003C45ED" w:rsidRDefault="00751045" w:rsidP="00E8183C">
      <w:pPr>
        <w:rPr>
          <w:szCs w:val="22"/>
        </w:rPr>
      </w:pPr>
      <w:r w:rsidRPr="00751045">
        <w:rPr>
          <w:b/>
          <w:bCs/>
          <w:szCs w:val="22"/>
        </w:rPr>
        <w:t>(0,25pt)</w:t>
      </w:r>
      <w:r>
        <w:rPr>
          <w:b/>
          <w:bCs/>
          <w:szCs w:val="22"/>
        </w:rPr>
        <w:tab/>
      </w:r>
      <w:r w:rsidR="003C45ED" w:rsidRPr="003C45ED">
        <w:rPr>
          <w:position w:val="-24"/>
          <w:szCs w:val="22"/>
        </w:rPr>
        <w:object w:dxaOrig="1359" w:dyaOrig="620" w14:anchorId="3144C0DE">
          <v:shape id="_x0000_i1043" type="#_x0000_t75" style="width:67.95pt;height:31pt" o:ole="">
            <v:imagedata r:id="rId39" o:title=""/>
          </v:shape>
          <o:OLEObject Type="Embed" ProgID="Equation.DSMT4" ShapeID="_x0000_i1043" DrawAspect="Content" ObjectID="_1838996840" r:id="rId44"/>
        </w:object>
      </w:r>
      <w:r w:rsidR="003C45ED">
        <w:rPr>
          <w:szCs w:val="22"/>
        </w:rPr>
        <w:t xml:space="preserve"> conduit à </w:t>
      </w:r>
      <w:r w:rsidR="003C45ED">
        <w:rPr>
          <w:i/>
          <w:iCs/>
          <w:szCs w:val="22"/>
        </w:rPr>
        <w:t>B</w:t>
      </w:r>
      <w:r w:rsidR="003C45ED">
        <w:rPr>
          <w:szCs w:val="22"/>
        </w:rPr>
        <w:t xml:space="preserve"> = </w:t>
      </w:r>
      <w:r w:rsidR="003C45ED" w:rsidRPr="003C45ED">
        <w:rPr>
          <w:i/>
          <w:iCs/>
          <w:szCs w:val="22"/>
        </w:rPr>
        <w:t>E</w:t>
      </w:r>
      <w:r w:rsidR="003C45ED">
        <w:rPr>
          <w:szCs w:val="22"/>
        </w:rPr>
        <w:t>.</w:t>
      </w:r>
    </w:p>
    <w:p w14:paraId="40289818" w14:textId="77777777" w:rsidR="003C45ED" w:rsidRPr="003C45ED" w:rsidRDefault="003C45ED" w:rsidP="00E8183C">
      <w:pPr>
        <w:rPr>
          <w:szCs w:val="22"/>
        </w:rPr>
      </w:pPr>
    </w:p>
    <w:p w14:paraId="345F9C05" w14:textId="7E0B3AEC" w:rsidR="003C45ED" w:rsidRDefault="00550DC2" w:rsidP="00751045">
      <w:pPr>
        <w:ind w:left="708" w:firstLine="708"/>
        <w:rPr>
          <w:szCs w:val="22"/>
        </w:rPr>
      </w:pPr>
      <w:r w:rsidRPr="00550DC2">
        <w:rPr>
          <w:position w:val="-14"/>
          <w:szCs w:val="22"/>
        </w:rPr>
        <w:object w:dxaOrig="1900" w:dyaOrig="560" w14:anchorId="12785F3E">
          <v:shape id="_x0000_i1044" type="#_x0000_t75" style="width:95pt;height:28pt" o:ole="">
            <v:imagedata r:id="rId26" o:title=""/>
          </v:shape>
          <o:OLEObject Type="Embed" ProgID="Equation.DSMT4" ShapeID="_x0000_i1044" DrawAspect="Content" ObjectID="_1838996841" r:id="rId45"/>
        </w:object>
      </w:r>
      <w:r w:rsidRPr="00550DC2">
        <w:rPr>
          <w:szCs w:val="22"/>
        </w:rPr>
        <w:t xml:space="preserve"> </w:t>
      </w:r>
      <w:proofErr w:type="gramStart"/>
      <w:r w:rsidRPr="00550DC2">
        <w:rPr>
          <w:szCs w:val="22"/>
        </w:rPr>
        <w:t>devient</w:t>
      </w:r>
      <w:proofErr w:type="gramEnd"/>
      <w:r w:rsidRPr="00550DC2">
        <w:rPr>
          <w:szCs w:val="22"/>
        </w:rPr>
        <w:t xml:space="preserve"> </w:t>
      </w:r>
      <w:r w:rsidRPr="00550DC2">
        <w:rPr>
          <w:position w:val="-14"/>
          <w:szCs w:val="22"/>
        </w:rPr>
        <w:object w:dxaOrig="2079" w:dyaOrig="560" w14:anchorId="422BA374">
          <v:shape id="_x0000_i1045" type="#_x0000_t75" style="width:103.95pt;height:28pt" o:ole="">
            <v:imagedata r:id="rId46" o:title=""/>
          </v:shape>
          <o:OLEObject Type="Embed" ProgID="Equation.DSMT4" ShapeID="_x0000_i1045" DrawAspect="Content" ObjectID="_1838996842" r:id="rId47"/>
        </w:object>
      </w:r>
    </w:p>
    <w:p w14:paraId="301C1CF8" w14:textId="4DDAF0B2" w:rsidR="00550DC2" w:rsidRDefault="00550DC2" w:rsidP="00751045">
      <w:pPr>
        <w:ind w:left="708" w:firstLine="708"/>
        <w:rPr>
          <w:szCs w:val="22"/>
        </w:rPr>
      </w:pPr>
      <w:r>
        <w:rPr>
          <w:szCs w:val="22"/>
        </w:rPr>
        <w:t xml:space="preserve">À </w:t>
      </w:r>
      <w:r>
        <w:rPr>
          <w:i/>
          <w:iCs/>
          <w:szCs w:val="22"/>
        </w:rPr>
        <w:t>t</w:t>
      </w:r>
      <w:r>
        <w:rPr>
          <w:szCs w:val="22"/>
        </w:rPr>
        <w:t xml:space="preserve"> = 0 s, </w:t>
      </w:r>
      <w:proofErr w:type="spellStart"/>
      <w:r>
        <w:rPr>
          <w:i/>
          <w:iCs/>
          <w:szCs w:val="22"/>
        </w:rPr>
        <w:t>u</w:t>
      </w:r>
      <w:r>
        <w:rPr>
          <w:szCs w:val="22"/>
          <w:vertAlign w:val="subscript"/>
        </w:rPr>
        <w:t>C</w:t>
      </w:r>
      <w:proofErr w:type="spellEnd"/>
      <w:r>
        <w:rPr>
          <w:szCs w:val="22"/>
        </w:rPr>
        <w:t xml:space="preserve"> = 0.</w:t>
      </w:r>
    </w:p>
    <w:p w14:paraId="2C5C0EAE" w14:textId="4F5D83B4" w:rsidR="00550DC2" w:rsidRDefault="00550DC2" w:rsidP="00751045">
      <w:pPr>
        <w:ind w:left="708" w:firstLine="708"/>
        <w:rPr>
          <w:szCs w:val="22"/>
        </w:rPr>
      </w:pPr>
      <w:r w:rsidRPr="00550DC2">
        <w:rPr>
          <w:position w:val="-14"/>
          <w:szCs w:val="22"/>
        </w:rPr>
        <w:object w:dxaOrig="2460" w:dyaOrig="560" w14:anchorId="24F71763">
          <v:shape id="_x0000_i1046" type="#_x0000_t75" style="width:123pt;height:28pt" o:ole="">
            <v:imagedata r:id="rId48" o:title=""/>
          </v:shape>
          <o:OLEObject Type="Embed" ProgID="Equation.DSMT4" ShapeID="_x0000_i1046" DrawAspect="Content" ObjectID="_1838996843" r:id="rId49"/>
        </w:object>
      </w:r>
    </w:p>
    <w:p w14:paraId="79586739" w14:textId="093BDB9A" w:rsidR="00550DC2" w:rsidRDefault="00550DC2" w:rsidP="00751045">
      <w:pPr>
        <w:ind w:left="708" w:firstLine="708"/>
        <w:rPr>
          <w:szCs w:val="22"/>
        </w:rPr>
      </w:pPr>
      <w:r>
        <w:rPr>
          <w:szCs w:val="22"/>
        </w:rPr>
        <w:t xml:space="preserve">0 = </w:t>
      </w:r>
      <w:r>
        <w:rPr>
          <w:i/>
          <w:iCs/>
          <w:szCs w:val="22"/>
        </w:rPr>
        <w:t>A</w:t>
      </w:r>
      <w:r>
        <w:rPr>
          <w:szCs w:val="22"/>
        </w:rPr>
        <w:t xml:space="preserve"> + </w:t>
      </w:r>
      <w:r>
        <w:rPr>
          <w:i/>
          <w:iCs/>
          <w:szCs w:val="22"/>
        </w:rPr>
        <w:t>E</w:t>
      </w:r>
    </w:p>
    <w:p w14:paraId="1ECF8254" w14:textId="3B4449FF" w:rsidR="00550DC2" w:rsidRDefault="00751045" w:rsidP="00E8183C">
      <w:pPr>
        <w:rPr>
          <w:szCs w:val="22"/>
        </w:rPr>
      </w:pPr>
      <w:r w:rsidRPr="00751045">
        <w:rPr>
          <w:b/>
          <w:bCs/>
          <w:szCs w:val="22"/>
        </w:rPr>
        <w:t>(0,25pt)</w:t>
      </w:r>
      <w:r>
        <w:rPr>
          <w:b/>
          <w:bCs/>
          <w:szCs w:val="22"/>
        </w:rPr>
        <w:tab/>
      </w:r>
      <w:r w:rsidR="00550DC2">
        <w:rPr>
          <w:szCs w:val="22"/>
        </w:rPr>
        <w:t xml:space="preserve">Donc </w:t>
      </w:r>
      <w:r w:rsidR="00550DC2">
        <w:rPr>
          <w:i/>
          <w:iCs/>
          <w:szCs w:val="22"/>
        </w:rPr>
        <w:t>A</w:t>
      </w:r>
      <w:r w:rsidR="00550DC2">
        <w:rPr>
          <w:szCs w:val="22"/>
        </w:rPr>
        <w:t xml:space="preserve"> = –</w:t>
      </w:r>
      <w:r w:rsidR="00550DC2" w:rsidRPr="00550DC2">
        <w:rPr>
          <w:i/>
          <w:iCs/>
          <w:szCs w:val="22"/>
        </w:rPr>
        <w:t>E</w:t>
      </w:r>
      <w:r w:rsidR="00550DC2">
        <w:rPr>
          <w:szCs w:val="22"/>
        </w:rPr>
        <w:t>.</w:t>
      </w:r>
    </w:p>
    <w:p w14:paraId="584AAFEC" w14:textId="18892265" w:rsidR="00550DC2" w:rsidRPr="00550DC2" w:rsidRDefault="002C290F" w:rsidP="00E8183C">
      <w:pPr>
        <w:rPr>
          <w:szCs w:val="22"/>
        </w:rPr>
      </w:pPr>
      <w:r>
        <w:rPr>
          <w:szCs w:val="22"/>
        </w:rPr>
        <w:t xml:space="preserve">La solution peut aussi s’écrire </w:t>
      </w:r>
      <w:r w:rsidRPr="002C290F">
        <w:rPr>
          <w:position w:val="-32"/>
          <w:szCs w:val="22"/>
        </w:rPr>
        <w:object w:dxaOrig="3840" w:dyaOrig="760" w14:anchorId="01120045">
          <v:shape id="_x0000_i1047" type="#_x0000_t75" style="width:192pt;height:38pt" o:ole="">
            <v:imagedata r:id="rId50" o:title=""/>
          </v:shape>
          <o:OLEObject Type="Embed" ProgID="Equation.DSMT4" ShapeID="_x0000_i1047" DrawAspect="Content" ObjectID="_1838996844" r:id="rId51"/>
        </w:object>
      </w:r>
      <w:r>
        <w:rPr>
          <w:szCs w:val="22"/>
        </w:rPr>
        <w:t>.</w:t>
      </w:r>
    </w:p>
    <w:p w14:paraId="1FD9E25B" w14:textId="4C65E316" w:rsidR="00826C0D" w:rsidRPr="001F644B" w:rsidRDefault="00F0298B" w:rsidP="00E8183C">
      <w:pPr>
        <w:rPr>
          <w:szCs w:val="22"/>
        </w:rPr>
      </w:pPr>
      <w:r w:rsidRPr="001F644B">
        <w:rPr>
          <w:szCs w:val="22"/>
        </w:rPr>
        <w:t xml:space="preserve">On réalise une première expérience de charge du condensateur pour une hauteur </w:t>
      </w:r>
      <w:proofErr w:type="spellStart"/>
      <w:r w:rsidRPr="001F644B">
        <w:rPr>
          <w:i/>
          <w:szCs w:val="22"/>
        </w:rPr>
        <w:t>h</w:t>
      </w:r>
      <w:r w:rsidRPr="001F644B">
        <w:rPr>
          <w:szCs w:val="22"/>
          <w:vertAlign w:val="subscript"/>
        </w:rPr>
        <w:t>test</w:t>
      </w:r>
      <w:proofErr w:type="spellEnd"/>
      <w:r w:rsidRPr="001F644B">
        <w:rPr>
          <w:szCs w:val="22"/>
          <w:vertAlign w:val="subscript"/>
        </w:rPr>
        <w:t xml:space="preserve"> </w:t>
      </w:r>
      <w:r w:rsidRPr="001F644B">
        <w:rPr>
          <w:szCs w:val="22"/>
        </w:rPr>
        <w:t xml:space="preserve">de liquide. La </w:t>
      </w:r>
      <w:r w:rsidR="00944DFB">
        <w:rPr>
          <w:szCs w:val="22"/>
        </w:rPr>
        <w:br/>
      </w:r>
      <w:r w:rsidRPr="001F644B">
        <w:rPr>
          <w:szCs w:val="22"/>
        </w:rPr>
        <w:t xml:space="preserve">figure 5 représente l’évolution temporelle de la tension </w:t>
      </w:r>
      <w:proofErr w:type="spellStart"/>
      <w:r w:rsidRPr="001F644B">
        <w:rPr>
          <w:i/>
          <w:szCs w:val="22"/>
        </w:rPr>
        <w:t>u</w:t>
      </w:r>
      <w:r w:rsidRPr="001F644B">
        <w:rPr>
          <w:szCs w:val="22"/>
          <w:vertAlign w:val="subscript"/>
        </w:rPr>
        <w:t>C</w:t>
      </w:r>
      <w:proofErr w:type="spellEnd"/>
      <w:r w:rsidRPr="001F644B">
        <w:rPr>
          <w:szCs w:val="22"/>
        </w:rPr>
        <w:t>(</w:t>
      </w:r>
      <w:r w:rsidRPr="001F644B">
        <w:rPr>
          <w:i/>
          <w:szCs w:val="22"/>
        </w:rPr>
        <w:t>t</w:t>
      </w:r>
      <w:r w:rsidRPr="001F644B">
        <w:rPr>
          <w:szCs w:val="22"/>
        </w:rPr>
        <w:t>) aux bornes de ce condensateur.</w:t>
      </w:r>
    </w:p>
    <w:p w14:paraId="04CD7DBA" w14:textId="7C2FC08C" w:rsidR="00826C0D" w:rsidRPr="001F644B" w:rsidRDefault="00751045" w:rsidP="00E8183C">
      <w:pPr>
        <w:rPr>
          <w:szCs w:val="22"/>
        </w:rPr>
      </w:pPr>
      <w:r>
        <w:rPr>
          <w:noProof/>
          <w:szCs w:val="22"/>
        </w:rPr>
        <mc:AlternateContent>
          <mc:Choice Requires="wps">
            <w:drawing>
              <wp:anchor distT="0" distB="0" distL="114300" distR="114300" simplePos="0" relativeHeight="251667456" behindDoc="0" locked="0" layoutInCell="1" allowOverlap="1" wp14:anchorId="76C990FF" wp14:editId="6CD96EFD">
                <wp:simplePos x="0" y="0"/>
                <wp:positionH relativeFrom="column">
                  <wp:posOffset>683895</wp:posOffset>
                </wp:positionH>
                <wp:positionV relativeFrom="paragraph">
                  <wp:posOffset>2100580</wp:posOffset>
                </wp:positionV>
                <wp:extent cx="1609093" cy="0"/>
                <wp:effectExtent l="42545" t="0" r="52705" b="52705"/>
                <wp:wrapNone/>
                <wp:docPr id="2085227790" name="Connecteur droit avec flèche 372"/>
                <wp:cNvGraphicFramePr/>
                <a:graphic xmlns:a="http://schemas.openxmlformats.org/drawingml/2006/main">
                  <a:graphicData uri="http://schemas.microsoft.com/office/word/2010/wordprocessingShape">
                    <wps:wsp>
                      <wps:cNvCnPr/>
                      <wps:spPr>
                        <a:xfrm rot="5400000" flipV="1">
                          <a:off x="0" y="0"/>
                          <a:ext cx="1609093" cy="0"/>
                        </a:xfrm>
                        <a:prstGeom prst="straightConnector1">
                          <a:avLst/>
                        </a:prstGeom>
                        <a:ln w="12700">
                          <a:solidFill>
                            <a:srgbClr val="EE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00E6B8B" id="_x0000_t32" coordsize="21600,21600" o:spt="32" o:oned="t" path="m,l21600,21600e" filled="f">
                <v:path arrowok="t" fillok="f" o:connecttype="none"/>
                <o:lock v:ext="edit" shapetype="t"/>
              </v:shapetype>
              <v:shape id="Connecteur droit avec flèche 372" o:spid="_x0000_s1026" type="#_x0000_t32" style="position:absolute;margin-left:53.85pt;margin-top:165.4pt;width:126.7pt;height:0;rotation:-90;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" strokecolor="#e00" strokeweight="1pt">
                <v:stroke endarrow="block" joinstyle="miter"/>
              </v:shape>
            </w:pict>
          </mc:Fallback>
        </mc:AlternateContent>
      </w:r>
      <w:r>
        <w:rPr>
          <w:noProof/>
          <w:szCs w:val="22"/>
        </w:rPr>
        <mc:AlternateContent>
          <mc:Choice Requires="wps">
            <w:drawing>
              <wp:anchor distT="0" distB="0" distL="114300" distR="114300" simplePos="0" relativeHeight="251668480" behindDoc="0" locked="0" layoutInCell="1" allowOverlap="1" wp14:anchorId="044C57C2" wp14:editId="4EFAA914">
                <wp:simplePos x="0" y="0"/>
                <wp:positionH relativeFrom="column">
                  <wp:posOffset>753110</wp:posOffset>
                </wp:positionH>
                <wp:positionV relativeFrom="paragraph">
                  <wp:posOffset>829310</wp:posOffset>
                </wp:positionV>
                <wp:extent cx="1187450" cy="1885950"/>
                <wp:effectExtent l="0" t="0" r="12700" b="19050"/>
                <wp:wrapNone/>
                <wp:docPr id="1428725768" name="Forme libre : forme 373"/>
                <wp:cNvGraphicFramePr/>
                <a:graphic xmlns:a="http://schemas.openxmlformats.org/drawingml/2006/main">
                  <a:graphicData uri="http://schemas.microsoft.com/office/word/2010/wordprocessingShape">
                    <wps:wsp>
                      <wps:cNvSpPr/>
                      <wps:spPr>
                        <a:xfrm>
                          <a:off x="0" y="0"/>
                          <a:ext cx="1187450" cy="1885950"/>
                        </a:xfrm>
                        <a:custGeom>
                          <a:avLst/>
                          <a:gdLst>
                            <a:gd name="csX0" fmla="*/ 0 w 1187450"/>
                            <a:gd name="csY0" fmla="*/ 1885950 h 1885950"/>
                            <a:gd name="csX1" fmla="*/ 460375 w 1187450"/>
                            <a:gd name="csY1" fmla="*/ 803275 h 1885950"/>
                            <a:gd name="csX2" fmla="*/ 1187450 w 1187450"/>
                            <a:gd name="csY2" fmla="*/ 0 h 1885950"/>
                          </a:gdLst>
                          <a:ahLst/>
                          <a:cxnLst>
                            <a:cxn ang="0">
                              <a:pos x="csX0" y="csY0"/>
                            </a:cxn>
                            <a:cxn ang="0">
                              <a:pos x="csX1" y="csY1"/>
                            </a:cxn>
                            <a:cxn ang="0">
                              <a:pos x="csX2" y="csY2"/>
                            </a:cxn>
                          </a:cxnLst>
                          <a:rect l="l" t="t" r="r" b="b"/>
                          <a:pathLst>
                            <a:path w="1187450" h="1885950">
                              <a:moveTo>
                                <a:pt x="0" y="1885950"/>
                              </a:moveTo>
                              <a:cubicBezTo>
                                <a:pt x="131233" y="1501775"/>
                                <a:pt x="262467" y="1117600"/>
                                <a:pt x="460375" y="803275"/>
                              </a:cubicBezTo>
                              <a:cubicBezTo>
                                <a:pt x="658283" y="488950"/>
                                <a:pt x="922866" y="244475"/>
                                <a:pt x="1187450" y="0"/>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D80A60" id="Forme libre : forme 373" o:spid="_x0000_s1026" style="position:absolute;margin-left:59.3pt;margin-top:65.3pt;width:93.5pt;height:148.5pt;z-index:251668480;visibility:visible;mso-wrap-style:square;mso-wrap-distance-left:9pt;mso-wrap-distance-top:0;mso-wrap-distance-right:9pt;mso-wrap-distance-bottom:0;mso-position-horizontal:absolute;mso-position-horizontal-relative:text;mso-position-vertical:absolute;mso-position-vertical-relative:text;v-text-anchor:middle" coordsize="1187450,1885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" path="m,1885950c131233,1501775,262467,1117600,460375,803275,658283,488950,922866,244475,1187450,e" filled="f" strokecolor="#09101d [484]" strokeweight="1pt">
                <v:stroke joinstyle="miter"/>
                <v:path arrowok="t" o:connecttype="custom" o:connectlocs="0,1885950;460375,803275;1187450,0" o:connectangles="0,0,0"/>
              </v:shape>
            </w:pict>
          </mc:Fallback>
        </mc:AlternateContent>
      </w:r>
      <w:r>
        <w:rPr>
          <w:noProof/>
          <w:szCs w:val="22"/>
        </w:rPr>
        <mc:AlternateContent>
          <mc:Choice Requires="wps">
            <w:drawing>
              <wp:anchor distT="0" distB="0" distL="114300" distR="114300" simplePos="0" relativeHeight="251665408" behindDoc="0" locked="0" layoutInCell="1" allowOverlap="1" wp14:anchorId="07069B55" wp14:editId="1D7FC78C">
                <wp:simplePos x="0" y="0"/>
                <wp:positionH relativeFrom="column">
                  <wp:posOffset>707390</wp:posOffset>
                </wp:positionH>
                <wp:positionV relativeFrom="paragraph">
                  <wp:posOffset>1301750</wp:posOffset>
                </wp:positionV>
                <wp:extent cx="769620" cy="0"/>
                <wp:effectExtent l="0" t="76200" r="11430" b="95250"/>
                <wp:wrapNone/>
                <wp:docPr id="1673560737" name="Connecteur droit avec flèche 372"/>
                <wp:cNvGraphicFramePr/>
                <a:graphic xmlns:a="http://schemas.openxmlformats.org/drawingml/2006/main">
                  <a:graphicData uri="http://schemas.microsoft.com/office/word/2010/wordprocessingShape">
                    <wps:wsp>
                      <wps:cNvCnPr/>
                      <wps:spPr>
                        <a:xfrm>
                          <a:off x="0" y="0"/>
                          <a:ext cx="769620" cy="0"/>
                        </a:xfrm>
                        <a:prstGeom prst="straightConnector1">
                          <a:avLst/>
                        </a:prstGeom>
                        <a:ln w="12700">
                          <a:solidFill>
                            <a:srgbClr val="EE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4EE8C9A" id="Connecteur droit avec flèche 372" o:spid="_x0000_s1026" type="#_x0000_t32" style="position:absolute;margin-left:55.7pt;margin-top:102.5pt;width:60.6pt;height:0;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" strokecolor="#e00" strokeweight="1pt">
                <v:stroke endarrow="block" joinstyle="miter"/>
              </v:shape>
            </w:pict>
          </mc:Fallback>
        </mc:AlternateContent>
      </w:r>
      <w:r w:rsidR="00F0298B" w:rsidRPr="001F644B">
        <w:rPr>
          <w:noProof/>
          <w:szCs w:val="22"/>
        </w:rPr>
        <mc:AlternateContent>
          <mc:Choice Requires="wpg">
            <w:drawing>
              <wp:inline distT="0" distB="0" distL="0" distR="0" wp14:anchorId="1846DEB5" wp14:editId="71DA8EF5">
                <wp:extent cx="6126735" cy="3151743"/>
                <wp:effectExtent l="0" t="0" r="0" b="0"/>
                <wp:docPr id="6694" name="Group 6694"/>
                <wp:cNvGraphicFramePr/>
                <a:graphic xmlns:a="http://schemas.openxmlformats.org/drawingml/2006/main">
                  <a:graphicData uri="http://schemas.microsoft.com/office/word/2010/wordprocessingGroup">
                    <wpg:wgp>
                      <wpg:cNvGrpSpPr/>
                      <wpg:grpSpPr>
                        <a:xfrm>
                          <a:off x="0" y="0"/>
                          <a:ext cx="6126735" cy="3151743"/>
                          <a:chOff x="0" y="0"/>
                          <a:chExt cx="6126735" cy="3151743"/>
                        </a:xfrm>
                      </wpg:grpSpPr>
                      <pic:pic xmlns:pic="http://schemas.openxmlformats.org/drawingml/2006/picture">
                        <pic:nvPicPr>
                          <pic:cNvPr id="386" name="Picture 386"/>
                          <pic:cNvPicPr/>
                        </pic:nvPicPr>
                        <pic:blipFill>
                          <a:blip r:embed="rId52"/>
                          <a:stretch>
                            <a:fillRect/>
                          </a:stretch>
                        </pic:blipFill>
                        <pic:spPr>
                          <a:xfrm>
                            <a:off x="0" y="0"/>
                            <a:ext cx="6126735" cy="1578920"/>
                          </a:xfrm>
                          <a:prstGeom prst="rect">
                            <a:avLst/>
                          </a:prstGeom>
                        </pic:spPr>
                      </pic:pic>
                      <pic:pic xmlns:pic="http://schemas.openxmlformats.org/drawingml/2006/picture">
                        <pic:nvPicPr>
                          <pic:cNvPr id="388" name="Picture 388"/>
                          <pic:cNvPicPr/>
                        </pic:nvPicPr>
                        <pic:blipFill>
                          <a:blip r:embed="rId53"/>
                          <a:stretch>
                            <a:fillRect/>
                          </a:stretch>
                        </pic:blipFill>
                        <pic:spPr>
                          <a:xfrm>
                            <a:off x="0" y="1578919"/>
                            <a:ext cx="6126735" cy="1572824"/>
                          </a:xfrm>
                          <a:prstGeom prst="rect">
                            <a:avLst/>
                          </a:prstGeom>
                        </pic:spPr>
                      </pic:pic>
                    </wpg:wgp>
                  </a:graphicData>
                </a:graphic>
              </wp:inline>
            </w:drawing>
          </mc:Choice>
          <mc:Fallback>
            <w:pict>
              <v:group w14:anchorId="04034941" id="Group 6694" o:spid="_x0000_s1026" style="width:482.4pt;height:248.15pt;mso-position-horizontal-relative:char;mso-position-vertical-relative:line" coordsize="61267,31517"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UKKKKsgKKKKACiiigAooooAK&#10;KKKACiiigAooooAKKKKACiiigAooooAKKKKACiiigAooooAKKKKACiqWtazaeHtKutRv5hBZ2yGS&#10;WRuigV87/s4ftmaL8dfHHiHw2AlrdWUzLaf9N0BIyPyoA+la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">
                <v:shape id="Picture 386" o:spid="_x0000_s1027" type="#_x0000_t75" style="position:absolute;width:61267;height:157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">
                  <v:imagedata r:id="rId54" o:title=""/>
                </v:shape>
                <v:shape id="Picture 388" o:spid="_x0000_s1028" type="#_x0000_t75" style="position:absolute;top:15789;width:61267;height:157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">
                  <v:imagedata r:id="rId55" o:title=""/>
                </v:shape>
                <w10:anchorlock/>
              </v:group>
            </w:pict>
          </mc:Fallback>
        </mc:AlternateContent>
      </w:r>
    </w:p>
    <w:p w14:paraId="5A5CF2AE" w14:textId="77777777" w:rsidR="00826C0D" w:rsidRPr="001F644B" w:rsidRDefault="00F0298B" w:rsidP="005B21BE">
      <w:pPr>
        <w:jc w:val="center"/>
        <w:rPr>
          <w:szCs w:val="22"/>
        </w:rPr>
      </w:pPr>
      <w:r w:rsidRPr="001F644B">
        <w:rPr>
          <w:szCs w:val="22"/>
        </w:rPr>
        <w:t xml:space="preserve">Figure 5. Évolution temporelle de la tension </w:t>
      </w:r>
      <w:proofErr w:type="spellStart"/>
      <w:r w:rsidRPr="001F644B">
        <w:rPr>
          <w:i/>
          <w:szCs w:val="22"/>
        </w:rPr>
        <w:t>u</w:t>
      </w:r>
      <w:r w:rsidRPr="001F644B">
        <w:rPr>
          <w:szCs w:val="22"/>
          <w:vertAlign w:val="subscript"/>
        </w:rPr>
        <w:t>C</w:t>
      </w:r>
      <w:proofErr w:type="spellEnd"/>
      <w:r w:rsidRPr="001F644B">
        <w:rPr>
          <w:szCs w:val="22"/>
        </w:rPr>
        <w:t>(</w:t>
      </w:r>
      <w:r w:rsidRPr="001F644B">
        <w:rPr>
          <w:i/>
          <w:szCs w:val="22"/>
        </w:rPr>
        <w:t>t</w:t>
      </w:r>
      <w:r w:rsidRPr="001F644B">
        <w:rPr>
          <w:szCs w:val="22"/>
        </w:rPr>
        <w:t>) aux bornes du condensateur lors de sa charge</w:t>
      </w:r>
    </w:p>
    <w:p w14:paraId="582244CF" w14:textId="77777777" w:rsidR="00186857" w:rsidRDefault="00186857">
      <w:pPr>
        <w:spacing w:after="160" w:line="278" w:lineRule="auto"/>
        <w:jc w:val="left"/>
        <w:rPr>
          <w:szCs w:val="22"/>
        </w:rPr>
      </w:pPr>
      <w:r>
        <w:rPr>
          <w:szCs w:val="22"/>
        </w:rPr>
        <w:br w:type="page"/>
      </w:r>
    </w:p>
    <w:p w14:paraId="3AD6DA33" w14:textId="0E2C64C3" w:rsidR="00826C0D" w:rsidRPr="001F644B" w:rsidRDefault="00F0298B" w:rsidP="00E8183C">
      <w:pPr>
        <w:rPr>
          <w:szCs w:val="22"/>
        </w:rPr>
      </w:pPr>
      <w:r w:rsidRPr="001F644B">
        <w:rPr>
          <w:szCs w:val="22"/>
        </w:rPr>
        <w:t xml:space="preserve">L’expérience est reproduite pour différentes hauteurs </w:t>
      </w:r>
      <w:r w:rsidRPr="001F644B">
        <w:rPr>
          <w:i/>
          <w:szCs w:val="22"/>
        </w:rPr>
        <w:t xml:space="preserve">h </w:t>
      </w:r>
      <w:r w:rsidRPr="001F644B">
        <w:rPr>
          <w:szCs w:val="22"/>
        </w:rPr>
        <w:t>de liquide. La représentation graphique de la variation de la capacité du condensateur en fonction de la hauteur de liquide est donnée en figure 6. Une droite de modélisation y a été tracée.</w:t>
      </w:r>
    </w:p>
    <w:p w14:paraId="5F7D99F6" w14:textId="41F61A26" w:rsidR="00826C0D" w:rsidRPr="001F644B" w:rsidRDefault="00747370" w:rsidP="00E8183C">
      <w:pPr>
        <w:rPr>
          <w:szCs w:val="22"/>
        </w:rPr>
      </w:pPr>
      <w:r>
        <w:rPr>
          <w:noProof/>
          <w:szCs w:val="22"/>
        </w:rPr>
        <mc:AlternateContent>
          <mc:Choice Requires="wps">
            <w:drawing>
              <wp:anchor distT="0" distB="0" distL="114300" distR="114300" simplePos="0" relativeHeight="251671552" behindDoc="0" locked="0" layoutInCell="1" allowOverlap="1" wp14:anchorId="1956025E" wp14:editId="2D7D4EB7">
                <wp:simplePos x="0" y="0"/>
                <wp:positionH relativeFrom="column">
                  <wp:posOffset>1993900</wp:posOffset>
                </wp:positionH>
                <wp:positionV relativeFrom="paragraph">
                  <wp:posOffset>3044190</wp:posOffset>
                </wp:positionV>
                <wp:extent cx="1800000" cy="0"/>
                <wp:effectExtent l="42545" t="0" r="52705" b="52705"/>
                <wp:wrapNone/>
                <wp:docPr id="1867878948" name="Connecteur droit avec flèche 374"/>
                <wp:cNvGraphicFramePr/>
                <a:graphic xmlns:a="http://schemas.openxmlformats.org/drawingml/2006/main">
                  <a:graphicData uri="http://schemas.microsoft.com/office/word/2010/wordprocessingShape">
                    <wps:wsp>
                      <wps:cNvCnPr/>
                      <wps:spPr>
                        <a:xfrm rot="5400000">
                          <a:off x="0" y="0"/>
                          <a:ext cx="1800000" cy="0"/>
                        </a:xfrm>
                        <a:prstGeom prst="straightConnector1">
                          <a:avLst/>
                        </a:prstGeom>
                        <a:ln w="19050">
                          <a:solidFill>
                            <a:srgbClr val="EE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5A50E0FF" id="Connecteur droit avec flèche 374" o:spid="_x0000_s1026" type="#_x0000_t32" style="position:absolute;margin-left:157pt;margin-top:239.7pt;width:141.75pt;height:0;rotation:90;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" strokecolor="#e00" strokeweight="1.5pt">
                <v:stroke endarrow="block" joinstyle="miter"/>
              </v:shape>
            </w:pict>
          </mc:Fallback>
        </mc:AlternateContent>
      </w:r>
      <w:r>
        <w:rPr>
          <w:noProof/>
          <w:szCs w:val="22"/>
        </w:rPr>
        <mc:AlternateContent>
          <mc:Choice Requires="wps">
            <w:drawing>
              <wp:anchor distT="0" distB="0" distL="114300" distR="114300" simplePos="0" relativeHeight="251669504" behindDoc="0" locked="0" layoutInCell="1" allowOverlap="1" wp14:anchorId="288F442D" wp14:editId="2AAFE001">
                <wp:simplePos x="0" y="0"/>
                <wp:positionH relativeFrom="column">
                  <wp:posOffset>734776</wp:posOffset>
                </wp:positionH>
                <wp:positionV relativeFrom="paragraph">
                  <wp:posOffset>2160905</wp:posOffset>
                </wp:positionV>
                <wp:extent cx="2136694" cy="0"/>
                <wp:effectExtent l="0" t="76200" r="16510" b="95250"/>
                <wp:wrapNone/>
                <wp:docPr id="1669608017" name="Connecteur droit avec flèche 374"/>
                <wp:cNvGraphicFramePr/>
                <a:graphic xmlns:a="http://schemas.openxmlformats.org/drawingml/2006/main">
                  <a:graphicData uri="http://schemas.microsoft.com/office/word/2010/wordprocessingShape">
                    <wps:wsp>
                      <wps:cNvCnPr/>
                      <wps:spPr>
                        <a:xfrm>
                          <a:off x="0" y="0"/>
                          <a:ext cx="2136694" cy="0"/>
                        </a:xfrm>
                        <a:prstGeom prst="straightConnector1">
                          <a:avLst/>
                        </a:prstGeom>
                        <a:ln w="19050">
                          <a:solidFill>
                            <a:srgbClr val="EE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B5CFD1C" id="Connecteur droit avec flèche 374" o:spid="_x0000_s1026" type="#_x0000_t32" style="position:absolute;margin-left:57.85pt;margin-top:170.15pt;width:168.25pt;height:0;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" strokecolor="#e00" strokeweight="1.5pt">
                <v:stroke endarrow="block" joinstyle="miter"/>
              </v:shape>
            </w:pict>
          </mc:Fallback>
        </mc:AlternateContent>
      </w:r>
      <w:r w:rsidR="00F0298B" w:rsidRPr="001F644B">
        <w:rPr>
          <w:noProof/>
          <w:szCs w:val="22"/>
        </w:rPr>
        <mc:AlternateContent>
          <mc:Choice Requires="wpg">
            <w:drawing>
              <wp:inline distT="0" distB="0" distL="0" distR="0" wp14:anchorId="68AB3899" wp14:editId="1E200B8D">
                <wp:extent cx="6041387" cy="4194197"/>
                <wp:effectExtent l="0" t="0" r="0" b="0"/>
                <wp:docPr id="6569" name="Group 6569"/>
                <wp:cNvGraphicFramePr/>
                <a:graphic xmlns:a="http://schemas.openxmlformats.org/drawingml/2006/main">
                  <a:graphicData uri="http://schemas.microsoft.com/office/word/2010/wordprocessingGroup">
                    <wpg:wgp>
                      <wpg:cNvGrpSpPr/>
                      <wpg:grpSpPr>
                        <a:xfrm>
                          <a:off x="0" y="0"/>
                          <a:ext cx="6041387" cy="4194197"/>
                          <a:chOff x="0" y="0"/>
                          <a:chExt cx="6041387" cy="4194197"/>
                        </a:xfrm>
                      </wpg:grpSpPr>
                      <pic:pic xmlns:pic="http://schemas.openxmlformats.org/drawingml/2006/picture">
                        <pic:nvPicPr>
                          <pic:cNvPr id="506" name="Picture 506"/>
                          <pic:cNvPicPr/>
                        </pic:nvPicPr>
                        <pic:blipFill>
                          <a:blip r:embed="rId56"/>
                          <a:stretch>
                            <a:fillRect/>
                          </a:stretch>
                        </pic:blipFill>
                        <pic:spPr>
                          <a:xfrm>
                            <a:off x="0" y="0"/>
                            <a:ext cx="5846307" cy="4194197"/>
                          </a:xfrm>
                          <a:prstGeom prst="rect">
                            <a:avLst/>
                          </a:prstGeom>
                        </pic:spPr>
                      </pic:pic>
                      <pic:pic xmlns:pic="http://schemas.openxmlformats.org/drawingml/2006/picture">
                        <pic:nvPicPr>
                          <pic:cNvPr id="520" name="Picture 520"/>
                          <pic:cNvPicPr/>
                        </pic:nvPicPr>
                        <pic:blipFill>
                          <a:blip r:embed="rId57"/>
                          <a:stretch>
                            <a:fillRect/>
                          </a:stretch>
                        </pic:blipFill>
                        <pic:spPr>
                          <a:xfrm>
                            <a:off x="5218393" y="3688211"/>
                            <a:ext cx="822994" cy="262137"/>
                          </a:xfrm>
                          <a:prstGeom prst="rect">
                            <a:avLst/>
                          </a:prstGeom>
                        </pic:spPr>
                      </pic:pic>
                      <wps:wsp>
                        <wps:cNvPr id="521" name="Rectangle 521"/>
                        <wps:cNvSpPr/>
                        <wps:spPr>
                          <a:xfrm>
                            <a:off x="5363179" y="3690716"/>
                            <a:ext cx="93837" cy="188497"/>
                          </a:xfrm>
                          <a:prstGeom prst="rect">
                            <a:avLst/>
                          </a:prstGeom>
                          <a:ln>
                            <a:noFill/>
                          </a:ln>
                        </wps:spPr>
                        <wps:txbx>
                          <w:txbxContent>
                            <w:p w14:paraId="2F278F16" w14:textId="77777777" w:rsidR="00826C0D" w:rsidRDefault="00F0298B">
                              <w:pPr>
                                <w:spacing w:after="160"/>
                                <w:jc w:val="left"/>
                              </w:pPr>
                              <w:r>
                                <w:rPr>
                                  <w:rFonts w:ascii="Calibri" w:hAnsi="Calibri"/>
                                  <w:i/>
                                  <w:w w:val="107"/>
                                </w:rPr>
                                <w:t>h</w:t>
                              </w:r>
                            </w:p>
                          </w:txbxContent>
                        </wps:txbx>
                        <wps:bodyPr horzOverflow="overflow" vert="horz" lIns="0" tIns="0" rIns="0" bIns="0" rtlCol="0">
                          <a:noAutofit/>
                        </wps:bodyPr>
                      </wps:wsp>
                      <wps:wsp>
                        <wps:cNvPr id="6553" name="Rectangle 6553"/>
                        <wps:cNvSpPr/>
                        <wps:spPr>
                          <a:xfrm>
                            <a:off x="5469128" y="3690716"/>
                            <a:ext cx="56187" cy="188497"/>
                          </a:xfrm>
                          <a:prstGeom prst="rect">
                            <a:avLst/>
                          </a:prstGeom>
                          <a:ln>
                            <a:noFill/>
                          </a:ln>
                        </wps:spPr>
                        <wps:txbx>
                          <w:txbxContent>
                            <w:p w14:paraId="3F6A093A" w14:textId="77777777" w:rsidR="00826C0D" w:rsidRDefault="00F0298B">
                              <w:pPr>
                                <w:spacing w:after="160"/>
                                <w:jc w:val="left"/>
                              </w:pPr>
                              <w:r>
                                <w:rPr>
                                  <w:w w:val="111"/>
                                </w:rPr>
                                <w:t>(</w:t>
                              </w:r>
                            </w:p>
                          </w:txbxContent>
                        </wps:txbx>
                        <wps:bodyPr horzOverflow="overflow" vert="horz" lIns="0" tIns="0" rIns="0" bIns="0" rtlCol="0">
                          <a:noAutofit/>
                        </wps:bodyPr>
                      </wps:wsp>
                      <wps:wsp>
                        <wps:cNvPr id="6555" name="Rectangle 6555"/>
                        <wps:cNvSpPr/>
                        <wps:spPr>
                          <a:xfrm>
                            <a:off x="5511374" y="3690716"/>
                            <a:ext cx="459999" cy="188497"/>
                          </a:xfrm>
                          <a:prstGeom prst="rect">
                            <a:avLst/>
                          </a:prstGeom>
                          <a:ln>
                            <a:noFill/>
                          </a:ln>
                        </wps:spPr>
                        <wps:txbx>
                          <w:txbxContent>
                            <w:p w14:paraId="6CEF4020" w14:textId="77777777" w:rsidR="00826C0D" w:rsidRDefault="00F0298B">
                              <w:pPr>
                                <w:spacing w:after="160"/>
                                <w:jc w:val="left"/>
                              </w:pPr>
                              <w:r>
                                <w:rPr>
                                  <w:w w:val="109"/>
                                </w:rPr>
                                <w:t>en</w:t>
                              </w:r>
                              <w:r>
                                <w:rPr>
                                  <w:spacing w:val="10"/>
                                  <w:w w:val="109"/>
                                </w:rPr>
                                <w:t xml:space="preserve"> </w:t>
                              </w:r>
                              <w:r>
                                <w:rPr>
                                  <w:w w:val="109"/>
                                </w:rPr>
                                <w:t>cm</w:t>
                              </w:r>
                            </w:p>
                          </w:txbxContent>
                        </wps:txbx>
                        <wps:bodyPr horzOverflow="overflow" vert="horz" lIns="0" tIns="0" rIns="0" bIns="0" rtlCol="0">
                          <a:noAutofit/>
                        </wps:bodyPr>
                      </wps:wsp>
                      <wps:wsp>
                        <wps:cNvPr id="6554" name="Rectangle 6554"/>
                        <wps:cNvSpPr/>
                        <wps:spPr>
                          <a:xfrm>
                            <a:off x="5857745" y="3690716"/>
                            <a:ext cx="56188" cy="188497"/>
                          </a:xfrm>
                          <a:prstGeom prst="rect">
                            <a:avLst/>
                          </a:prstGeom>
                          <a:ln>
                            <a:noFill/>
                          </a:ln>
                        </wps:spPr>
                        <wps:txbx>
                          <w:txbxContent>
                            <w:p w14:paraId="7E9998DD" w14:textId="77777777" w:rsidR="00826C0D" w:rsidRDefault="00F0298B">
                              <w:pPr>
                                <w:spacing w:after="160"/>
                                <w:jc w:val="left"/>
                              </w:pPr>
                              <w:r>
                                <w:rPr>
                                  <w:w w:val="111"/>
                                </w:rPr>
                                <w:t>)</w:t>
                              </w:r>
                            </w:p>
                          </w:txbxContent>
                        </wps:txbx>
                        <wps:bodyPr horzOverflow="overflow" vert="horz" lIns="0" tIns="0" rIns="0" bIns="0" rtlCol="0">
                          <a:noAutofit/>
                        </wps:bodyPr>
                      </wps:wsp>
                      <pic:pic xmlns:pic="http://schemas.openxmlformats.org/drawingml/2006/picture">
                        <pic:nvPicPr>
                          <pic:cNvPr id="524" name="Picture 524"/>
                          <pic:cNvPicPr/>
                        </pic:nvPicPr>
                        <pic:blipFill>
                          <a:blip r:embed="rId58"/>
                          <a:stretch>
                            <a:fillRect/>
                          </a:stretch>
                        </pic:blipFill>
                        <pic:spPr>
                          <a:xfrm>
                            <a:off x="335294" y="188983"/>
                            <a:ext cx="798609" cy="262137"/>
                          </a:xfrm>
                          <a:prstGeom prst="rect">
                            <a:avLst/>
                          </a:prstGeom>
                        </pic:spPr>
                      </pic:pic>
                      <wps:wsp>
                        <wps:cNvPr id="6552" name="Rectangle 6552"/>
                        <wps:cNvSpPr/>
                        <wps:spPr>
                          <a:xfrm>
                            <a:off x="395777" y="205215"/>
                            <a:ext cx="838663" cy="188497"/>
                          </a:xfrm>
                          <a:prstGeom prst="rect">
                            <a:avLst/>
                          </a:prstGeom>
                          <a:ln>
                            <a:noFill/>
                          </a:ln>
                        </wps:spPr>
                        <wps:txbx>
                          <w:txbxContent>
                            <w:p w14:paraId="0DA1CA8A" w14:textId="696CFAF5" w:rsidR="00826C0D" w:rsidRDefault="00944DFB">
                              <w:pPr>
                                <w:spacing w:after="160"/>
                                <w:jc w:val="left"/>
                              </w:pPr>
                              <w:r>
                                <w:rPr>
                                  <w:w w:val="114"/>
                                </w:rPr>
                                <w:t>C (</w:t>
                              </w:r>
                              <w:r w:rsidR="00F0298B">
                                <w:rPr>
                                  <w:w w:val="114"/>
                                </w:rPr>
                                <w:t>en</w:t>
                              </w:r>
                              <w:r w:rsidR="00F0298B">
                                <w:rPr>
                                  <w:spacing w:val="10"/>
                                  <w:w w:val="114"/>
                                </w:rPr>
                                <w:t xml:space="preserve"> </w:t>
                              </w:r>
                              <w:r w:rsidR="00F0298B">
                                <w:rPr>
                                  <w:w w:val="114"/>
                                </w:rPr>
                                <w:t>nF</w:t>
                              </w:r>
                              <w:r>
                                <w:rPr>
                                  <w:w w:val="114"/>
                                </w:rPr>
                                <w:t>)</w:t>
                              </w:r>
                            </w:p>
                          </w:txbxContent>
                        </wps:txbx>
                        <wps:bodyPr horzOverflow="overflow" vert="horz" lIns="0" tIns="0" rIns="0" bIns="0" rtlCol="0">
                          <a:noAutofit/>
                        </wps:bodyPr>
                      </wps:wsp>
                      <wps:wsp>
                        <wps:cNvPr id="527" name="Shape 527"/>
                        <wps:cNvSpPr/>
                        <wps:spPr>
                          <a:xfrm>
                            <a:off x="685829" y="390158"/>
                            <a:ext cx="99826" cy="3509134"/>
                          </a:xfrm>
                          <a:custGeom>
                            <a:avLst/>
                            <a:gdLst/>
                            <a:ahLst/>
                            <a:cxnLst/>
                            <a:rect l="0" t="0" r="0" b="0"/>
                            <a:pathLst>
                              <a:path w="99826" h="3509134">
                                <a:moveTo>
                                  <a:pt x="50294" y="0"/>
                                </a:moveTo>
                                <a:lnTo>
                                  <a:pt x="98302" y="83061"/>
                                </a:lnTo>
                                <a:cubicBezTo>
                                  <a:pt x="99826" y="85347"/>
                                  <a:pt x="99064" y="88395"/>
                                  <a:pt x="96778" y="89919"/>
                                </a:cubicBezTo>
                                <a:cubicBezTo>
                                  <a:pt x="94492" y="91443"/>
                                  <a:pt x="91444" y="89919"/>
                                  <a:pt x="90682" y="88395"/>
                                </a:cubicBezTo>
                                <a:lnTo>
                                  <a:pt x="54866" y="27691"/>
                                </a:lnTo>
                                <a:lnTo>
                                  <a:pt x="54866" y="3509134"/>
                                </a:lnTo>
                                <a:lnTo>
                                  <a:pt x="44960" y="3509134"/>
                                </a:lnTo>
                                <a:lnTo>
                                  <a:pt x="44960" y="27959"/>
                                </a:lnTo>
                                <a:lnTo>
                                  <a:pt x="9906" y="88395"/>
                                </a:lnTo>
                                <a:cubicBezTo>
                                  <a:pt x="8382" y="89919"/>
                                  <a:pt x="5334" y="91443"/>
                                  <a:pt x="3048" y="89919"/>
                                </a:cubicBezTo>
                                <a:cubicBezTo>
                                  <a:pt x="762" y="88395"/>
                                  <a:pt x="0" y="85347"/>
                                  <a:pt x="1524" y="83061"/>
                                </a:cubicBezTo>
                                <a:lnTo>
                                  <a:pt x="50294"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28" name="Shape 528"/>
                        <wps:cNvSpPr/>
                        <wps:spPr>
                          <a:xfrm>
                            <a:off x="736123" y="3850522"/>
                            <a:ext cx="4650680" cy="99826"/>
                          </a:xfrm>
                          <a:custGeom>
                            <a:avLst/>
                            <a:gdLst/>
                            <a:ahLst/>
                            <a:cxnLst/>
                            <a:rect l="0" t="0" r="0" b="0"/>
                            <a:pathLst>
                              <a:path w="4650680" h="99826">
                                <a:moveTo>
                                  <a:pt x="4566856" y="1524"/>
                                </a:moveTo>
                                <a:lnTo>
                                  <a:pt x="4650680" y="49532"/>
                                </a:lnTo>
                                <a:lnTo>
                                  <a:pt x="4566856" y="98302"/>
                                </a:lnTo>
                                <a:cubicBezTo>
                                  <a:pt x="4564570" y="99826"/>
                                  <a:pt x="4562284" y="99064"/>
                                  <a:pt x="4560760" y="96777"/>
                                </a:cubicBezTo>
                                <a:cubicBezTo>
                                  <a:pt x="4559236" y="94492"/>
                                  <a:pt x="4559998" y="91443"/>
                                  <a:pt x="4562284" y="89919"/>
                                </a:cubicBezTo>
                                <a:lnTo>
                                  <a:pt x="4622721" y="54866"/>
                                </a:lnTo>
                                <a:lnTo>
                                  <a:pt x="0" y="54866"/>
                                </a:lnTo>
                                <a:lnTo>
                                  <a:pt x="0" y="44960"/>
                                </a:lnTo>
                                <a:lnTo>
                                  <a:pt x="4622721" y="44960"/>
                                </a:lnTo>
                                <a:lnTo>
                                  <a:pt x="4562284" y="9906"/>
                                </a:lnTo>
                                <a:cubicBezTo>
                                  <a:pt x="4559998" y="8382"/>
                                  <a:pt x="4559236" y="5334"/>
                                  <a:pt x="4560760" y="3048"/>
                                </a:cubicBezTo>
                                <a:cubicBezTo>
                                  <a:pt x="4562284" y="762"/>
                                  <a:pt x="4564570" y="0"/>
                                  <a:pt x="4566856" y="1524"/>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g:wgp>
                  </a:graphicData>
                </a:graphic>
              </wp:inline>
            </w:drawing>
          </mc:Choice>
          <mc:Fallback>
            <w:pict>
              <v:group w14:anchorId="68AB3899" id="Group 6569" o:spid="_x0000_s1026" style="width:475.7pt;height:330.25pt;mso-position-horizontal-relative:char;mso-position-vertical-relative:line" coordsize="60413,41941"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VCiiirI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&#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">
                <v:shape id="Picture 506" o:spid="_x0000_s1027" type="#_x0000_t75" style="position:absolute;width:58463;height:419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">
                  <v:imagedata r:id="rId59" o:title=""/>
                </v:shape>
                <v:shape id="Picture 520" o:spid="_x0000_s1028" type="#_x0000_t75" style="position:absolute;left:52183;top:36882;width:8230;height:26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">
                  <v:imagedata r:id="rId60" o:title=""/>
                </v:shape>
                <v:rect id="Rectangle 521" o:spid="_x0000_s1029" style="position:absolute;left:53631;top:36907;width:93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" filled="f" stroked="f">
                  <v:textbox inset="0,0,0,0">
                    <w:txbxContent>
                      <w:p w14:paraId="2F278F16" w14:textId="77777777" w:rsidR="00826C0D" w:rsidRDefault="00F0298B">
                        <w:pPr>
                          <w:spacing w:after="160"/>
                          <w:jc w:val="left"/>
                        </w:pPr>
                        <w:r>
                          <w:rPr>
                            <w:rFonts w:ascii="Calibri" w:hAnsi="Calibri"/>
                            <w:i/>
                            <w:w w:val="107"/>
                          </w:rPr>
                          <w:t>h</w:t>
                        </w:r>
                      </w:p>
                    </w:txbxContent>
                  </v:textbox>
                </v:rect>
                <v:rect id="Rectangle 6553" o:spid="_x0000_s1030" style="position:absolute;left:54691;top:36907;width:562;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" filled="f" stroked="f">
                  <v:textbox inset="0,0,0,0">
                    <w:txbxContent>
                      <w:p w14:paraId="3F6A093A" w14:textId="77777777" w:rsidR="00826C0D" w:rsidRDefault="00F0298B">
                        <w:pPr>
                          <w:spacing w:after="160"/>
                          <w:jc w:val="left"/>
                        </w:pPr>
                        <w:r>
                          <w:rPr>
                            <w:w w:val="111"/>
                          </w:rPr>
                          <w:t>(</w:t>
                        </w:r>
                      </w:p>
                    </w:txbxContent>
                  </v:textbox>
                </v:rect>
                <v:rect id="Rectangle 6555" o:spid="_x0000_s1031" style="position:absolute;left:55113;top:36907;width:4600;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" filled="f" stroked="f">
                  <v:textbox inset="0,0,0,0">
                    <w:txbxContent>
                      <w:p w14:paraId="6CEF4020" w14:textId="77777777" w:rsidR="00826C0D" w:rsidRDefault="00F0298B">
                        <w:pPr>
                          <w:spacing w:after="160"/>
                          <w:jc w:val="left"/>
                        </w:pPr>
                        <w:r>
                          <w:rPr>
                            <w:w w:val="109"/>
                          </w:rPr>
                          <w:t>en</w:t>
                        </w:r>
                        <w:r>
                          <w:rPr>
                            <w:spacing w:val="10"/>
                            <w:w w:val="109"/>
                          </w:rPr>
                          <w:t xml:space="preserve"> </w:t>
                        </w:r>
                        <w:r>
                          <w:rPr>
                            <w:w w:val="109"/>
                          </w:rPr>
                          <w:t>cm</w:t>
                        </w:r>
                      </w:p>
                    </w:txbxContent>
                  </v:textbox>
                </v:rect>
                <v:rect id="Rectangle 6554" o:spid="_x0000_s1032" style="position:absolute;left:58577;top:36907;width:562;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" filled="f" stroked="f">
                  <v:textbox inset="0,0,0,0">
                    <w:txbxContent>
                      <w:p w14:paraId="7E9998DD" w14:textId="77777777" w:rsidR="00826C0D" w:rsidRDefault="00F0298B">
                        <w:pPr>
                          <w:spacing w:after="160"/>
                          <w:jc w:val="left"/>
                        </w:pPr>
                        <w:r>
                          <w:rPr>
                            <w:w w:val="111"/>
                          </w:rPr>
                          <w:t>)</w:t>
                        </w:r>
                      </w:p>
                    </w:txbxContent>
                  </v:textbox>
                </v:rect>
                <v:shape id="Picture 524" o:spid="_x0000_s1033" type="#_x0000_t75" style="position:absolute;left:3352;top:1889;width:7987;height:26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">
                  <v:imagedata r:id="rId61" o:title=""/>
                </v:shape>
                <v:rect id="Rectangle 6552" o:spid="_x0000_s1034" style="position:absolute;left:3957;top:2052;width:8387;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" filled="f" stroked="f">
                  <v:textbox inset="0,0,0,0">
                    <w:txbxContent>
                      <w:p w14:paraId="0DA1CA8A" w14:textId="696CFAF5" w:rsidR="00826C0D" w:rsidRDefault="00944DFB">
                        <w:pPr>
                          <w:spacing w:after="160"/>
                          <w:jc w:val="left"/>
                        </w:pPr>
                        <w:r>
                          <w:rPr>
                            <w:w w:val="114"/>
                          </w:rPr>
                          <w:t>C (</w:t>
                        </w:r>
                        <w:r w:rsidR="00F0298B">
                          <w:rPr>
                            <w:w w:val="114"/>
                          </w:rPr>
                          <w:t>en</w:t>
                        </w:r>
                        <w:r w:rsidR="00F0298B">
                          <w:rPr>
                            <w:spacing w:val="10"/>
                            <w:w w:val="114"/>
                          </w:rPr>
                          <w:t xml:space="preserve"> </w:t>
                        </w:r>
                        <w:r w:rsidR="00F0298B">
                          <w:rPr>
                            <w:w w:val="114"/>
                          </w:rPr>
                          <w:t>nF</w:t>
                        </w:r>
                        <w:r>
                          <w:rPr>
                            <w:w w:val="114"/>
                          </w:rPr>
                          <w:t>)</w:t>
                        </w:r>
                      </w:p>
                    </w:txbxContent>
                  </v:textbox>
                </v:rect>
                <v:shape id="Shape 527" o:spid="_x0000_s1035" style="position:absolute;left:6858;top:3901;width:998;height:35091;visibility:visible;mso-wrap-style:square;v-text-anchor:top" coordsize="99826,3509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" path="m50294,l98302,83061v1524,2286,762,5334,-1524,6858c94492,91443,91444,89919,90682,88395l54866,27691r,3481443l44960,3509134r,-3481175l9906,88395c8382,89919,5334,91443,3048,89919,762,88395,,85347,1524,83061l50294,xe" fillcolor="#221f21" stroked="f" strokeweight="0">
                  <v:stroke miterlimit="83231f" joinstyle="miter"/>
                  <v:path arrowok="t" textboxrect="0,0,99826,3509134"/>
                </v:shape>
                <v:shape id="Shape 528" o:spid="_x0000_s1036" style="position:absolute;left:7361;top:38505;width:46507;height:998;visibility:visible;mso-wrap-style:square;v-text-anchor:top" coordsize="4650680,99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" path="m4566856,1524r83824,48008l4566856,98302v-2286,1524,-4572,762,-6096,-1525c4559236,94492,4559998,91443,4562284,89919r60437,-35053l,54866,,44960r4622721,l4562284,9906v-2286,-1524,-3048,-4572,-1524,-6858c4562284,762,4564570,,4566856,1524xe" fillcolor="#221f21" stroked="f" strokeweight="0">
                  <v:stroke miterlimit="83231f" joinstyle="miter"/>
                  <v:path arrowok="t" textboxrect="0,0,4650680,99826"/>
                </v:shape>
                <w10:anchorlock/>
              </v:group>
            </w:pict>
          </mc:Fallback>
        </mc:AlternateContent>
      </w:r>
    </w:p>
    <w:p w14:paraId="002B8BF6" w14:textId="77777777" w:rsidR="00944DFB" w:rsidRDefault="00944DFB" w:rsidP="00E8183C">
      <w:pPr>
        <w:rPr>
          <w:szCs w:val="22"/>
        </w:rPr>
      </w:pPr>
    </w:p>
    <w:p w14:paraId="7AF7C713" w14:textId="77777777" w:rsidR="00944DFB" w:rsidRDefault="00F0298B" w:rsidP="00944DFB">
      <w:pPr>
        <w:jc w:val="center"/>
        <w:rPr>
          <w:szCs w:val="22"/>
        </w:rPr>
      </w:pPr>
      <w:r w:rsidRPr="001F644B">
        <w:rPr>
          <w:szCs w:val="22"/>
        </w:rPr>
        <w:t xml:space="preserve">Figure 6. Variation de la capacité </w:t>
      </w:r>
      <w:r w:rsidRPr="001F644B">
        <w:rPr>
          <w:i/>
          <w:szCs w:val="22"/>
        </w:rPr>
        <w:t xml:space="preserve">C </w:t>
      </w:r>
      <w:r w:rsidRPr="001F644B">
        <w:rPr>
          <w:szCs w:val="22"/>
        </w:rPr>
        <w:t xml:space="preserve">du condensateur en fonction de la hauteur </w:t>
      </w:r>
      <w:r w:rsidRPr="001F644B">
        <w:rPr>
          <w:i/>
          <w:szCs w:val="22"/>
        </w:rPr>
        <w:t xml:space="preserve">h </w:t>
      </w:r>
      <w:r w:rsidRPr="001F644B">
        <w:rPr>
          <w:szCs w:val="22"/>
        </w:rPr>
        <w:t>de liquide</w:t>
      </w:r>
    </w:p>
    <w:p w14:paraId="3A659540" w14:textId="77777777" w:rsidR="00944DFB" w:rsidRDefault="00944DFB" w:rsidP="00E8183C">
      <w:pPr>
        <w:rPr>
          <w:szCs w:val="22"/>
        </w:rPr>
      </w:pPr>
    </w:p>
    <w:p w14:paraId="70885E7C" w14:textId="661B8B1E" w:rsidR="00826C0D" w:rsidRPr="002C290F" w:rsidRDefault="00F0298B" w:rsidP="002C290F">
      <w:pPr>
        <w:shd w:val="clear" w:color="auto" w:fill="A6A6A6" w:themeFill="background1" w:themeFillShade="A6"/>
        <w:rPr>
          <w:b/>
          <w:bCs/>
          <w:szCs w:val="22"/>
        </w:rPr>
      </w:pPr>
      <w:r w:rsidRPr="002C290F">
        <w:rPr>
          <w:b/>
          <w:bCs/>
          <w:szCs w:val="22"/>
        </w:rPr>
        <w:t xml:space="preserve">Q5. À l’aide des figures 5 et 6, déterminer la hauteur </w:t>
      </w:r>
      <w:proofErr w:type="spellStart"/>
      <w:r w:rsidRPr="002C290F">
        <w:rPr>
          <w:b/>
          <w:bCs/>
          <w:i/>
          <w:szCs w:val="22"/>
        </w:rPr>
        <w:t>h</w:t>
      </w:r>
      <w:r w:rsidRPr="002C290F">
        <w:rPr>
          <w:b/>
          <w:bCs/>
          <w:szCs w:val="22"/>
          <w:vertAlign w:val="subscript"/>
        </w:rPr>
        <w:t>test</w:t>
      </w:r>
      <w:proofErr w:type="spellEnd"/>
      <w:r w:rsidRPr="002C290F">
        <w:rPr>
          <w:b/>
          <w:bCs/>
          <w:szCs w:val="22"/>
          <w:vertAlign w:val="subscript"/>
        </w:rPr>
        <w:t xml:space="preserve"> </w:t>
      </w:r>
      <w:r w:rsidRPr="002C290F">
        <w:rPr>
          <w:b/>
          <w:bCs/>
          <w:szCs w:val="22"/>
        </w:rPr>
        <w:t xml:space="preserve">de </w:t>
      </w:r>
      <w:proofErr w:type="gramStart"/>
      <w:r w:rsidRPr="002C290F">
        <w:rPr>
          <w:b/>
          <w:bCs/>
          <w:szCs w:val="22"/>
        </w:rPr>
        <w:t>liquide utilisée</w:t>
      </w:r>
      <w:proofErr w:type="gramEnd"/>
      <w:r w:rsidRPr="002C290F">
        <w:rPr>
          <w:b/>
          <w:bCs/>
          <w:szCs w:val="22"/>
        </w:rPr>
        <w:t xml:space="preserve"> dans la première expérience.</w:t>
      </w:r>
    </w:p>
    <w:p w14:paraId="3A9DBF5F" w14:textId="77777777" w:rsidR="00826C0D" w:rsidRPr="002C290F" w:rsidRDefault="00F0298B" w:rsidP="002C290F">
      <w:pPr>
        <w:shd w:val="clear" w:color="auto" w:fill="A6A6A6" w:themeFill="background1" w:themeFillShade="A6"/>
        <w:rPr>
          <w:b/>
          <w:bCs/>
          <w:szCs w:val="22"/>
        </w:rPr>
      </w:pPr>
      <w:r w:rsidRPr="002C290F">
        <w:rPr>
          <w:b/>
          <w:bCs/>
          <w:i/>
          <w:szCs w:val="22"/>
        </w:rPr>
        <w:t>Le candidat est invité à prendre des initiatives et à présenter la démarche suivie, même si elle n’a pas abouti. La démarche est évaluée et nécessite d’être correctement présentée.</w:t>
      </w:r>
    </w:p>
    <w:p w14:paraId="783216D7" w14:textId="6D4ADA91" w:rsidR="002C290F" w:rsidRDefault="00751045" w:rsidP="002C290F">
      <w:pPr>
        <w:spacing w:line="278" w:lineRule="auto"/>
        <w:jc w:val="left"/>
        <w:rPr>
          <w:szCs w:val="22"/>
        </w:rPr>
      </w:pPr>
      <w:r>
        <w:rPr>
          <w:szCs w:val="22"/>
        </w:rPr>
        <w:t xml:space="preserve">Avec la figure 5, on mesure </w:t>
      </w:r>
      <w:r w:rsidRPr="00751045">
        <w:rPr>
          <w:i/>
          <w:iCs/>
          <w:szCs w:val="22"/>
        </w:rPr>
        <w:sym w:font="Symbol" w:char="F074"/>
      </w:r>
      <w:r>
        <w:rPr>
          <w:szCs w:val="22"/>
        </w:rPr>
        <w:t xml:space="preserve"> et on en déduit </w:t>
      </w:r>
      <w:r>
        <w:rPr>
          <w:i/>
          <w:iCs/>
          <w:szCs w:val="22"/>
        </w:rPr>
        <w:t>C</w:t>
      </w:r>
      <w:r>
        <w:rPr>
          <w:szCs w:val="22"/>
        </w:rPr>
        <w:t>. Puis avec la figure 6, on lit la hauteur correspondante.</w:t>
      </w:r>
    </w:p>
    <w:p w14:paraId="55957747" w14:textId="2FBE6B40" w:rsidR="00751045" w:rsidRDefault="001401BB" w:rsidP="002C290F">
      <w:pPr>
        <w:spacing w:line="278" w:lineRule="auto"/>
        <w:jc w:val="left"/>
        <w:rPr>
          <w:szCs w:val="22"/>
        </w:rPr>
      </w:pPr>
      <w:r w:rsidRPr="000E15E0">
        <w:rPr>
          <w:b/>
          <w:bCs/>
          <w:szCs w:val="22"/>
        </w:rPr>
        <w:t>(0,5pt)</w:t>
      </w:r>
      <w:r>
        <w:rPr>
          <w:b/>
          <w:bCs/>
          <w:szCs w:val="22"/>
        </w:rPr>
        <w:t xml:space="preserve"> </w:t>
      </w:r>
      <w:r w:rsidR="00751045">
        <w:rPr>
          <w:szCs w:val="22"/>
        </w:rPr>
        <w:t xml:space="preserve">Pour </w:t>
      </w:r>
      <w:r w:rsidR="00751045">
        <w:rPr>
          <w:i/>
          <w:iCs/>
          <w:szCs w:val="22"/>
        </w:rPr>
        <w:t>t</w:t>
      </w:r>
      <w:r w:rsidR="00751045">
        <w:rPr>
          <w:szCs w:val="22"/>
        </w:rPr>
        <w:t xml:space="preserve"> = </w:t>
      </w:r>
      <w:r w:rsidR="00751045" w:rsidRPr="000E15E0">
        <w:rPr>
          <w:i/>
          <w:iCs/>
          <w:szCs w:val="22"/>
        </w:rPr>
        <w:sym w:font="Symbol" w:char="F074"/>
      </w:r>
      <w:r w:rsidR="00751045">
        <w:rPr>
          <w:szCs w:val="22"/>
        </w:rPr>
        <w:t xml:space="preserve">, </w:t>
      </w:r>
      <w:r w:rsidR="00751045" w:rsidRPr="002C290F">
        <w:rPr>
          <w:position w:val="-32"/>
          <w:szCs w:val="22"/>
        </w:rPr>
        <w:object w:dxaOrig="4459" w:dyaOrig="760" w14:anchorId="283B17C9">
          <v:shape id="_x0000_i1048" type="#_x0000_t75" style="width:222.95pt;height:38pt" o:ole="">
            <v:imagedata r:id="rId62" o:title=""/>
          </v:shape>
          <o:OLEObject Type="Embed" ProgID="Equation.DSMT4" ShapeID="_x0000_i1048" DrawAspect="Content" ObjectID="_1838996845" r:id="rId63"/>
        </w:object>
      </w:r>
    </w:p>
    <w:p w14:paraId="4ABBEAF6" w14:textId="7044C33C" w:rsidR="00751045" w:rsidRPr="00751045" w:rsidRDefault="000E15E0" w:rsidP="002C290F">
      <w:pPr>
        <w:spacing w:line="278" w:lineRule="auto"/>
        <w:jc w:val="left"/>
        <w:rPr>
          <w:szCs w:val="22"/>
        </w:rPr>
      </w:pPr>
      <w:proofErr w:type="spellStart"/>
      <w:proofErr w:type="gramStart"/>
      <w:r>
        <w:rPr>
          <w:i/>
          <w:iCs/>
          <w:szCs w:val="22"/>
        </w:rPr>
        <w:t>u</w:t>
      </w:r>
      <w:r w:rsidR="00751045">
        <w:rPr>
          <w:szCs w:val="22"/>
          <w:vertAlign w:val="subscript"/>
        </w:rPr>
        <w:t>C</w:t>
      </w:r>
      <w:proofErr w:type="spellEnd"/>
      <w:r w:rsidR="00751045">
        <w:rPr>
          <w:szCs w:val="22"/>
        </w:rPr>
        <w:t>(</w:t>
      </w:r>
      <w:proofErr w:type="gramEnd"/>
      <w:r w:rsidR="00751045">
        <w:rPr>
          <w:szCs w:val="22"/>
        </w:rPr>
        <w:sym w:font="Symbol" w:char="F074"/>
      </w:r>
      <w:r w:rsidR="00751045">
        <w:rPr>
          <w:szCs w:val="22"/>
        </w:rPr>
        <w:t>) = 0,63 × 5,0 = 3,15 V</w:t>
      </w:r>
    </w:p>
    <w:p w14:paraId="70B2B11F" w14:textId="483C5EAF" w:rsidR="002C290F" w:rsidRDefault="00751045" w:rsidP="002C290F">
      <w:pPr>
        <w:spacing w:line="278" w:lineRule="auto"/>
        <w:jc w:val="left"/>
        <w:rPr>
          <w:szCs w:val="22"/>
        </w:rPr>
      </w:pPr>
      <w:r>
        <w:rPr>
          <w:szCs w:val="22"/>
        </w:rPr>
        <w:t xml:space="preserve">On lit </w:t>
      </w:r>
      <w:r>
        <w:rPr>
          <w:szCs w:val="22"/>
        </w:rPr>
        <w:sym w:font="Symbol" w:char="F074"/>
      </w:r>
      <w:r>
        <w:rPr>
          <w:szCs w:val="22"/>
        </w:rPr>
        <w:t xml:space="preserve"> = 0,11 s.</w:t>
      </w:r>
    </w:p>
    <w:p w14:paraId="31C929F2" w14:textId="6BB94B76" w:rsidR="00751045" w:rsidRDefault="001401BB" w:rsidP="002C290F">
      <w:pPr>
        <w:spacing w:line="278" w:lineRule="auto"/>
        <w:jc w:val="left"/>
        <w:rPr>
          <w:szCs w:val="22"/>
        </w:rPr>
      </w:pPr>
      <w:r w:rsidRPr="000E15E0">
        <w:rPr>
          <w:b/>
          <w:bCs/>
          <w:szCs w:val="22"/>
        </w:rPr>
        <w:t>(0,5pt)</w:t>
      </w:r>
      <w:r>
        <w:rPr>
          <w:b/>
          <w:bCs/>
          <w:szCs w:val="22"/>
        </w:rPr>
        <w:t xml:space="preserve"> </w:t>
      </w:r>
      <w:r w:rsidR="00751045" w:rsidRPr="00751045">
        <w:rPr>
          <w:i/>
          <w:iCs/>
          <w:szCs w:val="22"/>
        </w:rPr>
        <w:sym w:font="Symbol" w:char="F074"/>
      </w:r>
      <w:r w:rsidR="00751045">
        <w:rPr>
          <w:szCs w:val="22"/>
        </w:rPr>
        <w:t xml:space="preserve"> = </w:t>
      </w:r>
      <w:r w:rsidR="00751045">
        <w:rPr>
          <w:i/>
          <w:iCs/>
          <w:szCs w:val="22"/>
        </w:rPr>
        <w:t>R</w:t>
      </w:r>
      <w:r w:rsidR="00751045">
        <w:rPr>
          <w:szCs w:val="22"/>
        </w:rPr>
        <w:t>·</w:t>
      </w:r>
      <w:r w:rsidR="00751045">
        <w:rPr>
          <w:i/>
          <w:iCs/>
          <w:szCs w:val="22"/>
        </w:rPr>
        <w:t>C</w:t>
      </w:r>
      <w:r w:rsidR="00751045">
        <w:rPr>
          <w:szCs w:val="22"/>
        </w:rPr>
        <w:t xml:space="preserve"> donc </w:t>
      </w:r>
      <w:r w:rsidR="00751045" w:rsidRPr="00751045">
        <w:rPr>
          <w:position w:val="-24"/>
          <w:szCs w:val="22"/>
        </w:rPr>
        <w:object w:dxaOrig="680" w:dyaOrig="620" w14:anchorId="20376CFA">
          <v:shape id="_x0000_i1049" type="#_x0000_t75" style="width:34pt;height:31pt" o:ole="">
            <v:imagedata r:id="rId64" o:title=""/>
          </v:shape>
          <o:OLEObject Type="Embed" ProgID="Equation.DSMT4" ShapeID="_x0000_i1049" DrawAspect="Content" ObjectID="_1838996846" r:id="rId65"/>
        </w:object>
      </w:r>
    </w:p>
    <w:p w14:paraId="6C877A17" w14:textId="54E505FF" w:rsidR="00751045" w:rsidRDefault="0057228F" w:rsidP="002C290F">
      <w:pPr>
        <w:spacing w:line="278" w:lineRule="auto"/>
        <w:jc w:val="left"/>
        <w:rPr>
          <w:szCs w:val="22"/>
        </w:rPr>
      </w:pPr>
      <w:r w:rsidRPr="0057228F">
        <w:rPr>
          <w:position w:val="-28"/>
          <w:szCs w:val="22"/>
        </w:rPr>
        <w:object w:dxaOrig="5000" w:dyaOrig="660" w14:anchorId="0F6777DA">
          <v:shape id="_x0000_i1050" type="#_x0000_t75" style="width:250pt;height:33pt" o:ole="">
            <v:imagedata r:id="rId66" o:title=""/>
          </v:shape>
          <o:OLEObject Type="Embed" ProgID="Equation.DSMT4" ShapeID="_x0000_i1050" DrawAspect="Content" ObjectID="_1838996847" r:id="rId67"/>
        </w:object>
      </w:r>
    </w:p>
    <w:p w14:paraId="09628D6D" w14:textId="53A52CFC" w:rsidR="0057228F" w:rsidRDefault="000E15E0" w:rsidP="002C290F">
      <w:pPr>
        <w:spacing w:line="278" w:lineRule="auto"/>
        <w:jc w:val="left"/>
        <w:rPr>
          <w:szCs w:val="22"/>
        </w:rPr>
      </w:pPr>
      <w:r w:rsidRPr="000E15E0">
        <w:rPr>
          <w:b/>
          <w:bCs/>
          <w:szCs w:val="22"/>
        </w:rPr>
        <w:t>(0,5pt)</w:t>
      </w:r>
      <w:r>
        <w:rPr>
          <w:b/>
          <w:bCs/>
          <w:szCs w:val="22"/>
        </w:rPr>
        <w:t xml:space="preserve"> </w:t>
      </w:r>
      <w:r w:rsidR="0057228F">
        <w:rPr>
          <w:szCs w:val="22"/>
        </w:rPr>
        <w:t xml:space="preserve">La figure 6 montre que cette capacité correspond à une hauteur </w:t>
      </w:r>
      <w:r w:rsidR="0057228F">
        <w:rPr>
          <w:i/>
          <w:iCs/>
          <w:szCs w:val="22"/>
        </w:rPr>
        <w:t>h</w:t>
      </w:r>
      <w:r w:rsidR="0057228F">
        <w:rPr>
          <w:szCs w:val="22"/>
        </w:rPr>
        <w:t xml:space="preserve"> = 12 cm.</w:t>
      </w:r>
    </w:p>
    <w:p w14:paraId="3C24AAE9" w14:textId="34A31D95" w:rsidR="00186857" w:rsidRDefault="00186857" w:rsidP="002C290F">
      <w:pPr>
        <w:spacing w:line="278" w:lineRule="auto"/>
        <w:jc w:val="left"/>
        <w:rPr>
          <w:szCs w:val="22"/>
        </w:rPr>
      </w:pPr>
      <w:r>
        <w:rPr>
          <w:szCs w:val="22"/>
        </w:rPr>
        <w:br w:type="page"/>
      </w:r>
    </w:p>
    <w:p w14:paraId="50C370F5" w14:textId="35B6AD57" w:rsidR="00826C0D" w:rsidRPr="00186857" w:rsidRDefault="00F0298B" w:rsidP="00E8183C">
      <w:pPr>
        <w:rPr>
          <w:b/>
          <w:bCs/>
          <w:szCs w:val="22"/>
        </w:rPr>
      </w:pPr>
      <w:r w:rsidRPr="00186857">
        <w:rPr>
          <w:b/>
          <w:bCs/>
          <w:szCs w:val="22"/>
        </w:rPr>
        <w:t>2. Contrôle de la température du jus de raisin</w:t>
      </w:r>
    </w:p>
    <w:p w14:paraId="17A5DFD9" w14:textId="5B1D49B5" w:rsidR="00F019D7" w:rsidRDefault="00B8304B" w:rsidP="00E8183C">
      <w:pPr>
        <w:rPr>
          <w:szCs w:val="22"/>
        </w:rPr>
      </w:pPr>
      <w:r w:rsidRPr="00B8304B">
        <w:rPr>
          <w:noProof/>
          <w:szCs w:val="22"/>
        </w:rPr>
        <w:drawing>
          <wp:inline distT="0" distB="0" distL="0" distR="0" wp14:anchorId="0DA18F61" wp14:editId="11A052C5">
            <wp:extent cx="6560820" cy="1090930"/>
            <wp:effectExtent l="0" t="0" r="0" b="0"/>
            <wp:docPr id="88998961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989615" name=""/>
                    <pic:cNvPicPr/>
                  </pic:nvPicPr>
                  <pic:blipFill>
                    <a:blip r:embed="rId68"/>
                    <a:stretch>
                      <a:fillRect/>
                    </a:stretch>
                  </pic:blipFill>
                  <pic:spPr>
                    <a:xfrm>
                      <a:off x="0" y="0"/>
                      <a:ext cx="6560820" cy="1090930"/>
                    </a:xfrm>
                    <a:prstGeom prst="rect">
                      <a:avLst/>
                    </a:prstGeom>
                  </pic:spPr>
                </pic:pic>
              </a:graphicData>
            </a:graphic>
          </wp:inline>
        </w:drawing>
      </w:r>
    </w:p>
    <w:p w14:paraId="462689B2" w14:textId="430892A3" w:rsidR="00826C0D" w:rsidRPr="00F019D7" w:rsidRDefault="00F0298B" w:rsidP="00E8183C">
      <w:pPr>
        <w:rPr>
          <w:b/>
          <w:bCs/>
          <w:szCs w:val="22"/>
        </w:rPr>
      </w:pPr>
      <w:r w:rsidRPr="00F019D7">
        <w:rPr>
          <w:b/>
          <w:bCs/>
          <w:szCs w:val="22"/>
        </w:rPr>
        <w:t>Données :</w:t>
      </w:r>
    </w:p>
    <w:p w14:paraId="4F7D40F0" w14:textId="77777777" w:rsidR="00826C0D" w:rsidRPr="00EA4C5A" w:rsidRDefault="00F0298B" w:rsidP="00EA4C5A">
      <w:pPr>
        <w:pStyle w:val="Paragraphedeliste"/>
        <w:numPr>
          <w:ilvl w:val="0"/>
          <w:numId w:val="8"/>
        </w:numPr>
        <w:rPr>
          <w:szCs w:val="22"/>
        </w:rPr>
      </w:pPr>
      <w:proofErr w:type="gramStart"/>
      <w:r w:rsidRPr="00EA4C5A">
        <w:rPr>
          <w:szCs w:val="22"/>
        </w:rPr>
        <w:t>température</w:t>
      </w:r>
      <w:proofErr w:type="gramEnd"/>
      <w:r w:rsidRPr="00EA4C5A">
        <w:rPr>
          <w:szCs w:val="22"/>
        </w:rPr>
        <w:t xml:space="preserve"> du jus à maintenir lors de la fermentation alcoolique : </w:t>
      </w:r>
      <w:proofErr w:type="spellStart"/>
      <w:r w:rsidRPr="00EA4C5A">
        <w:rPr>
          <w:rFonts w:ascii="Segoe UI Symbol" w:eastAsia="Segoe UI Symbol" w:hAnsi="Segoe UI Symbol" w:cs="Segoe UI Symbol"/>
          <w:szCs w:val="22"/>
        </w:rPr>
        <w:t>θ</w:t>
      </w:r>
      <w:r w:rsidRPr="00157DBD">
        <w:rPr>
          <w:szCs w:val="22"/>
          <w:vertAlign w:val="subscript"/>
        </w:rPr>
        <w:t>jus</w:t>
      </w:r>
      <w:proofErr w:type="spellEnd"/>
      <w:r w:rsidRPr="00EA4C5A">
        <w:rPr>
          <w:szCs w:val="22"/>
        </w:rPr>
        <w:t xml:space="preserve"> = 18 °C ;</w:t>
      </w:r>
    </w:p>
    <w:p w14:paraId="60C302BA" w14:textId="77777777" w:rsidR="00EA4C5A" w:rsidRDefault="00F0298B" w:rsidP="00EA4C5A">
      <w:pPr>
        <w:pStyle w:val="Paragraphedeliste"/>
        <w:numPr>
          <w:ilvl w:val="0"/>
          <w:numId w:val="8"/>
        </w:numPr>
        <w:rPr>
          <w:szCs w:val="22"/>
        </w:rPr>
      </w:pPr>
      <w:proofErr w:type="gramStart"/>
      <w:r w:rsidRPr="00EA4C5A">
        <w:rPr>
          <w:szCs w:val="22"/>
        </w:rPr>
        <w:t>température</w:t>
      </w:r>
      <w:proofErr w:type="gramEnd"/>
      <w:r w:rsidRPr="00EA4C5A">
        <w:rPr>
          <w:szCs w:val="22"/>
        </w:rPr>
        <w:t xml:space="preserve"> moyenne de l’air extérieur : </w:t>
      </w:r>
      <w:proofErr w:type="spellStart"/>
      <w:r w:rsidRPr="00EA4C5A">
        <w:rPr>
          <w:rFonts w:ascii="Segoe UI Symbol" w:eastAsia="Segoe UI Symbol" w:hAnsi="Segoe UI Symbol" w:cs="Segoe UI Symbol"/>
          <w:szCs w:val="22"/>
        </w:rPr>
        <w:t>θ</w:t>
      </w:r>
      <w:r w:rsidRPr="00157DBD">
        <w:rPr>
          <w:szCs w:val="22"/>
          <w:vertAlign w:val="subscript"/>
        </w:rPr>
        <w:t>ext</w:t>
      </w:r>
      <w:proofErr w:type="spellEnd"/>
      <w:r w:rsidRPr="00EA4C5A">
        <w:rPr>
          <w:szCs w:val="22"/>
        </w:rPr>
        <w:t xml:space="preserve"> = 22 °C ; </w:t>
      </w:r>
    </w:p>
    <w:p w14:paraId="6858880B" w14:textId="77777777" w:rsidR="00EA4C5A" w:rsidRDefault="00F0298B" w:rsidP="00EA4C5A">
      <w:pPr>
        <w:pStyle w:val="Paragraphedeliste"/>
        <w:numPr>
          <w:ilvl w:val="0"/>
          <w:numId w:val="8"/>
        </w:numPr>
        <w:rPr>
          <w:szCs w:val="22"/>
        </w:rPr>
      </w:pPr>
      <w:proofErr w:type="gramStart"/>
      <w:r w:rsidRPr="00EA4C5A">
        <w:rPr>
          <w:szCs w:val="22"/>
        </w:rPr>
        <w:t>caractéristiques</w:t>
      </w:r>
      <w:proofErr w:type="gramEnd"/>
      <w:r w:rsidRPr="00EA4C5A">
        <w:rPr>
          <w:szCs w:val="22"/>
        </w:rPr>
        <w:t xml:space="preserve"> de la cuve de stockage : </w:t>
      </w:r>
    </w:p>
    <w:p w14:paraId="133117C6" w14:textId="02B80305" w:rsidR="00826C0D" w:rsidRPr="00EA4C5A" w:rsidRDefault="00F0298B" w:rsidP="00EA4C5A">
      <w:pPr>
        <w:pStyle w:val="Paragraphedeliste"/>
        <w:rPr>
          <w:szCs w:val="22"/>
        </w:rPr>
      </w:pPr>
      <w:proofErr w:type="gramStart"/>
      <w:r w:rsidRPr="00EA4C5A">
        <w:rPr>
          <w:rFonts w:ascii="Courier New" w:eastAsia="Courier New" w:hAnsi="Courier New" w:cs="Courier New"/>
          <w:szCs w:val="22"/>
        </w:rPr>
        <w:t>o</w:t>
      </w:r>
      <w:proofErr w:type="gramEnd"/>
      <w:r w:rsidRPr="00EA4C5A">
        <w:rPr>
          <w:rFonts w:ascii="Courier New" w:eastAsia="Courier New" w:hAnsi="Courier New" w:cs="Courier New"/>
          <w:szCs w:val="22"/>
        </w:rPr>
        <w:t xml:space="preserve"> </w:t>
      </w:r>
      <w:r w:rsidRPr="00EA4C5A">
        <w:rPr>
          <w:szCs w:val="22"/>
        </w:rPr>
        <w:t xml:space="preserve">contenance : </w:t>
      </w:r>
      <w:r w:rsidRPr="00EA4C5A">
        <w:rPr>
          <w:i/>
          <w:szCs w:val="22"/>
        </w:rPr>
        <w:t xml:space="preserve">V </w:t>
      </w:r>
      <w:r w:rsidRPr="00EA4C5A">
        <w:rPr>
          <w:szCs w:val="22"/>
        </w:rPr>
        <w:t>= 2 m</w:t>
      </w:r>
      <w:r w:rsidRPr="00EA4C5A">
        <w:rPr>
          <w:szCs w:val="22"/>
          <w:vertAlign w:val="superscript"/>
        </w:rPr>
        <w:t xml:space="preserve">3 </w:t>
      </w:r>
      <w:r w:rsidRPr="00EA4C5A">
        <w:rPr>
          <w:szCs w:val="22"/>
        </w:rPr>
        <w:t>;</w:t>
      </w:r>
    </w:p>
    <w:p w14:paraId="5D69BF93" w14:textId="70403B37" w:rsidR="00826C0D" w:rsidRPr="001F644B" w:rsidRDefault="00EA4C5A" w:rsidP="00EA4C5A">
      <w:pPr>
        <w:ind w:firstLine="708"/>
        <w:rPr>
          <w:szCs w:val="22"/>
        </w:rPr>
      </w:pPr>
      <w:proofErr w:type="gramStart"/>
      <w:r w:rsidRPr="00EA4C5A">
        <w:rPr>
          <w:rFonts w:ascii="Courier New" w:eastAsia="Courier New" w:hAnsi="Courier New" w:cs="Courier New"/>
          <w:szCs w:val="22"/>
        </w:rPr>
        <w:t>o</w:t>
      </w:r>
      <w:proofErr w:type="gramEnd"/>
      <w:r w:rsidRPr="001F644B">
        <w:rPr>
          <w:szCs w:val="22"/>
        </w:rPr>
        <w:t xml:space="preserve"> </w:t>
      </w:r>
      <w:r w:rsidR="00F0298B" w:rsidRPr="001F644B">
        <w:rPr>
          <w:szCs w:val="22"/>
        </w:rPr>
        <w:t xml:space="preserve">surface d’échange thermique : </w:t>
      </w:r>
      <w:r w:rsidR="00F0298B" w:rsidRPr="001F644B">
        <w:rPr>
          <w:i/>
          <w:szCs w:val="22"/>
        </w:rPr>
        <w:t xml:space="preserve">S </w:t>
      </w:r>
      <w:r w:rsidR="00F0298B" w:rsidRPr="001F644B">
        <w:rPr>
          <w:szCs w:val="22"/>
        </w:rPr>
        <w:t>= 9 m</w:t>
      </w:r>
      <w:r w:rsidR="00F0298B" w:rsidRPr="001F644B">
        <w:rPr>
          <w:szCs w:val="22"/>
          <w:vertAlign w:val="superscript"/>
        </w:rPr>
        <w:t xml:space="preserve">2 </w:t>
      </w:r>
      <w:r w:rsidR="00F0298B" w:rsidRPr="001F644B">
        <w:rPr>
          <w:szCs w:val="22"/>
        </w:rPr>
        <w:t>;</w:t>
      </w:r>
    </w:p>
    <w:p w14:paraId="3CE75088" w14:textId="77777777" w:rsidR="00826C0D" w:rsidRPr="00EA4C5A" w:rsidRDefault="00F0298B" w:rsidP="00EA4C5A">
      <w:pPr>
        <w:pStyle w:val="Paragraphedeliste"/>
        <w:numPr>
          <w:ilvl w:val="0"/>
          <w:numId w:val="9"/>
        </w:numPr>
        <w:rPr>
          <w:szCs w:val="22"/>
        </w:rPr>
      </w:pPr>
      <w:proofErr w:type="gramStart"/>
      <w:r w:rsidRPr="00EA4C5A">
        <w:rPr>
          <w:szCs w:val="22"/>
        </w:rPr>
        <w:t>la</w:t>
      </w:r>
      <w:proofErr w:type="gramEnd"/>
      <w:r w:rsidRPr="00EA4C5A">
        <w:rPr>
          <w:szCs w:val="22"/>
        </w:rPr>
        <w:t xml:space="preserve"> capacité thermique de l’ensemble du jus de raisin est notée </w:t>
      </w:r>
      <w:r w:rsidRPr="00EA4C5A">
        <w:rPr>
          <w:i/>
          <w:szCs w:val="22"/>
        </w:rPr>
        <w:t>C</w:t>
      </w:r>
      <w:r w:rsidRPr="00EA4C5A">
        <w:rPr>
          <w:szCs w:val="22"/>
          <w:vertAlign w:val="subscript"/>
        </w:rPr>
        <w:t xml:space="preserve">J </w:t>
      </w:r>
      <w:r w:rsidRPr="00EA4C5A">
        <w:rPr>
          <w:szCs w:val="22"/>
        </w:rPr>
        <w:t>(en J·K</w:t>
      </w:r>
      <w:r w:rsidRPr="00EA4C5A">
        <w:rPr>
          <w:szCs w:val="22"/>
          <w:vertAlign w:val="superscript"/>
        </w:rPr>
        <w:t>–1</w:t>
      </w:r>
      <w:r w:rsidRPr="00EA4C5A">
        <w:rPr>
          <w:szCs w:val="22"/>
        </w:rPr>
        <w:t>) ;</w:t>
      </w:r>
    </w:p>
    <w:p w14:paraId="11093AFD" w14:textId="77777777" w:rsidR="00826C0D" w:rsidRPr="00EA4C5A" w:rsidRDefault="00F0298B" w:rsidP="00EA4C5A">
      <w:pPr>
        <w:pStyle w:val="Paragraphedeliste"/>
        <w:numPr>
          <w:ilvl w:val="0"/>
          <w:numId w:val="9"/>
        </w:numPr>
        <w:rPr>
          <w:szCs w:val="22"/>
        </w:rPr>
      </w:pPr>
      <w:proofErr w:type="gramStart"/>
      <w:r w:rsidRPr="00EA4C5A">
        <w:rPr>
          <w:szCs w:val="22"/>
        </w:rPr>
        <w:t>la</w:t>
      </w:r>
      <w:proofErr w:type="gramEnd"/>
      <w:r w:rsidRPr="00EA4C5A">
        <w:rPr>
          <w:szCs w:val="22"/>
        </w:rPr>
        <w:t xml:space="preserve"> fermentation d’une masse de jus </w:t>
      </w:r>
      <w:proofErr w:type="spellStart"/>
      <w:r w:rsidRPr="00EA4C5A">
        <w:rPr>
          <w:i/>
          <w:szCs w:val="22"/>
        </w:rPr>
        <w:t>m</w:t>
      </w:r>
      <w:r w:rsidRPr="00EA4C5A">
        <w:rPr>
          <w:szCs w:val="22"/>
          <w:vertAlign w:val="subscript"/>
        </w:rPr>
        <w:t>jus</w:t>
      </w:r>
      <w:proofErr w:type="spellEnd"/>
      <w:r w:rsidRPr="00EA4C5A">
        <w:rPr>
          <w:szCs w:val="22"/>
          <w:vertAlign w:val="subscript"/>
        </w:rPr>
        <w:t xml:space="preserve"> </w:t>
      </w:r>
      <w:r w:rsidRPr="00EA4C5A">
        <w:rPr>
          <w:szCs w:val="22"/>
        </w:rPr>
        <w:t xml:space="preserve">dégage une puissance thermique </w:t>
      </w:r>
      <w:r w:rsidRPr="00EA4C5A">
        <w:rPr>
          <w:i/>
          <w:szCs w:val="22"/>
        </w:rPr>
        <w:t>P</w:t>
      </w:r>
      <w:r w:rsidRPr="00EA4C5A">
        <w:rPr>
          <w:i/>
          <w:szCs w:val="22"/>
          <w:vertAlign w:val="subscript"/>
        </w:rPr>
        <w:t xml:space="preserve">F </w:t>
      </w:r>
      <w:r w:rsidRPr="00EA4C5A">
        <w:rPr>
          <w:szCs w:val="22"/>
        </w:rPr>
        <w:t>donnée par une loi empirique :</w:t>
      </w:r>
    </w:p>
    <w:p w14:paraId="2A28BDA0" w14:textId="30AA7370" w:rsidR="00826C0D" w:rsidRPr="001F644B" w:rsidRDefault="00EA4C5A" w:rsidP="00E8183C">
      <w:pPr>
        <w:rPr>
          <w:szCs w:val="22"/>
        </w:rPr>
      </w:pPr>
      <w:r>
        <w:rPr>
          <w:szCs w:val="22"/>
        </w:rPr>
        <w:tab/>
      </w:r>
      <w:r>
        <w:rPr>
          <w:szCs w:val="22"/>
        </w:rPr>
        <w:tab/>
      </w:r>
      <w:r w:rsidR="00F0298B" w:rsidRPr="001F644B">
        <w:rPr>
          <w:szCs w:val="22"/>
        </w:rPr>
        <w:tab/>
      </w:r>
      <w:r w:rsidR="00F0298B" w:rsidRPr="001F644B">
        <w:rPr>
          <w:i/>
          <w:szCs w:val="22"/>
        </w:rPr>
        <w:t>P</w:t>
      </w:r>
      <w:r w:rsidR="00F0298B" w:rsidRPr="001F644B">
        <w:rPr>
          <w:i/>
          <w:szCs w:val="22"/>
          <w:vertAlign w:val="subscript"/>
        </w:rPr>
        <w:t xml:space="preserve">F </w:t>
      </w:r>
      <w:r w:rsidR="00F0298B" w:rsidRPr="001F644B">
        <w:rPr>
          <w:szCs w:val="22"/>
        </w:rPr>
        <w:t xml:space="preserve">= 0,127 · </w:t>
      </w:r>
      <w:proofErr w:type="spellStart"/>
      <w:r w:rsidR="00F0298B" w:rsidRPr="001F644B">
        <w:rPr>
          <w:i/>
          <w:szCs w:val="22"/>
        </w:rPr>
        <w:t>m</w:t>
      </w:r>
      <w:r w:rsidR="00F0298B" w:rsidRPr="001F644B">
        <w:rPr>
          <w:szCs w:val="22"/>
          <w:vertAlign w:val="subscript"/>
        </w:rPr>
        <w:t>jus</w:t>
      </w:r>
      <w:proofErr w:type="spellEnd"/>
      <w:r w:rsidR="00F0298B" w:rsidRPr="001F644B">
        <w:rPr>
          <w:szCs w:val="22"/>
          <w:vertAlign w:val="subscript"/>
        </w:rPr>
        <w:tab/>
      </w:r>
      <w:r w:rsidR="00F0298B" w:rsidRPr="001F644B">
        <w:rPr>
          <w:szCs w:val="22"/>
        </w:rPr>
        <w:t xml:space="preserve">où </w:t>
      </w:r>
      <w:proofErr w:type="spellStart"/>
      <w:r w:rsidR="00F0298B" w:rsidRPr="001F644B">
        <w:rPr>
          <w:i/>
          <w:szCs w:val="22"/>
        </w:rPr>
        <w:t>m</w:t>
      </w:r>
      <w:r w:rsidR="00F0298B" w:rsidRPr="001F644B">
        <w:rPr>
          <w:szCs w:val="22"/>
          <w:vertAlign w:val="subscript"/>
        </w:rPr>
        <w:t>jus</w:t>
      </w:r>
      <w:proofErr w:type="spellEnd"/>
      <w:r w:rsidR="00F0298B" w:rsidRPr="001F644B">
        <w:rPr>
          <w:szCs w:val="22"/>
          <w:vertAlign w:val="subscript"/>
        </w:rPr>
        <w:t xml:space="preserve"> </w:t>
      </w:r>
      <w:r w:rsidR="00F0298B" w:rsidRPr="001F644B">
        <w:rPr>
          <w:szCs w:val="22"/>
        </w:rPr>
        <w:t xml:space="preserve">est en kg et </w:t>
      </w:r>
      <w:r w:rsidR="00F0298B" w:rsidRPr="001F644B">
        <w:rPr>
          <w:i/>
          <w:szCs w:val="22"/>
        </w:rPr>
        <w:t>P</w:t>
      </w:r>
      <w:r w:rsidR="00F0298B" w:rsidRPr="001F644B">
        <w:rPr>
          <w:szCs w:val="22"/>
          <w:vertAlign w:val="subscript"/>
        </w:rPr>
        <w:t xml:space="preserve">F </w:t>
      </w:r>
      <w:r w:rsidR="00F0298B" w:rsidRPr="001F644B">
        <w:rPr>
          <w:szCs w:val="22"/>
        </w:rPr>
        <w:t>en W ;</w:t>
      </w:r>
    </w:p>
    <w:p w14:paraId="77FF6210" w14:textId="77777777" w:rsidR="00826C0D" w:rsidRPr="00EA4C5A" w:rsidRDefault="00F0298B" w:rsidP="00EA4C5A">
      <w:pPr>
        <w:pStyle w:val="Paragraphedeliste"/>
        <w:numPr>
          <w:ilvl w:val="0"/>
          <w:numId w:val="10"/>
        </w:numPr>
        <w:rPr>
          <w:szCs w:val="22"/>
        </w:rPr>
      </w:pPr>
      <w:proofErr w:type="gramStart"/>
      <w:r w:rsidRPr="00EA4C5A">
        <w:rPr>
          <w:szCs w:val="22"/>
        </w:rPr>
        <w:t>flux</w:t>
      </w:r>
      <w:proofErr w:type="gramEnd"/>
      <w:r w:rsidRPr="00EA4C5A">
        <w:rPr>
          <w:szCs w:val="22"/>
        </w:rPr>
        <w:t xml:space="preserve"> thermique entre l’extérieur et l’intérieur de la cuve de stockage :</w:t>
      </w:r>
    </w:p>
    <w:p w14:paraId="1B61EFD5" w14:textId="77777777" w:rsidR="00826C0D" w:rsidRPr="001F644B" w:rsidRDefault="00F0298B" w:rsidP="00EA4C5A">
      <w:pPr>
        <w:ind w:left="3540" w:firstLine="708"/>
        <w:rPr>
          <w:szCs w:val="22"/>
        </w:rPr>
      </w:pPr>
      <w:r w:rsidRPr="001F644B">
        <w:rPr>
          <w:szCs w:val="22"/>
        </w:rPr>
        <w:t>Φ</w:t>
      </w:r>
      <w:r w:rsidRPr="001F644B">
        <w:rPr>
          <w:i/>
          <w:szCs w:val="22"/>
          <w:vertAlign w:val="subscript"/>
        </w:rPr>
        <w:t xml:space="preserve">P </w:t>
      </w:r>
      <w:r w:rsidRPr="001F644B">
        <w:rPr>
          <w:szCs w:val="22"/>
        </w:rPr>
        <w:t xml:space="preserve">= </w:t>
      </w:r>
      <w:r w:rsidRPr="001F644B">
        <w:rPr>
          <w:i/>
          <w:szCs w:val="22"/>
        </w:rPr>
        <w:t>A</w:t>
      </w:r>
      <w:r w:rsidRPr="001F644B">
        <w:rPr>
          <w:szCs w:val="22"/>
        </w:rPr>
        <w:t>·</w:t>
      </w:r>
      <w:r w:rsidRPr="001F644B">
        <w:rPr>
          <w:i/>
          <w:szCs w:val="22"/>
        </w:rPr>
        <w:t>S</w:t>
      </w:r>
      <w:proofErr w:type="gramStart"/>
      <w:r w:rsidRPr="001F644B">
        <w:rPr>
          <w:szCs w:val="22"/>
        </w:rPr>
        <w:t>·(</w:t>
      </w:r>
      <w:proofErr w:type="spellStart"/>
      <w:proofErr w:type="gramEnd"/>
      <w:r w:rsidRPr="001F644B">
        <w:rPr>
          <w:rFonts w:ascii="Segoe UI Symbol" w:eastAsia="Segoe UI Symbol" w:hAnsi="Segoe UI Symbol" w:cs="Segoe UI Symbol"/>
          <w:szCs w:val="22"/>
        </w:rPr>
        <w:t>θ</w:t>
      </w:r>
      <w:r w:rsidRPr="007A6AB8">
        <w:rPr>
          <w:szCs w:val="22"/>
          <w:vertAlign w:val="subscript"/>
        </w:rPr>
        <w:t>ext</w:t>
      </w:r>
      <w:proofErr w:type="spellEnd"/>
      <w:r w:rsidRPr="001F644B">
        <w:rPr>
          <w:szCs w:val="22"/>
        </w:rPr>
        <w:t xml:space="preserve"> – </w:t>
      </w:r>
      <w:proofErr w:type="spellStart"/>
      <w:r w:rsidRPr="001F644B">
        <w:rPr>
          <w:rFonts w:ascii="Segoe UI Symbol" w:eastAsia="Segoe UI Symbol" w:hAnsi="Segoe UI Symbol" w:cs="Segoe UI Symbol"/>
          <w:szCs w:val="22"/>
        </w:rPr>
        <w:t>θ</w:t>
      </w:r>
      <w:r w:rsidRPr="007A6AB8">
        <w:rPr>
          <w:szCs w:val="22"/>
          <w:vertAlign w:val="subscript"/>
        </w:rPr>
        <w:t>jus</w:t>
      </w:r>
      <w:proofErr w:type="spellEnd"/>
      <w:r w:rsidRPr="001F644B">
        <w:rPr>
          <w:szCs w:val="22"/>
        </w:rPr>
        <w:t>)</w:t>
      </w:r>
    </w:p>
    <w:p w14:paraId="5B7D0253" w14:textId="77777777" w:rsidR="00EA4C5A" w:rsidRDefault="00F0298B" w:rsidP="00EA4C5A">
      <w:pPr>
        <w:ind w:firstLine="708"/>
        <w:rPr>
          <w:szCs w:val="22"/>
        </w:rPr>
      </w:pPr>
      <w:proofErr w:type="gramStart"/>
      <w:r w:rsidRPr="001F644B">
        <w:rPr>
          <w:szCs w:val="22"/>
        </w:rPr>
        <w:t>avec</w:t>
      </w:r>
      <w:proofErr w:type="gramEnd"/>
      <w:r w:rsidRPr="001F644B">
        <w:rPr>
          <w:szCs w:val="22"/>
        </w:rPr>
        <w:t xml:space="preserve"> : </w:t>
      </w:r>
    </w:p>
    <w:p w14:paraId="173A8723" w14:textId="416504FC" w:rsidR="00826C0D" w:rsidRPr="001F644B" w:rsidRDefault="00F0298B" w:rsidP="00EA4C5A">
      <w:pPr>
        <w:ind w:firstLine="708"/>
        <w:rPr>
          <w:szCs w:val="22"/>
        </w:rPr>
      </w:pPr>
      <w:proofErr w:type="gramStart"/>
      <w:r w:rsidRPr="001F644B">
        <w:rPr>
          <w:rFonts w:ascii="Courier New" w:eastAsia="Courier New" w:hAnsi="Courier New" w:cs="Courier New"/>
          <w:szCs w:val="22"/>
        </w:rPr>
        <w:t>o</w:t>
      </w:r>
      <w:proofErr w:type="gramEnd"/>
      <w:r w:rsidRPr="001F644B">
        <w:rPr>
          <w:rFonts w:ascii="Courier New" w:eastAsia="Courier New" w:hAnsi="Courier New" w:cs="Courier New"/>
          <w:szCs w:val="22"/>
        </w:rPr>
        <w:t xml:space="preserve"> </w:t>
      </w:r>
      <w:r w:rsidRPr="001F644B">
        <w:rPr>
          <w:i/>
          <w:szCs w:val="22"/>
        </w:rPr>
        <w:t xml:space="preserve">S </w:t>
      </w:r>
      <w:r w:rsidRPr="001F644B">
        <w:rPr>
          <w:szCs w:val="22"/>
        </w:rPr>
        <w:t>la surface d’échange thermique (en m</w:t>
      </w:r>
      <w:r w:rsidRPr="001F644B">
        <w:rPr>
          <w:szCs w:val="22"/>
          <w:vertAlign w:val="superscript"/>
        </w:rPr>
        <w:t>2</w:t>
      </w:r>
      <w:r w:rsidRPr="001F644B">
        <w:rPr>
          <w:szCs w:val="22"/>
        </w:rPr>
        <w:t>) ;</w:t>
      </w:r>
    </w:p>
    <w:p w14:paraId="10C161FD" w14:textId="77777777" w:rsidR="00EA4C5A" w:rsidRDefault="00EA4C5A" w:rsidP="00EA4C5A">
      <w:pPr>
        <w:ind w:firstLine="708"/>
        <w:rPr>
          <w:szCs w:val="22"/>
        </w:rPr>
      </w:pPr>
      <w:proofErr w:type="gramStart"/>
      <w:r w:rsidRPr="001F644B">
        <w:rPr>
          <w:rFonts w:ascii="Courier New" w:eastAsia="Courier New" w:hAnsi="Courier New" w:cs="Courier New"/>
          <w:szCs w:val="22"/>
        </w:rPr>
        <w:t>o</w:t>
      </w:r>
      <w:proofErr w:type="gramEnd"/>
      <w:r w:rsidRPr="001F644B">
        <w:rPr>
          <w:rFonts w:ascii="Courier New" w:eastAsia="Courier New" w:hAnsi="Courier New" w:cs="Courier New"/>
          <w:szCs w:val="22"/>
        </w:rPr>
        <w:t xml:space="preserve"> </w:t>
      </w:r>
      <w:r w:rsidR="00F0298B" w:rsidRPr="001F644B">
        <w:rPr>
          <w:i/>
          <w:szCs w:val="22"/>
        </w:rPr>
        <w:t xml:space="preserve">A </w:t>
      </w:r>
      <w:r w:rsidR="00F0298B" w:rsidRPr="001F644B">
        <w:rPr>
          <w:szCs w:val="22"/>
        </w:rPr>
        <w:t xml:space="preserve">le coefficient global d’échange par les parois de la cuve de stockage : </w:t>
      </w:r>
      <w:r w:rsidR="00F0298B" w:rsidRPr="001F644B">
        <w:rPr>
          <w:i/>
          <w:szCs w:val="22"/>
        </w:rPr>
        <w:t xml:space="preserve">A </w:t>
      </w:r>
      <w:r w:rsidR="00F0298B" w:rsidRPr="001F644B">
        <w:rPr>
          <w:szCs w:val="22"/>
        </w:rPr>
        <w:t xml:space="preserve">= 12 </w:t>
      </w:r>
      <w:proofErr w:type="spellStart"/>
      <w:r w:rsidR="00F0298B" w:rsidRPr="001F644B">
        <w:rPr>
          <w:szCs w:val="22"/>
        </w:rPr>
        <w:t>W·m</w:t>
      </w:r>
      <w:proofErr w:type="spellEnd"/>
      <w:r w:rsidR="00F0298B" w:rsidRPr="001F644B">
        <w:rPr>
          <w:szCs w:val="22"/>
          <w:vertAlign w:val="superscript"/>
        </w:rPr>
        <w:t>–2</w:t>
      </w:r>
      <w:r w:rsidR="00F0298B" w:rsidRPr="001F644B">
        <w:rPr>
          <w:szCs w:val="22"/>
        </w:rPr>
        <w:t>·K</w:t>
      </w:r>
      <w:r w:rsidR="00F0298B" w:rsidRPr="001F644B">
        <w:rPr>
          <w:szCs w:val="22"/>
          <w:vertAlign w:val="superscript"/>
        </w:rPr>
        <w:t xml:space="preserve">–1 </w:t>
      </w:r>
      <w:r w:rsidR="00F0298B" w:rsidRPr="001F644B">
        <w:rPr>
          <w:szCs w:val="22"/>
        </w:rPr>
        <w:t xml:space="preserve">; </w:t>
      </w:r>
    </w:p>
    <w:p w14:paraId="3B5F0B81" w14:textId="710F6BA6" w:rsidR="00826C0D" w:rsidRDefault="00F0298B" w:rsidP="00EA4C5A">
      <w:pPr>
        <w:pStyle w:val="Paragraphedeliste"/>
        <w:numPr>
          <w:ilvl w:val="0"/>
          <w:numId w:val="10"/>
        </w:numPr>
        <w:rPr>
          <w:szCs w:val="22"/>
        </w:rPr>
      </w:pPr>
      <w:proofErr w:type="gramStart"/>
      <w:r w:rsidRPr="00EA4C5A">
        <w:rPr>
          <w:szCs w:val="22"/>
        </w:rPr>
        <w:t>masse</w:t>
      </w:r>
      <w:proofErr w:type="gramEnd"/>
      <w:r w:rsidRPr="00EA4C5A">
        <w:rPr>
          <w:szCs w:val="22"/>
        </w:rPr>
        <w:t xml:space="preserve"> volumique du jus de raisin au cours de la fermentation alcoolique : </w:t>
      </w:r>
      <w:proofErr w:type="spellStart"/>
      <w:r w:rsidRPr="00EA4C5A">
        <w:rPr>
          <w:i/>
          <w:szCs w:val="22"/>
        </w:rPr>
        <w:t>ρ</w:t>
      </w:r>
      <w:r w:rsidRPr="00EA4C5A">
        <w:rPr>
          <w:szCs w:val="22"/>
          <w:vertAlign w:val="subscript"/>
        </w:rPr>
        <w:t>jus</w:t>
      </w:r>
      <w:proofErr w:type="spellEnd"/>
      <w:r w:rsidRPr="00EA4C5A">
        <w:rPr>
          <w:szCs w:val="22"/>
          <w:vertAlign w:val="subscript"/>
        </w:rPr>
        <w:t xml:space="preserve"> </w:t>
      </w:r>
      <w:r w:rsidRPr="00EA4C5A">
        <w:rPr>
          <w:szCs w:val="22"/>
        </w:rPr>
        <w:t xml:space="preserve">= 1 090 </w:t>
      </w:r>
      <w:proofErr w:type="spellStart"/>
      <w:r w:rsidRPr="00EA4C5A">
        <w:rPr>
          <w:szCs w:val="22"/>
        </w:rPr>
        <w:t>kg·m</w:t>
      </w:r>
      <w:proofErr w:type="spellEnd"/>
      <w:r w:rsidRPr="00EA4C5A">
        <w:rPr>
          <w:szCs w:val="22"/>
          <w:vertAlign w:val="superscript"/>
        </w:rPr>
        <w:t>–3</w:t>
      </w:r>
      <w:r w:rsidRPr="00EA4C5A">
        <w:rPr>
          <w:szCs w:val="22"/>
        </w:rPr>
        <w:t>.</w:t>
      </w:r>
    </w:p>
    <w:p w14:paraId="484919C5" w14:textId="77777777" w:rsidR="00826C0D" w:rsidRPr="00842E9C" w:rsidRDefault="00F0298B" w:rsidP="00842E9C">
      <w:pPr>
        <w:shd w:val="clear" w:color="auto" w:fill="A6A6A6" w:themeFill="background1" w:themeFillShade="A6"/>
        <w:rPr>
          <w:b/>
          <w:bCs/>
          <w:szCs w:val="22"/>
        </w:rPr>
      </w:pPr>
      <w:r w:rsidRPr="00842E9C">
        <w:rPr>
          <w:b/>
          <w:bCs/>
          <w:szCs w:val="22"/>
        </w:rPr>
        <w:t xml:space="preserve">Q6. Indiquer, en justifiant, le sens du transfert thermique s’opérant entre le jus maintenu à la température </w:t>
      </w:r>
      <w:proofErr w:type="spellStart"/>
      <w:r w:rsidRPr="00842E9C">
        <w:rPr>
          <w:rFonts w:ascii="Segoe UI Symbol" w:eastAsia="Segoe UI Symbol" w:hAnsi="Segoe UI Symbol" w:cs="Segoe UI Symbol"/>
          <w:b/>
          <w:bCs/>
          <w:szCs w:val="22"/>
        </w:rPr>
        <w:t>θ</w:t>
      </w:r>
      <w:r w:rsidRPr="00842E9C">
        <w:rPr>
          <w:b/>
          <w:bCs/>
          <w:szCs w:val="22"/>
          <w:vertAlign w:val="subscript"/>
        </w:rPr>
        <w:t>jus</w:t>
      </w:r>
      <w:proofErr w:type="spellEnd"/>
      <w:r w:rsidRPr="00842E9C">
        <w:rPr>
          <w:b/>
          <w:bCs/>
          <w:szCs w:val="22"/>
        </w:rPr>
        <w:t xml:space="preserve"> et l’air extérieur à la température </w:t>
      </w:r>
      <w:proofErr w:type="spellStart"/>
      <w:r w:rsidRPr="00842E9C">
        <w:rPr>
          <w:rFonts w:ascii="Segoe UI Symbol" w:eastAsia="Segoe UI Symbol" w:hAnsi="Segoe UI Symbol" w:cs="Segoe UI Symbol"/>
          <w:b/>
          <w:bCs/>
          <w:szCs w:val="22"/>
        </w:rPr>
        <w:t>θ</w:t>
      </w:r>
      <w:r w:rsidRPr="00842E9C">
        <w:rPr>
          <w:b/>
          <w:bCs/>
          <w:szCs w:val="22"/>
          <w:vertAlign w:val="subscript"/>
        </w:rPr>
        <w:t>ext</w:t>
      </w:r>
      <w:proofErr w:type="spellEnd"/>
      <w:r w:rsidRPr="00842E9C">
        <w:rPr>
          <w:b/>
          <w:bCs/>
          <w:szCs w:val="22"/>
        </w:rPr>
        <w:t xml:space="preserve"> lors de la fermentation alcoolique.</w:t>
      </w:r>
    </w:p>
    <w:p w14:paraId="750080EC" w14:textId="5FFC70BC" w:rsidR="00206685" w:rsidRDefault="00F70313" w:rsidP="00E8183C">
      <w:pPr>
        <w:rPr>
          <w:szCs w:val="22"/>
        </w:rPr>
      </w:pPr>
      <w:r w:rsidRPr="00F70313">
        <w:rPr>
          <w:b/>
          <w:bCs/>
          <w:szCs w:val="22"/>
        </w:rPr>
        <w:t>(0,25pt)</w:t>
      </w:r>
      <w:r>
        <w:rPr>
          <w:b/>
          <w:bCs/>
          <w:szCs w:val="22"/>
        </w:rPr>
        <w:t xml:space="preserve"> </w:t>
      </w:r>
      <w:proofErr w:type="spellStart"/>
      <w:r w:rsidR="00D55CE3" w:rsidRPr="00EA4C5A">
        <w:rPr>
          <w:rFonts w:ascii="Segoe UI Symbol" w:eastAsia="Segoe UI Symbol" w:hAnsi="Segoe UI Symbol" w:cs="Segoe UI Symbol"/>
          <w:szCs w:val="22"/>
        </w:rPr>
        <w:t>θ</w:t>
      </w:r>
      <w:r w:rsidR="00D55CE3" w:rsidRPr="00157DBD">
        <w:rPr>
          <w:szCs w:val="22"/>
          <w:vertAlign w:val="subscript"/>
        </w:rPr>
        <w:t>jus</w:t>
      </w:r>
      <w:proofErr w:type="spellEnd"/>
      <w:r w:rsidR="00D55CE3" w:rsidRPr="00EA4C5A">
        <w:rPr>
          <w:szCs w:val="22"/>
        </w:rPr>
        <w:t xml:space="preserve"> = 18 °C</w:t>
      </w:r>
      <w:r w:rsidR="00D55CE3">
        <w:rPr>
          <w:szCs w:val="22"/>
        </w:rPr>
        <w:t xml:space="preserve"> et </w:t>
      </w:r>
      <w:proofErr w:type="spellStart"/>
      <w:r w:rsidR="00D55CE3" w:rsidRPr="00EA4C5A">
        <w:rPr>
          <w:rFonts w:ascii="Segoe UI Symbol" w:eastAsia="Segoe UI Symbol" w:hAnsi="Segoe UI Symbol" w:cs="Segoe UI Symbol"/>
          <w:szCs w:val="22"/>
        </w:rPr>
        <w:t>θ</w:t>
      </w:r>
      <w:r w:rsidR="00D55CE3" w:rsidRPr="00157DBD">
        <w:rPr>
          <w:szCs w:val="22"/>
          <w:vertAlign w:val="subscript"/>
        </w:rPr>
        <w:t>ext</w:t>
      </w:r>
      <w:proofErr w:type="spellEnd"/>
      <w:r w:rsidR="00D55CE3" w:rsidRPr="00EA4C5A">
        <w:rPr>
          <w:szCs w:val="22"/>
        </w:rPr>
        <w:t xml:space="preserve"> = 22 °C</w:t>
      </w:r>
      <w:r w:rsidR="00D55CE3">
        <w:rPr>
          <w:szCs w:val="22"/>
        </w:rPr>
        <w:t xml:space="preserve"> donc </w:t>
      </w:r>
      <w:proofErr w:type="spellStart"/>
      <w:r w:rsidR="00D55CE3" w:rsidRPr="00EA4C5A">
        <w:rPr>
          <w:rFonts w:ascii="Segoe UI Symbol" w:eastAsia="Segoe UI Symbol" w:hAnsi="Segoe UI Symbol" w:cs="Segoe UI Symbol"/>
          <w:szCs w:val="22"/>
        </w:rPr>
        <w:t>θ</w:t>
      </w:r>
      <w:r w:rsidR="00D55CE3" w:rsidRPr="00157DBD">
        <w:rPr>
          <w:szCs w:val="22"/>
          <w:vertAlign w:val="subscript"/>
        </w:rPr>
        <w:t>jus</w:t>
      </w:r>
      <w:proofErr w:type="spellEnd"/>
      <w:r w:rsidR="00D55CE3">
        <w:rPr>
          <w:szCs w:val="22"/>
        </w:rPr>
        <w:t xml:space="preserve"> &lt; </w:t>
      </w:r>
      <w:proofErr w:type="spellStart"/>
      <w:r w:rsidR="00D55CE3" w:rsidRPr="00EA4C5A">
        <w:rPr>
          <w:rFonts w:ascii="Segoe UI Symbol" w:eastAsia="Segoe UI Symbol" w:hAnsi="Segoe UI Symbol" w:cs="Segoe UI Symbol"/>
          <w:szCs w:val="22"/>
        </w:rPr>
        <w:t>θ</w:t>
      </w:r>
      <w:proofErr w:type="gramStart"/>
      <w:r w:rsidR="00D55CE3" w:rsidRPr="00157DBD">
        <w:rPr>
          <w:szCs w:val="22"/>
          <w:vertAlign w:val="subscript"/>
        </w:rPr>
        <w:t>ext</w:t>
      </w:r>
      <w:proofErr w:type="spellEnd"/>
      <w:r w:rsidR="00D55CE3" w:rsidRPr="00EA4C5A">
        <w:rPr>
          <w:szCs w:val="22"/>
        </w:rPr>
        <w:t xml:space="preserve"> </w:t>
      </w:r>
      <w:r>
        <w:rPr>
          <w:szCs w:val="22"/>
        </w:rPr>
        <w:t>.</w:t>
      </w:r>
      <w:proofErr w:type="gramEnd"/>
    </w:p>
    <w:p w14:paraId="2BE4043A" w14:textId="37E72298" w:rsidR="00F70313" w:rsidRPr="00D55CE3" w:rsidRDefault="00F70313" w:rsidP="00E8183C">
      <w:pPr>
        <w:rPr>
          <w:szCs w:val="22"/>
        </w:rPr>
      </w:pPr>
      <w:r w:rsidRPr="00F70313">
        <w:rPr>
          <w:b/>
          <w:bCs/>
          <w:szCs w:val="22"/>
        </w:rPr>
        <w:t>(0,25pt)</w:t>
      </w:r>
      <w:r>
        <w:rPr>
          <w:szCs w:val="22"/>
        </w:rPr>
        <w:t xml:space="preserve"> Le transfert thermique a lieu du corps chaud (l’air extérieur) vers le corps froid (le jus).</w:t>
      </w:r>
    </w:p>
    <w:p w14:paraId="376E8677" w14:textId="77777777" w:rsidR="00826C0D" w:rsidRPr="00F70313" w:rsidRDefault="00F0298B" w:rsidP="00F70313">
      <w:pPr>
        <w:shd w:val="clear" w:color="auto" w:fill="A6A6A6" w:themeFill="background1" w:themeFillShade="A6"/>
        <w:rPr>
          <w:b/>
          <w:bCs/>
          <w:szCs w:val="22"/>
        </w:rPr>
      </w:pPr>
      <w:r w:rsidRPr="00F70313">
        <w:rPr>
          <w:b/>
          <w:bCs/>
          <w:szCs w:val="22"/>
        </w:rPr>
        <w:t>Q7. Calculer la valeur du flux thermique global Φ</w:t>
      </w:r>
      <w:r w:rsidRPr="00F70313">
        <w:rPr>
          <w:b/>
          <w:bCs/>
          <w:i/>
          <w:szCs w:val="22"/>
          <w:vertAlign w:val="subscript"/>
        </w:rPr>
        <w:t xml:space="preserve">P </w:t>
      </w:r>
      <w:r w:rsidRPr="00F70313">
        <w:rPr>
          <w:b/>
          <w:bCs/>
          <w:szCs w:val="22"/>
        </w:rPr>
        <w:t>à travers les parois de la cuve de stockage.</w:t>
      </w:r>
    </w:p>
    <w:p w14:paraId="0D03023E" w14:textId="54849599" w:rsidR="00727C74" w:rsidRPr="001F644B" w:rsidRDefault="002301B5" w:rsidP="00727C74">
      <w:pPr>
        <w:rPr>
          <w:szCs w:val="22"/>
        </w:rPr>
      </w:pPr>
      <w:r w:rsidRPr="00F70313">
        <w:rPr>
          <w:b/>
          <w:bCs/>
          <w:szCs w:val="22"/>
        </w:rPr>
        <w:t>(0,25pt)</w:t>
      </w:r>
      <w:r>
        <w:rPr>
          <w:b/>
          <w:bCs/>
          <w:szCs w:val="22"/>
        </w:rPr>
        <w:t xml:space="preserve"> </w:t>
      </w:r>
      <w:r w:rsidR="00727C74" w:rsidRPr="001F644B">
        <w:rPr>
          <w:szCs w:val="22"/>
        </w:rPr>
        <w:t>Φ</w:t>
      </w:r>
      <w:r w:rsidR="00727C74" w:rsidRPr="001F644B">
        <w:rPr>
          <w:i/>
          <w:szCs w:val="22"/>
          <w:vertAlign w:val="subscript"/>
        </w:rPr>
        <w:t xml:space="preserve">P </w:t>
      </w:r>
      <w:r w:rsidR="00727C74" w:rsidRPr="001F644B">
        <w:rPr>
          <w:szCs w:val="22"/>
        </w:rPr>
        <w:t xml:space="preserve">= </w:t>
      </w:r>
      <w:r w:rsidR="00727C74" w:rsidRPr="001F644B">
        <w:rPr>
          <w:i/>
          <w:szCs w:val="22"/>
        </w:rPr>
        <w:t>A</w:t>
      </w:r>
      <w:r w:rsidR="00727C74" w:rsidRPr="001F644B">
        <w:rPr>
          <w:szCs w:val="22"/>
        </w:rPr>
        <w:t>·</w:t>
      </w:r>
      <w:r w:rsidR="00727C74" w:rsidRPr="001F644B">
        <w:rPr>
          <w:i/>
          <w:szCs w:val="22"/>
        </w:rPr>
        <w:t>S</w:t>
      </w:r>
      <w:proofErr w:type="gramStart"/>
      <w:r w:rsidR="00727C74" w:rsidRPr="001F644B">
        <w:rPr>
          <w:szCs w:val="22"/>
        </w:rPr>
        <w:t>·(</w:t>
      </w:r>
      <w:proofErr w:type="spellStart"/>
      <w:proofErr w:type="gramEnd"/>
      <w:r w:rsidR="00727C74" w:rsidRPr="001F644B">
        <w:rPr>
          <w:rFonts w:ascii="Segoe UI Symbol" w:eastAsia="Segoe UI Symbol" w:hAnsi="Segoe UI Symbol" w:cs="Segoe UI Symbol"/>
          <w:szCs w:val="22"/>
        </w:rPr>
        <w:t>θ</w:t>
      </w:r>
      <w:r w:rsidR="00727C74" w:rsidRPr="007A6AB8">
        <w:rPr>
          <w:szCs w:val="22"/>
          <w:vertAlign w:val="subscript"/>
        </w:rPr>
        <w:t>ext</w:t>
      </w:r>
      <w:proofErr w:type="spellEnd"/>
      <w:r w:rsidR="00727C74" w:rsidRPr="001F644B">
        <w:rPr>
          <w:szCs w:val="22"/>
        </w:rPr>
        <w:t xml:space="preserve"> – </w:t>
      </w:r>
      <w:proofErr w:type="spellStart"/>
      <w:r w:rsidR="00727C74" w:rsidRPr="001F644B">
        <w:rPr>
          <w:rFonts w:ascii="Segoe UI Symbol" w:eastAsia="Segoe UI Symbol" w:hAnsi="Segoe UI Symbol" w:cs="Segoe UI Symbol"/>
          <w:szCs w:val="22"/>
        </w:rPr>
        <w:t>θ</w:t>
      </w:r>
      <w:r w:rsidR="00727C74" w:rsidRPr="007A6AB8">
        <w:rPr>
          <w:szCs w:val="22"/>
          <w:vertAlign w:val="subscript"/>
        </w:rPr>
        <w:t>jus</w:t>
      </w:r>
      <w:proofErr w:type="spellEnd"/>
      <w:r w:rsidR="00727C74" w:rsidRPr="001F644B">
        <w:rPr>
          <w:szCs w:val="22"/>
        </w:rPr>
        <w:t>)</w:t>
      </w:r>
    </w:p>
    <w:p w14:paraId="6172E02D" w14:textId="328648F7" w:rsidR="00206685" w:rsidRDefault="002301B5" w:rsidP="002301B5">
      <w:pPr>
        <w:ind w:firstLine="708"/>
        <w:rPr>
          <w:szCs w:val="22"/>
        </w:rPr>
      </w:pPr>
      <w:r>
        <w:rPr>
          <w:szCs w:val="22"/>
        </w:rPr>
        <w:t xml:space="preserve">  </w:t>
      </w:r>
      <w:r w:rsidR="00727C74" w:rsidRPr="001F644B">
        <w:rPr>
          <w:szCs w:val="22"/>
        </w:rPr>
        <w:t>Φ</w:t>
      </w:r>
      <w:r w:rsidR="00727C74" w:rsidRPr="001F644B">
        <w:rPr>
          <w:i/>
          <w:szCs w:val="22"/>
          <w:vertAlign w:val="subscript"/>
        </w:rPr>
        <w:t xml:space="preserve">P </w:t>
      </w:r>
      <w:r w:rsidR="00727C74" w:rsidRPr="001F644B">
        <w:rPr>
          <w:szCs w:val="22"/>
        </w:rPr>
        <w:t>=</w:t>
      </w:r>
      <w:r w:rsidR="00727C74">
        <w:rPr>
          <w:szCs w:val="22"/>
        </w:rPr>
        <w:t xml:space="preserve"> 12×9</w:t>
      </w:r>
      <w:proofErr w:type="gramStart"/>
      <w:r w:rsidR="00727C74">
        <w:rPr>
          <w:szCs w:val="22"/>
        </w:rPr>
        <w:t>×(</w:t>
      </w:r>
      <w:proofErr w:type="gramEnd"/>
      <w:r w:rsidR="00727C74">
        <w:rPr>
          <w:szCs w:val="22"/>
        </w:rPr>
        <w:t xml:space="preserve">22 – 18) = 432 W soit avec un seul chiffre significatif </w:t>
      </w:r>
      <w:r w:rsidR="00727C74" w:rsidRPr="001F644B">
        <w:rPr>
          <w:szCs w:val="22"/>
        </w:rPr>
        <w:t>Φ</w:t>
      </w:r>
      <w:r w:rsidR="00727C74" w:rsidRPr="001F644B">
        <w:rPr>
          <w:i/>
          <w:szCs w:val="22"/>
          <w:vertAlign w:val="subscript"/>
        </w:rPr>
        <w:t xml:space="preserve">P </w:t>
      </w:r>
      <w:r w:rsidR="00727C74" w:rsidRPr="001F644B">
        <w:rPr>
          <w:szCs w:val="22"/>
        </w:rPr>
        <w:t>=</w:t>
      </w:r>
      <w:r w:rsidR="00727C74">
        <w:rPr>
          <w:szCs w:val="22"/>
        </w:rPr>
        <w:t xml:space="preserve"> 4×10</w:t>
      </w:r>
      <w:r w:rsidR="00727C74">
        <w:rPr>
          <w:szCs w:val="22"/>
          <w:vertAlign w:val="superscript"/>
        </w:rPr>
        <w:t>2</w:t>
      </w:r>
      <w:r w:rsidR="00727C74">
        <w:rPr>
          <w:szCs w:val="22"/>
        </w:rPr>
        <w:t xml:space="preserve"> W</w:t>
      </w:r>
    </w:p>
    <w:p w14:paraId="3DD10479" w14:textId="77777777" w:rsidR="00727C74" w:rsidRPr="00727C74" w:rsidRDefault="00727C74" w:rsidP="00E8183C">
      <w:pPr>
        <w:rPr>
          <w:szCs w:val="22"/>
        </w:rPr>
      </w:pPr>
    </w:p>
    <w:p w14:paraId="26294C4A" w14:textId="77777777" w:rsidR="00826C0D" w:rsidRPr="00727C74" w:rsidRDefault="00F0298B" w:rsidP="00727C74">
      <w:pPr>
        <w:shd w:val="clear" w:color="auto" w:fill="A6A6A6" w:themeFill="background1" w:themeFillShade="A6"/>
        <w:rPr>
          <w:b/>
          <w:bCs/>
          <w:szCs w:val="22"/>
        </w:rPr>
      </w:pPr>
      <w:r w:rsidRPr="00727C74">
        <w:rPr>
          <w:b/>
          <w:bCs/>
          <w:szCs w:val="22"/>
        </w:rPr>
        <w:t xml:space="preserve">Q8. Calculer la puissance </w:t>
      </w:r>
      <w:r w:rsidRPr="00727C74">
        <w:rPr>
          <w:b/>
          <w:bCs/>
          <w:i/>
          <w:szCs w:val="22"/>
        </w:rPr>
        <w:t>P</w:t>
      </w:r>
      <w:r w:rsidRPr="00727C74">
        <w:rPr>
          <w:b/>
          <w:bCs/>
          <w:i/>
          <w:szCs w:val="22"/>
          <w:vertAlign w:val="subscript"/>
        </w:rPr>
        <w:t xml:space="preserve">F </w:t>
      </w:r>
      <w:r w:rsidRPr="00727C74">
        <w:rPr>
          <w:b/>
          <w:bCs/>
          <w:szCs w:val="22"/>
        </w:rPr>
        <w:t>dégagée par la fermentation du jus de raisin dans la cuve de stockage entièrement remplie.</w:t>
      </w:r>
    </w:p>
    <w:p w14:paraId="505C0CAE" w14:textId="3EE97A26" w:rsidR="00206685" w:rsidRDefault="00205E61" w:rsidP="00E8183C">
      <w:pPr>
        <w:rPr>
          <w:szCs w:val="22"/>
        </w:rPr>
      </w:pPr>
      <w:r w:rsidRPr="00F70313">
        <w:rPr>
          <w:b/>
          <w:bCs/>
          <w:szCs w:val="22"/>
        </w:rPr>
        <w:t>(0,25pt)</w:t>
      </w:r>
      <w:r>
        <w:rPr>
          <w:b/>
          <w:bCs/>
          <w:szCs w:val="22"/>
        </w:rPr>
        <w:tab/>
      </w:r>
      <w:r w:rsidR="002301B5" w:rsidRPr="001F644B">
        <w:rPr>
          <w:i/>
          <w:szCs w:val="22"/>
        </w:rPr>
        <w:t>P</w:t>
      </w:r>
      <w:r w:rsidR="002301B5" w:rsidRPr="001F644B">
        <w:rPr>
          <w:i/>
          <w:szCs w:val="22"/>
          <w:vertAlign w:val="subscript"/>
        </w:rPr>
        <w:t xml:space="preserve">F </w:t>
      </w:r>
      <w:r w:rsidR="002301B5" w:rsidRPr="001F644B">
        <w:rPr>
          <w:szCs w:val="22"/>
        </w:rPr>
        <w:t xml:space="preserve">= 0,127 · </w:t>
      </w:r>
      <w:proofErr w:type="spellStart"/>
      <w:r w:rsidR="002301B5" w:rsidRPr="001F644B">
        <w:rPr>
          <w:i/>
          <w:szCs w:val="22"/>
        </w:rPr>
        <w:t>m</w:t>
      </w:r>
      <w:r w:rsidR="002301B5" w:rsidRPr="001F644B">
        <w:rPr>
          <w:szCs w:val="22"/>
          <w:vertAlign w:val="subscript"/>
        </w:rPr>
        <w:t>jus</w:t>
      </w:r>
      <w:proofErr w:type="spellEnd"/>
      <w:r>
        <w:rPr>
          <w:szCs w:val="22"/>
        </w:rPr>
        <w:t xml:space="preserve"> = 0,127×ρ</w:t>
      </w:r>
      <w:r>
        <w:rPr>
          <w:szCs w:val="22"/>
          <w:vertAlign w:val="subscript"/>
        </w:rPr>
        <w:t>jus</w:t>
      </w:r>
      <w:r>
        <w:rPr>
          <w:szCs w:val="22"/>
        </w:rPr>
        <w:t>·</w:t>
      </w:r>
      <w:r>
        <w:rPr>
          <w:i/>
          <w:iCs/>
          <w:szCs w:val="22"/>
        </w:rPr>
        <w:t>V</w:t>
      </w:r>
    </w:p>
    <w:p w14:paraId="7D32A06E" w14:textId="77777777" w:rsidR="001C6110" w:rsidRDefault="00205E61" w:rsidP="00205E61">
      <w:pPr>
        <w:rPr>
          <w:szCs w:val="22"/>
        </w:rPr>
      </w:pPr>
      <w:r w:rsidRPr="00F70313">
        <w:rPr>
          <w:b/>
          <w:bCs/>
          <w:szCs w:val="22"/>
        </w:rPr>
        <w:t>(0,25pt)</w:t>
      </w:r>
      <w:r>
        <w:rPr>
          <w:b/>
          <w:bCs/>
          <w:szCs w:val="22"/>
        </w:rPr>
        <w:tab/>
      </w:r>
      <w:r w:rsidRPr="001F644B">
        <w:rPr>
          <w:i/>
          <w:szCs w:val="22"/>
        </w:rPr>
        <w:t>P</w:t>
      </w:r>
      <w:r w:rsidRPr="001F644B">
        <w:rPr>
          <w:i/>
          <w:szCs w:val="22"/>
          <w:vertAlign w:val="subscript"/>
        </w:rPr>
        <w:t xml:space="preserve">F </w:t>
      </w:r>
      <w:r w:rsidRPr="001F644B">
        <w:rPr>
          <w:szCs w:val="22"/>
        </w:rPr>
        <w:t>=</w:t>
      </w:r>
      <w:r>
        <w:rPr>
          <w:szCs w:val="22"/>
        </w:rPr>
        <w:t xml:space="preserve"> 0,127× 1090 × 2 = 2,7686×10</w:t>
      </w:r>
      <w:r>
        <w:rPr>
          <w:szCs w:val="22"/>
          <w:vertAlign w:val="superscript"/>
        </w:rPr>
        <w:t>2</w:t>
      </w:r>
      <w:r>
        <w:rPr>
          <w:szCs w:val="22"/>
        </w:rPr>
        <w:t xml:space="preserve"> W</w:t>
      </w:r>
      <w:r w:rsidR="001C6110">
        <w:rPr>
          <w:szCs w:val="22"/>
        </w:rPr>
        <w:t>= 277 W</w:t>
      </w:r>
    </w:p>
    <w:p w14:paraId="5951E99D" w14:textId="7328BEF5" w:rsidR="00205E61" w:rsidRPr="00205E61" w:rsidRDefault="00205E61" w:rsidP="00205E61">
      <w:pPr>
        <w:rPr>
          <w:szCs w:val="22"/>
        </w:rPr>
      </w:pPr>
      <w:r>
        <w:rPr>
          <w:szCs w:val="22"/>
        </w:rPr>
        <w:t xml:space="preserve"> </w:t>
      </w:r>
      <w:proofErr w:type="gramStart"/>
      <w:r>
        <w:rPr>
          <w:szCs w:val="22"/>
        </w:rPr>
        <w:t>soit</w:t>
      </w:r>
      <w:proofErr w:type="gramEnd"/>
      <w:r>
        <w:rPr>
          <w:szCs w:val="22"/>
        </w:rPr>
        <w:t xml:space="preserve"> avec un seul chiffre significatif </w:t>
      </w:r>
      <w:r w:rsidRPr="001F644B">
        <w:rPr>
          <w:szCs w:val="22"/>
        </w:rPr>
        <w:t>Φ</w:t>
      </w:r>
      <w:r w:rsidRPr="001F644B">
        <w:rPr>
          <w:i/>
          <w:szCs w:val="22"/>
          <w:vertAlign w:val="subscript"/>
        </w:rPr>
        <w:t xml:space="preserve">P </w:t>
      </w:r>
      <w:r w:rsidRPr="001F644B">
        <w:rPr>
          <w:szCs w:val="22"/>
        </w:rPr>
        <w:t>=</w:t>
      </w:r>
      <w:r>
        <w:rPr>
          <w:szCs w:val="22"/>
        </w:rPr>
        <w:t xml:space="preserve"> 3×10</w:t>
      </w:r>
      <w:r>
        <w:rPr>
          <w:szCs w:val="22"/>
          <w:vertAlign w:val="superscript"/>
        </w:rPr>
        <w:t>2</w:t>
      </w:r>
      <w:r>
        <w:rPr>
          <w:szCs w:val="22"/>
        </w:rPr>
        <w:t xml:space="preserve"> W</w:t>
      </w:r>
    </w:p>
    <w:p w14:paraId="5BFF8146" w14:textId="77777777" w:rsidR="002301B5" w:rsidRDefault="002301B5" w:rsidP="00E8183C">
      <w:pPr>
        <w:rPr>
          <w:szCs w:val="22"/>
        </w:rPr>
      </w:pPr>
    </w:p>
    <w:p w14:paraId="19606A2F" w14:textId="0F0F1317" w:rsidR="00826C0D" w:rsidRPr="001F644B" w:rsidRDefault="00F0298B" w:rsidP="00143C69">
      <w:pPr>
        <w:shd w:val="clear" w:color="auto" w:fill="A6A6A6" w:themeFill="background1" w:themeFillShade="A6"/>
        <w:rPr>
          <w:szCs w:val="22"/>
        </w:rPr>
      </w:pPr>
      <w:r w:rsidRPr="001F644B">
        <w:rPr>
          <w:szCs w:val="22"/>
        </w:rPr>
        <w:t xml:space="preserve">On admet que, compte tenu du dégagement d’énergie lié à la fermentation, le premier principe de la thermodynamique appliqué au système fermé {jus de raisin}, dont la température varie de </w:t>
      </w:r>
      <w:proofErr w:type="spellStart"/>
      <w:r w:rsidRPr="001F644B">
        <w:rPr>
          <w:rFonts w:ascii="Segoe UI Symbol" w:eastAsia="Segoe UI Symbol" w:hAnsi="Segoe UI Symbol" w:cs="Segoe UI Symbol"/>
          <w:szCs w:val="22"/>
        </w:rPr>
        <w:t>Δθ</w:t>
      </w:r>
      <w:proofErr w:type="spellEnd"/>
      <w:r w:rsidRPr="001F644B">
        <w:rPr>
          <w:rFonts w:ascii="Segoe UI Symbol" w:eastAsia="Segoe UI Symbol" w:hAnsi="Segoe UI Symbol" w:cs="Segoe UI Symbol"/>
          <w:szCs w:val="22"/>
        </w:rPr>
        <w:t xml:space="preserve"> </w:t>
      </w:r>
      <w:r w:rsidRPr="001F644B">
        <w:rPr>
          <w:szCs w:val="22"/>
        </w:rPr>
        <w:t xml:space="preserve">entre deux instants </w:t>
      </w:r>
      <w:r w:rsidRPr="001F644B">
        <w:rPr>
          <w:i/>
          <w:szCs w:val="22"/>
        </w:rPr>
        <w:t xml:space="preserve">t </w:t>
      </w:r>
      <w:r w:rsidRPr="001F644B">
        <w:rPr>
          <w:szCs w:val="22"/>
        </w:rPr>
        <w:t xml:space="preserve">et </w:t>
      </w:r>
      <w:proofErr w:type="spellStart"/>
      <w:r w:rsidRPr="001F644B">
        <w:rPr>
          <w:i/>
          <w:szCs w:val="22"/>
        </w:rPr>
        <w:t>t</w:t>
      </w:r>
      <w:r w:rsidRPr="001F644B">
        <w:rPr>
          <w:szCs w:val="22"/>
        </w:rPr>
        <w:t>+</w:t>
      </w:r>
      <w:r w:rsidRPr="001F644B">
        <w:rPr>
          <w:rFonts w:ascii="Segoe UI Symbol" w:eastAsia="Segoe UI Symbol" w:hAnsi="Segoe UI Symbol" w:cs="Segoe UI Symbol"/>
          <w:szCs w:val="22"/>
        </w:rPr>
        <w:t>Δ</w:t>
      </w:r>
      <w:r w:rsidRPr="001F644B">
        <w:rPr>
          <w:i/>
          <w:szCs w:val="22"/>
        </w:rPr>
        <w:t>t</w:t>
      </w:r>
      <w:proofErr w:type="spellEnd"/>
      <w:r w:rsidRPr="001F644B">
        <w:rPr>
          <w:szCs w:val="22"/>
        </w:rPr>
        <w:t>, conduit à la relation ci-dessous :</w:t>
      </w:r>
    </w:p>
    <w:p w14:paraId="22D64280" w14:textId="5AF6436E" w:rsidR="00826C0D" w:rsidRPr="001F644B" w:rsidRDefault="00F0298B" w:rsidP="00143C69">
      <w:pPr>
        <w:shd w:val="clear" w:color="auto" w:fill="A6A6A6" w:themeFill="background1" w:themeFillShade="A6"/>
        <w:ind w:left="2832" w:firstLine="708"/>
        <w:rPr>
          <w:szCs w:val="22"/>
        </w:rPr>
      </w:pPr>
      <w:proofErr w:type="spellStart"/>
      <w:r w:rsidRPr="001F644B">
        <w:rPr>
          <w:szCs w:val="22"/>
        </w:rPr>
        <w:t>C</w:t>
      </w:r>
      <w:r w:rsidRPr="001F644B">
        <w:rPr>
          <w:szCs w:val="22"/>
          <w:vertAlign w:val="subscript"/>
        </w:rPr>
        <w:t>J</w:t>
      </w:r>
      <w:r w:rsidRPr="001F644B">
        <w:rPr>
          <w:szCs w:val="22"/>
        </w:rPr>
        <w:t>·</w:t>
      </w:r>
      <w:r w:rsidRPr="001F644B">
        <w:rPr>
          <w:rFonts w:ascii="Segoe UI Symbol" w:eastAsia="Segoe UI Symbol" w:hAnsi="Segoe UI Symbol" w:cs="Segoe UI Symbol"/>
          <w:szCs w:val="22"/>
        </w:rPr>
        <w:t>Δθ</w:t>
      </w:r>
      <w:proofErr w:type="spellEnd"/>
      <w:r w:rsidRPr="001F644B">
        <w:rPr>
          <w:rFonts w:ascii="Segoe UI Symbol" w:eastAsia="Segoe UI Symbol" w:hAnsi="Segoe UI Symbol" w:cs="Segoe UI Symbol"/>
          <w:szCs w:val="22"/>
        </w:rPr>
        <w:t xml:space="preserve"> </w:t>
      </w:r>
      <w:r w:rsidRPr="001F644B">
        <w:rPr>
          <w:szCs w:val="22"/>
        </w:rPr>
        <w:t>= (Φ</w:t>
      </w:r>
      <w:r w:rsidRPr="001F644B">
        <w:rPr>
          <w:szCs w:val="22"/>
          <w:vertAlign w:val="subscript"/>
        </w:rPr>
        <w:t xml:space="preserve">P </w:t>
      </w:r>
      <w:r w:rsidRPr="001F644B">
        <w:rPr>
          <w:szCs w:val="22"/>
        </w:rPr>
        <w:t xml:space="preserve">+ </w:t>
      </w:r>
      <w:r w:rsidRPr="00206685">
        <w:rPr>
          <w:i/>
          <w:iCs/>
          <w:szCs w:val="22"/>
        </w:rPr>
        <w:t>P</w:t>
      </w:r>
      <w:r w:rsidR="00206685" w:rsidRPr="00206685">
        <w:rPr>
          <w:szCs w:val="22"/>
        </w:rPr>
        <w:t xml:space="preserve"> </w:t>
      </w:r>
      <w:r w:rsidRPr="001F644B">
        <w:rPr>
          <w:szCs w:val="22"/>
        </w:rPr>
        <w:t xml:space="preserve">+ </w:t>
      </w:r>
      <w:proofErr w:type="gramStart"/>
      <w:r w:rsidRPr="00206685">
        <w:rPr>
          <w:i/>
          <w:iCs/>
          <w:szCs w:val="22"/>
        </w:rPr>
        <w:t>P</w:t>
      </w:r>
      <w:r w:rsidRPr="001F644B">
        <w:rPr>
          <w:szCs w:val="22"/>
          <w:vertAlign w:val="subscript"/>
        </w:rPr>
        <w:t>F</w:t>
      </w:r>
      <w:r w:rsidRPr="001F644B">
        <w:rPr>
          <w:szCs w:val="22"/>
        </w:rPr>
        <w:t>)·</w:t>
      </w:r>
      <w:proofErr w:type="spellStart"/>
      <w:proofErr w:type="gramEnd"/>
      <w:r w:rsidRPr="001F644B">
        <w:rPr>
          <w:rFonts w:ascii="Segoe UI Symbol" w:eastAsia="Segoe UI Symbol" w:hAnsi="Segoe UI Symbol" w:cs="Segoe UI Symbol"/>
          <w:szCs w:val="22"/>
        </w:rPr>
        <w:t>Δ</w:t>
      </w:r>
      <w:r w:rsidRPr="00206685">
        <w:rPr>
          <w:i/>
          <w:iCs/>
          <w:szCs w:val="22"/>
        </w:rPr>
        <w:t>t</w:t>
      </w:r>
      <w:proofErr w:type="spellEnd"/>
    </w:p>
    <w:p w14:paraId="10C1EF89" w14:textId="765F594E" w:rsidR="00826C0D" w:rsidRPr="00143C69" w:rsidRDefault="00F0298B" w:rsidP="00143C69">
      <w:pPr>
        <w:shd w:val="clear" w:color="auto" w:fill="A6A6A6" w:themeFill="background1" w:themeFillShade="A6"/>
        <w:rPr>
          <w:b/>
          <w:bCs/>
          <w:szCs w:val="22"/>
        </w:rPr>
      </w:pPr>
      <w:r w:rsidRPr="00143C69">
        <w:rPr>
          <w:b/>
          <w:bCs/>
          <w:szCs w:val="22"/>
        </w:rPr>
        <w:t xml:space="preserve">Q9. Déterminer la valeur de la puissance thermique </w:t>
      </w:r>
      <w:r w:rsidRPr="00143C69">
        <w:rPr>
          <w:b/>
          <w:bCs/>
          <w:i/>
          <w:szCs w:val="22"/>
        </w:rPr>
        <w:t xml:space="preserve">P </w:t>
      </w:r>
      <w:r w:rsidRPr="00143C69">
        <w:rPr>
          <w:b/>
          <w:bCs/>
          <w:szCs w:val="22"/>
        </w:rPr>
        <w:t xml:space="preserve">de l’échangeur interne placé dans la cuve de stockage permettant de maintenir constante la température du jus. Interpréter le signe de </w:t>
      </w:r>
      <w:r w:rsidRPr="00143C69">
        <w:rPr>
          <w:b/>
          <w:bCs/>
          <w:i/>
          <w:szCs w:val="22"/>
        </w:rPr>
        <w:t>P</w:t>
      </w:r>
      <w:r w:rsidRPr="00143C69">
        <w:rPr>
          <w:b/>
          <w:bCs/>
          <w:szCs w:val="22"/>
        </w:rPr>
        <w:t>.</w:t>
      </w:r>
    </w:p>
    <w:p w14:paraId="573C96A3" w14:textId="2E2A918E" w:rsidR="007E5F1E" w:rsidRDefault="00073A44" w:rsidP="00143C69">
      <w:pPr>
        <w:spacing w:line="278" w:lineRule="auto"/>
        <w:jc w:val="left"/>
        <w:rPr>
          <w:rFonts w:cs="Arial"/>
          <w:szCs w:val="22"/>
        </w:rPr>
      </w:pPr>
      <w:r w:rsidRPr="00073A44">
        <w:rPr>
          <w:b/>
          <w:bCs/>
          <w:szCs w:val="22"/>
        </w:rPr>
        <w:t>(0,5pt)</w:t>
      </w:r>
      <w:r>
        <w:rPr>
          <w:szCs w:val="22"/>
        </w:rPr>
        <w:t xml:space="preserve"> </w:t>
      </w:r>
      <w:proofErr w:type="spellStart"/>
      <w:r w:rsidR="007E5F1E" w:rsidRPr="001F644B">
        <w:rPr>
          <w:szCs w:val="22"/>
        </w:rPr>
        <w:t>C</w:t>
      </w:r>
      <w:r w:rsidR="007E5F1E" w:rsidRPr="001F644B">
        <w:rPr>
          <w:szCs w:val="22"/>
          <w:vertAlign w:val="subscript"/>
        </w:rPr>
        <w:t>J</w:t>
      </w:r>
      <w:r w:rsidR="007E5F1E" w:rsidRPr="001F644B">
        <w:rPr>
          <w:szCs w:val="22"/>
        </w:rPr>
        <w:t>·</w:t>
      </w:r>
      <w:r w:rsidR="007E5F1E" w:rsidRPr="001F644B">
        <w:rPr>
          <w:rFonts w:ascii="Segoe UI Symbol" w:eastAsia="Segoe UI Symbol" w:hAnsi="Segoe UI Symbol" w:cs="Segoe UI Symbol"/>
          <w:szCs w:val="22"/>
        </w:rPr>
        <w:t>Δθ</w:t>
      </w:r>
      <w:proofErr w:type="spellEnd"/>
      <w:r w:rsidR="007E5F1E" w:rsidRPr="001F644B">
        <w:rPr>
          <w:rFonts w:ascii="Segoe UI Symbol" w:eastAsia="Segoe UI Symbol" w:hAnsi="Segoe UI Symbol" w:cs="Segoe UI Symbol"/>
          <w:szCs w:val="22"/>
        </w:rPr>
        <w:t xml:space="preserve"> </w:t>
      </w:r>
      <w:r w:rsidR="007E5F1E" w:rsidRPr="001F644B">
        <w:rPr>
          <w:szCs w:val="22"/>
        </w:rPr>
        <w:t>= (Φ</w:t>
      </w:r>
      <w:r w:rsidR="007E5F1E" w:rsidRPr="001F644B">
        <w:rPr>
          <w:szCs w:val="22"/>
          <w:vertAlign w:val="subscript"/>
        </w:rPr>
        <w:t xml:space="preserve">P </w:t>
      </w:r>
      <w:r w:rsidR="007E5F1E" w:rsidRPr="001F644B">
        <w:rPr>
          <w:szCs w:val="22"/>
        </w:rPr>
        <w:t xml:space="preserve">+ </w:t>
      </w:r>
      <w:r w:rsidR="007E5F1E" w:rsidRPr="00206685">
        <w:rPr>
          <w:i/>
          <w:iCs/>
          <w:szCs w:val="22"/>
        </w:rPr>
        <w:t>P</w:t>
      </w:r>
      <w:r w:rsidR="007E5F1E" w:rsidRPr="00206685">
        <w:rPr>
          <w:szCs w:val="22"/>
        </w:rPr>
        <w:t xml:space="preserve"> </w:t>
      </w:r>
      <w:r w:rsidR="007E5F1E" w:rsidRPr="001F644B">
        <w:rPr>
          <w:szCs w:val="22"/>
        </w:rPr>
        <w:t xml:space="preserve">+ </w:t>
      </w:r>
      <w:proofErr w:type="gramStart"/>
      <w:r w:rsidR="007E5F1E" w:rsidRPr="00206685">
        <w:rPr>
          <w:i/>
          <w:iCs/>
          <w:szCs w:val="22"/>
        </w:rPr>
        <w:t>P</w:t>
      </w:r>
      <w:r w:rsidR="007E5F1E" w:rsidRPr="001F644B">
        <w:rPr>
          <w:szCs w:val="22"/>
          <w:vertAlign w:val="subscript"/>
        </w:rPr>
        <w:t>F</w:t>
      </w:r>
      <w:r w:rsidR="007E5F1E" w:rsidRPr="001F644B">
        <w:rPr>
          <w:szCs w:val="22"/>
        </w:rPr>
        <w:t>)·</w:t>
      </w:r>
      <w:proofErr w:type="spellStart"/>
      <w:proofErr w:type="gramEnd"/>
      <w:r w:rsidR="007E5F1E" w:rsidRPr="001F644B">
        <w:rPr>
          <w:rFonts w:ascii="Segoe UI Symbol" w:eastAsia="Segoe UI Symbol" w:hAnsi="Segoe UI Symbol" w:cs="Segoe UI Symbol"/>
          <w:szCs w:val="22"/>
        </w:rPr>
        <w:t>Δ</w:t>
      </w:r>
      <w:r w:rsidR="007E5F1E" w:rsidRPr="00206685">
        <w:rPr>
          <w:i/>
          <w:iCs/>
          <w:szCs w:val="22"/>
        </w:rPr>
        <w:t>t</w:t>
      </w:r>
      <w:proofErr w:type="spellEnd"/>
    </w:p>
    <w:p w14:paraId="617C53D7" w14:textId="0645B5EA" w:rsidR="00143C69" w:rsidRDefault="007E5F1E" w:rsidP="00143C69">
      <w:pPr>
        <w:spacing w:line="278" w:lineRule="auto"/>
        <w:jc w:val="left"/>
        <w:rPr>
          <w:rFonts w:eastAsia="Segoe UI Symbol" w:cs="Arial"/>
          <w:szCs w:val="22"/>
        </w:rPr>
      </w:pPr>
      <w:r>
        <w:rPr>
          <w:rFonts w:cs="Arial"/>
          <w:szCs w:val="22"/>
        </w:rPr>
        <w:t>Mais s</w:t>
      </w:r>
      <w:r w:rsidRPr="007E5F1E">
        <w:rPr>
          <w:rFonts w:cs="Arial"/>
          <w:szCs w:val="22"/>
        </w:rPr>
        <w:t xml:space="preserve">i la température est constante alors </w:t>
      </w:r>
      <w:proofErr w:type="spellStart"/>
      <w:r w:rsidRPr="007E5F1E">
        <w:rPr>
          <w:rFonts w:cs="Arial"/>
          <w:szCs w:val="22"/>
        </w:rPr>
        <w:t>Δ</w:t>
      </w:r>
      <w:r w:rsidRPr="007E5F1E">
        <w:rPr>
          <w:rFonts w:eastAsia="Segoe UI Symbol" w:cs="Arial"/>
          <w:szCs w:val="22"/>
        </w:rPr>
        <w:t>θ</w:t>
      </w:r>
      <w:proofErr w:type="spellEnd"/>
      <w:r w:rsidRPr="007E5F1E">
        <w:rPr>
          <w:rFonts w:eastAsia="Segoe UI Symbol" w:cs="Arial"/>
          <w:szCs w:val="22"/>
        </w:rPr>
        <w:t xml:space="preserve"> = 0</w:t>
      </w:r>
    </w:p>
    <w:p w14:paraId="7E4A361B" w14:textId="2E41EFA3" w:rsidR="007E5F1E" w:rsidRDefault="007E5F1E" w:rsidP="00073A44">
      <w:pPr>
        <w:spacing w:line="278" w:lineRule="auto"/>
        <w:ind w:left="708" w:firstLine="708"/>
        <w:jc w:val="left"/>
        <w:rPr>
          <w:szCs w:val="22"/>
        </w:rPr>
      </w:pPr>
      <w:r>
        <w:rPr>
          <w:rFonts w:cs="Arial"/>
          <w:szCs w:val="22"/>
        </w:rPr>
        <w:t xml:space="preserve">0 = </w:t>
      </w:r>
      <w:r w:rsidRPr="001F644B">
        <w:rPr>
          <w:szCs w:val="22"/>
        </w:rPr>
        <w:t>(Φ</w:t>
      </w:r>
      <w:r w:rsidRPr="001F644B">
        <w:rPr>
          <w:szCs w:val="22"/>
          <w:vertAlign w:val="subscript"/>
        </w:rPr>
        <w:t xml:space="preserve">P </w:t>
      </w:r>
      <w:r w:rsidRPr="001F644B">
        <w:rPr>
          <w:szCs w:val="22"/>
        </w:rPr>
        <w:t xml:space="preserve">+ </w:t>
      </w:r>
      <w:r w:rsidRPr="00206685">
        <w:rPr>
          <w:i/>
          <w:iCs/>
          <w:szCs w:val="22"/>
        </w:rPr>
        <w:t>P</w:t>
      </w:r>
      <w:r w:rsidRPr="00206685">
        <w:rPr>
          <w:szCs w:val="22"/>
        </w:rPr>
        <w:t xml:space="preserve"> </w:t>
      </w:r>
      <w:r w:rsidRPr="001F644B">
        <w:rPr>
          <w:szCs w:val="22"/>
        </w:rPr>
        <w:t xml:space="preserve">+ </w:t>
      </w:r>
      <w:proofErr w:type="gramStart"/>
      <w:r w:rsidRPr="00206685">
        <w:rPr>
          <w:i/>
          <w:iCs/>
          <w:szCs w:val="22"/>
        </w:rPr>
        <w:t>P</w:t>
      </w:r>
      <w:r w:rsidRPr="001F644B">
        <w:rPr>
          <w:szCs w:val="22"/>
          <w:vertAlign w:val="subscript"/>
        </w:rPr>
        <w:t>F</w:t>
      </w:r>
      <w:r w:rsidRPr="001F644B">
        <w:rPr>
          <w:szCs w:val="22"/>
        </w:rPr>
        <w:t>)·</w:t>
      </w:r>
      <w:proofErr w:type="spellStart"/>
      <w:proofErr w:type="gramEnd"/>
      <w:r w:rsidRPr="001F644B">
        <w:rPr>
          <w:rFonts w:ascii="Segoe UI Symbol" w:eastAsia="Segoe UI Symbol" w:hAnsi="Segoe UI Symbol" w:cs="Segoe UI Symbol"/>
          <w:szCs w:val="22"/>
        </w:rPr>
        <w:t>Δ</w:t>
      </w:r>
      <w:r w:rsidRPr="00206685">
        <w:rPr>
          <w:i/>
          <w:iCs/>
          <w:szCs w:val="22"/>
        </w:rPr>
        <w:t>t</w:t>
      </w:r>
      <w:proofErr w:type="spellEnd"/>
    </w:p>
    <w:p w14:paraId="4E3EF512" w14:textId="640B756F" w:rsidR="007E5F1E" w:rsidRDefault="007E5F1E" w:rsidP="00073A44">
      <w:pPr>
        <w:spacing w:line="278" w:lineRule="auto"/>
        <w:ind w:left="708" w:firstLine="708"/>
        <w:jc w:val="left"/>
        <w:rPr>
          <w:szCs w:val="22"/>
        </w:rPr>
      </w:pPr>
      <w:proofErr w:type="gramStart"/>
      <w:r>
        <w:rPr>
          <w:szCs w:val="22"/>
        </w:rPr>
        <w:t>donc</w:t>
      </w:r>
      <w:proofErr w:type="gramEnd"/>
      <w:r>
        <w:rPr>
          <w:szCs w:val="22"/>
        </w:rPr>
        <w:t xml:space="preserve"> </w:t>
      </w:r>
      <w:r w:rsidRPr="001F644B">
        <w:rPr>
          <w:szCs w:val="22"/>
        </w:rPr>
        <w:t>Φ</w:t>
      </w:r>
      <w:r w:rsidRPr="001F644B">
        <w:rPr>
          <w:szCs w:val="22"/>
          <w:vertAlign w:val="subscript"/>
        </w:rPr>
        <w:t xml:space="preserve">P </w:t>
      </w:r>
      <w:r w:rsidRPr="001F644B">
        <w:rPr>
          <w:szCs w:val="22"/>
        </w:rPr>
        <w:t xml:space="preserve">+ </w:t>
      </w:r>
      <w:r w:rsidRPr="00206685">
        <w:rPr>
          <w:i/>
          <w:iCs/>
          <w:szCs w:val="22"/>
        </w:rPr>
        <w:t>P</w:t>
      </w:r>
      <w:r w:rsidRPr="00206685">
        <w:rPr>
          <w:szCs w:val="22"/>
        </w:rPr>
        <w:t xml:space="preserve"> </w:t>
      </w:r>
      <w:r w:rsidRPr="001F644B">
        <w:rPr>
          <w:szCs w:val="22"/>
        </w:rPr>
        <w:t xml:space="preserve">+ </w:t>
      </w:r>
      <w:r w:rsidRPr="00206685">
        <w:rPr>
          <w:i/>
          <w:iCs/>
          <w:szCs w:val="22"/>
        </w:rPr>
        <w:t>P</w:t>
      </w:r>
      <w:r w:rsidRPr="001F644B">
        <w:rPr>
          <w:szCs w:val="22"/>
          <w:vertAlign w:val="subscript"/>
        </w:rPr>
        <w:t>F</w:t>
      </w:r>
      <w:r>
        <w:rPr>
          <w:szCs w:val="22"/>
        </w:rPr>
        <w:t xml:space="preserve"> = 0</w:t>
      </w:r>
    </w:p>
    <w:p w14:paraId="22DBC292" w14:textId="7DF3D3E1" w:rsidR="007E5F1E" w:rsidRDefault="007E5F1E" w:rsidP="00073A44">
      <w:pPr>
        <w:spacing w:line="278" w:lineRule="auto"/>
        <w:ind w:left="708" w:firstLine="708"/>
        <w:jc w:val="left"/>
        <w:rPr>
          <w:szCs w:val="22"/>
        </w:rPr>
      </w:pPr>
      <w:r>
        <w:rPr>
          <w:i/>
          <w:iCs/>
          <w:szCs w:val="22"/>
        </w:rPr>
        <w:t>P</w:t>
      </w:r>
      <w:r>
        <w:rPr>
          <w:szCs w:val="22"/>
        </w:rPr>
        <w:t xml:space="preserve"> = – </w:t>
      </w:r>
      <w:r w:rsidRPr="001F644B">
        <w:rPr>
          <w:szCs w:val="22"/>
        </w:rPr>
        <w:t>Φ</w:t>
      </w:r>
      <w:r w:rsidRPr="001F644B">
        <w:rPr>
          <w:szCs w:val="22"/>
          <w:vertAlign w:val="subscript"/>
        </w:rPr>
        <w:t xml:space="preserve">P </w:t>
      </w:r>
      <w:r>
        <w:rPr>
          <w:szCs w:val="22"/>
        </w:rPr>
        <w:t>–</w:t>
      </w:r>
      <w:r w:rsidRPr="001F644B">
        <w:rPr>
          <w:szCs w:val="22"/>
        </w:rPr>
        <w:t xml:space="preserve"> </w:t>
      </w:r>
      <w:r w:rsidRPr="00206685">
        <w:rPr>
          <w:i/>
          <w:iCs/>
          <w:szCs w:val="22"/>
        </w:rPr>
        <w:t>P</w:t>
      </w:r>
      <w:r w:rsidRPr="001F644B">
        <w:rPr>
          <w:szCs w:val="22"/>
          <w:vertAlign w:val="subscript"/>
        </w:rPr>
        <w:t>F</w:t>
      </w:r>
    </w:p>
    <w:p w14:paraId="521D1CE5" w14:textId="58D07F66" w:rsidR="001C6110" w:rsidRDefault="00073A44" w:rsidP="00143C69">
      <w:pPr>
        <w:spacing w:line="278" w:lineRule="auto"/>
        <w:jc w:val="left"/>
        <w:rPr>
          <w:szCs w:val="22"/>
        </w:rPr>
      </w:pPr>
      <w:r w:rsidRPr="00073A44">
        <w:rPr>
          <w:b/>
          <w:bCs/>
          <w:szCs w:val="22"/>
        </w:rPr>
        <w:t>(0,</w:t>
      </w:r>
      <w:r>
        <w:rPr>
          <w:b/>
          <w:bCs/>
          <w:szCs w:val="22"/>
        </w:rPr>
        <w:t>25</w:t>
      </w:r>
      <w:r w:rsidRPr="00073A44">
        <w:rPr>
          <w:b/>
          <w:bCs/>
          <w:szCs w:val="22"/>
        </w:rPr>
        <w:t>pt)</w:t>
      </w:r>
      <w:r>
        <w:rPr>
          <w:b/>
          <w:bCs/>
          <w:szCs w:val="22"/>
        </w:rPr>
        <w:tab/>
      </w:r>
      <w:r w:rsidR="001C6110">
        <w:rPr>
          <w:i/>
          <w:iCs/>
          <w:szCs w:val="22"/>
        </w:rPr>
        <w:t>P</w:t>
      </w:r>
      <w:r w:rsidR="001C6110">
        <w:rPr>
          <w:szCs w:val="22"/>
        </w:rPr>
        <w:t xml:space="preserve"> = –432 – 277 = – 709 W</w:t>
      </w:r>
    </w:p>
    <w:p w14:paraId="347DE1F8" w14:textId="03B158B5" w:rsidR="00186857" w:rsidRDefault="00073A44" w:rsidP="00143C69">
      <w:pPr>
        <w:spacing w:line="278" w:lineRule="auto"/>
        <w:jc w:val="left"/>
        <w:rPr>
          <w:szCs w:val="22"/>
        </w:rPr>
      </w:pPr>
      <w:r w:rsidRPr="00073A44">
        <w:rPr>
          <w:b/>
          <w:bCs/>
          <w:szCs w:val="22"/>
        </w:rPr>
        <w:t>(0,</w:t>
      </w:r>
      <w:r>
        <w:rPr>
          <w:b/>
          <w:bCs/>
          <w:szCs w:val="22"/>
        </w:rPr>
        <w:t>25</w:t>
      </w:r>
      <w:r w:rsidRPr="00073A44">
        <w:rPr>
          <w:b/>
          <w:bCs/>
          <w:szCs w:val="22"/>
        </w:rPr>
        <w:t>pt)</w:t>
      </w:r>
      <w:r>
        <w:rPr>
          <w:b/>
          <w:bCs/>
          <w:szCs w:val="22"/>
        </w:rPr>
        <w:tab/>
      </w:r>
      <w:r w:rsidR="001C6110">
        <w:rPr>
          <w:i/>
          <w:iCs/>
          <w:szCs w:val="22"/>
        </w:rPr>
        <w:t>P</w:t>
      </w:r>
      <w:r w:rsidR="001C6110">
        <w:rPr>
          <w:szCs w:val="22"/>
        </w:rPr>
        <w:t xml:space="preserve"> = – 7×10</w:t>
      </w:r>
      <w:r w:rsidR="001C6110">
        <w:rPr>
          <w:szCs w:val="22"/>
          <w:vertAlign w:val="superscript"/>
        </w:rPr>
        <w:t>2</w:t>
      </w:r>
      <w:r w:rsidR="001C6110">
        <w:rPr>
          <w:szCs w:val="22"/>
        </w:rPr>
        <w:t xml:space="preserve"> W &lt; 0</w:t>
      </w:r>
      <w:r>
        <w:rPr>
          <w:szCs w:val="22"/>
        </w:rPr>
        <w:t xml:space="preserve"> le système {jus de raisin} cède de la puissance thermique à l’échangeur interne. Cela est cohérent car le jus ne doit pas se réchauffer</w:t>
      </w:r>
      <w:r w:rsidR="001E08C3">
        <w:rPr>
          <w:szCs w:val="22"/>
        </w:rPr>
        <w:t xml:space="preserve"> sous l’effet de sa fermentation et de son contact avec l’air extérieur plus chaud</w:t>
      </w:r>
      <w:r>
        <w:rPr>
          <w:szCs w:val="22"/>
        </w:rPr>
        <w:t>.</w:t>
      </w:r>
      <w:r w:rsidR="00186857">
        <w:rPr>
          <w:szCs w:val="22"/>
        </w:rPr>
        <w:br w:type="page"/>
      </w:r>
    </w:p>
    <w:p w14:paraId="7B0F15BC" w14:textId="65BD9159" w:rsidR="00826C0D" w:rsidRPr="00186857" w:rsidRDefault="00F0298B" w:rsidP="00E8183C">
      <w:pPr>
        <w:rPr>
          <w:b/>
          <w:bCs/>
          <w:szCs w:val="22"/>
        </w:rPr>
      </w:pPr>
      <w:r w:rsidRPr="00186857">
        <w:rPr>
          <w:b/>
          <w:bCs/>
          <w:szCs w:val="22"/>
        </w:rPr>
        <w:t>3. Contrôle du taux de sucre dans le jus de raisin et principe du mustimètre</w:t>
      </w:r>
    </w:p>
    <w:p w14:paraId="6394DF42" w14:textId="77777777" w:rsidR="002A5F84" w:rsidRDefault="002A5F84" w:rsidP="00E8183C">
      <w:pPr>
        <w:rPr>
          <w:szCs w:val="22"/>
        </w:rPr>
      </w:pPr>
    </w:p>
    <w:p w14:paraId="0CC1CBA1" w14:textId="21F232D5" w:rsidR="00826C0D" w:rsidRPr="001F644B" w:rsidRDefault="00F0298B" w:rsidP="00E8183C">
      <w:pPr>
        <w:rPr>
          <w:szCs w:val="22"/>
        </w:rPr>
      </w:pPr>
      <w:r w:rsidRPr="001F644B">
        <w:rPr>
          <w:szCs w:val="22"/>
        </w:rPr>
        <w:t>La mesure de la teneur en sucre d’un jus de raisin permet au vigneron de suivre au cours du temps le processus de fermentation. Lorsque la teneur en sucre est stabilisée à son minimum, l’étape de fermentation alcoolique est terminée.</w:t>
      </w:r>
    </w:p>
    <w:p w14:paraId="01AD9C8F" w14:textId="77777777" w:rsidR="00826C0D" w:rsidRDefault="00F0298B" w:rsidP="00E8183C">
      <w:pPr>
        <w:rPr>
          <w:szCs w:val="22"/>
        </w:rPr>
      </w:pPr>
      <w:r w:rsidRPr="001F644B">
        <w:rPr>
          <w:szCs w:val="22"/>
        </w:rPr>
        <w:t xml:space="preserve">Pour cela, le vigneron utilise un mustimètre, appareil qui mesure la masse volumique </w:t>
      </w:r>
      <w:proofErr w:type="spellStart"/>
      <w:r w:rsidRPr="001F644B">
        <w:rPr>
          <w:i/>
          <w:szCs w:val="22"/>
        </w:rPr>
        <w:t>ρ</w:t>
      </w:r>
      <w:r w:rsidRPr="001F644B">
        <w:rPr>
          <w:szCs w:val="22"/>
          <w:vertAlign w:val="subscript"/>
        </w:rPr>
        <w:t>jus</w:t>
      </w:r>
      <w:proofErr w:type="spellEnd"/>
      <w:r w:rsidRPr="001F644B">
        <w:rPr>
          <w:szCs w:val="22"/>
          <w:vertAlign w:val="subscript"/>
        </w:rPr>
        <w:t xml:space="preserve"> </w:t>
      </w:r>
      <w:r w:rsidRPr="001F644B">
        <w:rPr>
          <w:szCs w:val="22"/>
        </w:rPr>
        <w:t>du jus. Cette mesure permet ensuite de connaître la concentration en masse de sucre. On étudie dans cette partie le principe de fonctionnement d’un mustimètre.</w:t>
      </w:r>
    </w:p>
    <w:p w14:paraId="214BEA74" w14:textId="77777777" w:rsidR="0075376F" w:rsidRPr="001F644B" w:rsidRDefault="0075376F" w:rsidP="00E8183C">
      <w:pPr>
        <w:rPr>
          <w:szCs w:val="22"/>
        </w:rPr>
      </w:pPr>
    </w:p>
    <w:p w14:paraId="7C5BCED8" w14:textId="77777777" w:rsidR="00826C0D" w:rsidRPr="0075376F" w:rsidRDefault="00F0298B" w:rsidP="00E8183C">
      <w:pPr>
        <w:rPr>
          <w:b/>
          <w:bCs/>
          <w:szCs w:val="22"/>
        </w:rPr>
      </w:pPr>
      <w:r w:rsidRPr="0075376F">
        <w:rPr>
          <w:b/>
          <w:bCs/>
          <w:szCs w:val="22"/>
        </w:rPr>
        <w:t>Données :</w:t>
      </w:r>
    </w:p>
    <w:p w14:paraId="0CC09529" w14:textId="77777777" w:rsidR="0075376F" w:rsidRDefault="00F0298B" w:rsidP="0075376F">
      <w:pPr>
        <w:pStyle w:val="Paragraphedeliste"/>
        <w:numPr>
          <w:ilvl w:val="0"/>
          <w:numId w:val="7"/>
        </w:numPr>
        <w:rPr>
          <w:szCs w:val="22"/>
        </w:rPr>
      </w:pPr>
      <w:proofErr w:type="gramStart"/>
      <w:r w:rsidRPr="0075376F">
        <w:rPr>
          <w:szCs w:val="22"/>
        </w:rPr>
        <w:t>la</w:t>
      </w:r>
      <w:proofErr w:type="gramEnd"/>
      <w:r w:rsidRPr="0075376F">
        <w:rPr>
          <w:szCs w:val="22"/>
        </w:rPr>
        <w:t xml:space="preserve"> poussée d’Archimède est la force exercée par un fluide sur un système immergé dans ce fluide. Ses caractéristiques sont :</w:t>
      </w:r>
    </w:p>
    <w:p w14:paraId="4FF40835" w14:textId="77777777" w:rsidR="0075376F" w:rsidRDefault="00F0298B" w:rsidP="0075376F">
      <w:pPr>
        <w:pStyle w:val="Paragraphedeliste"/>
        <w:rPr>
          <w:szCs w:val="22"/>
        </w:rPr>
      </w:pPr>
      <w:proofErr w:type="gramStart"/>
      <w:r w:rsidRPr="0075376F">
        <w:rPr>
          <w:rFonts w:ascii="Courier New" w:eastAsia="Courier New" w:hAnsi="Courier New" w:cs="Courier New"/>
          <w:szCs w:val="22"/>
        </w:rPr>
        <w:t>o</w:t>
      </w:r>
      <w:proofErr w:type="gramEnd"/>
      <w:r w:rsidRPr="0075376F">
        <w:rPr>
          <w:rFonts w:ascii="Courier New" w:eastAsia="Courier New" w:hAnsi="Courier New" w:cs="Courier New"/>
          <w:szCs w:val="22"/>
        </w:rPr>
        <w:t xml:space="preserve"> </w:t>
      </w:r>
      <w:r w:rsidRPr="0075376F">
        <w:rPr>
          <w:szCs w:val="22"/>
        </w:rPr>
        <w:t>direction : verticale ;</w:t>
      </w:r>
    </w:p>
    <w:p w14:paraId="691B3DD0" w14:textId="5FEBB14B" w:rsidR="00826C0D" w:rsidRDefault="00F0298B" w:rsidP="0075376F">
      <w:pPr>
        <w:pStyle w:val="Paragraphedeliste"/>
        <w:rPr>
          <w:szCs w:val="22"/>
        </w:rPr>
      </w:pPr>
      <w:proofErr w:type="gramStart"/>
      <w:r w:rsidRPr="0075376F">
        <w:rPr>
          <w:rFonts w:ascii="Courier New" w:eastAsia="Courier New" w:hAnsi="Courier New" w:cs="Courier New"/>
          <w:szCs w:val="22"/>
        </w:rPr>
        <w:t>o</w:t>
      </w:r>
      <w:proofErr w:type="gramEnd"/>
      <w:r w:rsidRPr="0075376F">
        <w:rPr>
          <w:rFonts w:ascii="Courier New" w:eastAsia="Courier New" w:hAnsi="Courier New" w:cs="Courier New"/>
          <w:szCs w:val="22"/>
        </w:rPr>
        <w:t xml:space="preserve"> </w:t>
      </w:r>
      <w:r w:rsidRPr="0075376F">
        <w:rPr>
          <w:szCs w:val="22"/>
        </w:rPr>
        <w:t>sens : vers le haut ;</w:t>
      </w:r>
    </w:p>
    <w:p w14:paraId="551F4361" w14:textId="7A646924" w:rsidR="00826C0D" w:rsidRPr="001F644B" w:rsidRDefault="0075376F" w:rsidP="0075376F">
      <w:pPr>
        <w:ind w:firstLine="708"/>
        <w:rPr>
          <w:szCs w:val="22"/>
        </w:rPr>
      </w:pPr>
      <w:proofErr w:type="gramStart"/>
      <w:r w:rsidRPr="0075376F">
        <w:rPr>
          <w:rFonts w:ascii="Courier New" w:eastAsia="Courier New" w:hAnsi="Courier New" w:cs="Courier New"/>
          <w:szCs w:val="22"/>
        </w:rPr>
        <w:t>o</w:t>
      </w:r>
      <w:proofErr w:type="gramEnd"/>
      <w:r w:rsidRPr="001F644B">
        <w:rPr>
          <w:szCs w:val="22"/>
        </w:rPr>
        <w:t xml:space="preserve"> </w:t>
      </w:r>
      <w:r w:rsidR="00F0298B" w:rsidRPr="001F644B">
        <w:rPr>
          <w:szCs w:val="22"/>
        </w:rPr>
        <w:t xml:space="preserve">valeur : </w:t>
      </w:r>
      <w:r w:rsidR="00F0298B" w:rsidRPr="001F644B">
        <w:rPr>
          <w:i/>
          <w:szCs w:val="22"/>
        </w:rPr>
        <w:t>π</w:t>
      </w:r>
      <w:r w:rsidR="00F0298B" w:rsidRPr="001F644B">
        <w:rPr>
          <w:szCs w:val="22"/>
          <w:vertAlign w:val="subscript"/>
        </w:rPr>
        <w:t xml:space="preserve">A </w:t>
      </w:r>
      <w:r w:rsidR="00F0298B" w:rsidRPr="001F644B">
        <w:rPr>
          <w:szCs w:val="22"/>
        </w:rPr>
        <w:t xml:space="preserve">= </w:t>
      </w:r>
      <w:proofErr w:type="spellStart"/>
      <w:r w:rsidR="00F0298B" w:rsidRPr="001F644B">
        <w:rPr>
          <w:i/>
          <w:szCs w:val="22"/>
        </w:rPr>
        <w:t>ρ</w:t>
      </w:r>
      <w:r w:rsidR="00F0298B" w:rsidRPr="001F644B">
        <w:rPr>
          <w:szCs w:val="22"/>
        </w:rPr>
        <w:t>·</w:t>
      </w:r>
      <w:r w:rsidR="00F0298B" w:rsidRPr="001F644B">
        <w:rPr>
          <w:i/>
          <w:szCs w:val="22"/>
        </w:rPr>
        <w:t>V</w:t>
      </w:r>
      <w:r w:rsidR="00F0298B" w:rsidRPr="001F644B">
        <w:rPr>
          <w:szCs w:val="22"/>
        </w:rPr>
        <w:t>·</w:t>
      </w:r>
      <w:r w:rsidR="00F0298B" w:rsidRPr="001F644B">
        <w:rPr>
          <w:i/>
          <w:szCs w:val="22"/>
        </w:rPr>
        <w:t>g</w:t>
      </w:r>
      <w:proofErr w:type="spellEnd"/>
      <w:r w:rsidR="00F0298B" w:rsidRPr="001F644B">
        <w:rPr>
          <w:i/>
          <w:szCs w:val="22"/>
        </w:rPr>
        <w:t xml:space="preserve"> </w:t>
      </w:r>
      <w:r w:rsidR="00F0298B" w:rsidRPr="001F644B">
        <w:rPr>
          <w:szCs w:val="22"/>
        </w:rPr>
        <w:t xml:space="preserve">où </w:t>
      </w:r>
      <w:r w:rsidR="00F0298B" w:rsidRPr="001F644B">
        <w:rPr>
          <w:i/>
          <w:szCs w:val="22"/>
        </w:rPr>
        <w:t xml:space="preserve">ρ </w:t>
      </w:r>
      <w:r w:rsidR="00F0298B" w:rsidRPr="001F644B">
        <w:rPr>
          <w:szCs w:val="22"/>
        </w:rPr>
        <w:t xml:space="preserve">est la masse volumique du fluide, </w:t>
      </w:r>
      <w:r w:rsidR="00F0298B" w:rsidRPr="001F644B">
        <w:rPr>
          <w:i/>
          <w:szCs w:val="22"/>
        </w:rPr>
        <w:t xml:space="preserve">V </w:t>
      </w:r>
      <w:r w:rsidR="00F0298B" w:rsidRPr="001F644B">
        <w:rPr>
          <w:szCs w:val="22"/>
        </w:rPr>
        <w:t xml:space="preserve">est le volume de la partie immergée </w:t>
      </w:r>
      <w:r>
        <w:rPr>
          <w:szCs w:val="22"/>
        </w:rPr>
        <w:tab/>
      </w:r>
      <w:r w:rsidR="00F0298B" w:rsidRPr="001F644B">
        <w:rPr>
          <w:szCs w:val="22"/>
        </w:rPr>
        <w:t xml:space="preserve">du système et </w:t>
      </w:r>
      <w:r w:rsidR="00F0298B" w:rsidRPr="001F644B">
        <w:rPr>
          <w:i/>
          <w:szCs w:val="22"/>
        </w:rPr>
        <w:t xml:space="preserve">g </w:t>
      </w:r>
      <w:r w:rsidR="00F0298B" w:rsidRPr="001F644B">
        <w:rPr>
          <w:szCs w:val="22"/>
        </w:rPr>
        <w:t>est l’intensité de la pesanteur ;</w:t>
      </w:r>
    </w:p>
    <w:p w14:paraId="2B68D2E1" w14:textId="77777777" w:rsidR="00826C0D" w:rsidRPr="0075376F" w:rsidRDefault="00F0298B" w:rsidP="0075376F">
      <w:pPr>
        <w:pStyle w:val="Paragraphedeliste"/>
        <w:numPr>
          <w:ilvl w:val="0"/>
          <w:numId w:val="7"/>
        </w:numPr>
        <w:rPr>
          <w:szCs w:val="22"/>
        </w:rPr>
      </w:pPr>
      <w:proofErr w:type="gramStart"/>
      <w:r w:rsidRPr="0075376F">
        <w:rPr>
          <w:szCs w:val="22"/>
        </w:rPr>
        <w:t>le</w:t>
      </w:r>
      <w:proofErr w:type="gramEnd"/>
      <w:r w:rsidRPr="0075376F">
        <w:rPr>
          <w:szCs w:val="22"/>
        </w:rPr>
        <w:t xml:space="preserve"> mustimètre étudié, de masse </w:t>
      </w:r>
      <w:r w:rsidRPr="0075376F">
        <w:rPr>
          <w:i/>
          <w:szCs w:val="22"/>
        </w:rPr>
        <w:t>m</w:t>
      </w:r>
      <w:r w:rsidRPr="0075376F">
        <w:rPr>
          <w:szCs w:val="22"/>
          <w:vertAlign w:val="subscript"/>
        </w:rPr>
        <w:t xml:space="preserve">0 </w:t>
      </w:r>
      <w:r w:rsidRPr="0075376F">
        <w:rPr>
          <w:szCs w:val="22"/>
        </w:rPr>
        <w:t>= 55 g, est composé de deux parties :</w:t>
      </w:r>
    </w:p>
    <w:p w14:paraId="6F6ED821" w14:textId="65254007" w:rsidR="00826C0D" w:rsidRPr="001F644B" w:rsidRDefault="0075376F" w:rsidP="0075376F">
      <w:pPr>
        <w:ind w:firstLine="708"/>
        <w:rPr>
          <w:szCs w:val="22"/>
        </w:rPr>
      </w:pPr>
      <w:proofErr w:type="gramStart"/>
      <w:r w:rsidRPr="0075376F">
        <w:rPr>
          <w:rFonts w:ascii="Courier New" w:eastAsia="Courier New" w:hAnsi="Courier New" w:cs="Courier New"/>
          <w:szCs w:val="22"/>
        </w:rPr>
        <w:t>o</w:t>
      </w:r>
      <w:proofErr w:type="gramEnd"/>
      <w:r w:rsidRPr="001F644B">
        <w:rPr>
          <w:szCs w:val="22"/>
        </w:rPr>
        <w:t xml:space="preserve"> </w:t>
      </w:r>
      <w:r w:rsidR="00F0298B" w:rsidRPr="001F644B">
        <w:rPr>
          <w:szCs w:val="22"/>
        </w:rPr>
        <w:t xml:space="preserve">un tube large, totalement immergé, de volume </w:t>
      </w:r>
      <w:r w:rsidR="00F0298B" w:rsidRPr="001F644B">
        <w:rPr>
          <w:i/>
          <w:szCs w:val="22"/>
        </w:rPr>
        <w:t>V</w:t>
      </w:r>
      <w:r w:rsidR="00F0298B" w:rsidRPr="001F644B">
        <w:rPr>
          <w:szCs w:val="22"/>
          <w:vertAlign w:val="subscript"/>
        </w:rPr>
        <w:t xml:space="preserve">0 </w:t>
      </w:r>
      <w:r w:rsidR="00F0298B" w:rsidRPr="001F644B">
        <w:rPr>
          <w:szCs w:val="22"/>
        </w:rPr>
        <w:t>= 49 mL ;</w:t>
      </w:r>
    </w:p>
    <w:p w14:paraId="0A665464" w14:textId="36576573" w:rsidR="00826C0D" w:rsidRPr="001F644B" w:rsidRDefault="0075376F" w:rsidP="0075376F">
      <w:pPr>
        <w:ind w:firstLine="708"/>
        <w:rPr>
          <w:szCs w:val="22"/>
        </w:rPr>
      </w:pPr>
      <w:proofErr w:type="gramStart"/>
      <w:r w:rsidRPr="0075376F">
        <w:rPr>
          <w:rFonts w:ascii="Courier New" w:eastAsia="Courier New" w:hAnsi="Courier New" w:cs="Courier New"/>
          <w:szCs w:val="22"/>
        </w:rPr>
        <w:t>o</w:t>
      </w:r>
      <w:proofErr w:type="gramEnd"/>
      <w:r w:rsidRPr="001F644B">
        <w:rPr>
          <w:szCs w:val="22"/>
        </w:rPr>
        <w:t xml:space="preserve"> </w:t>
      </w:r>
      <w:r w:rsidR="00F0298B" w:rsidRPr="001F644B">
        <w:rPr>
          <w:szCs w:val="22"/>
        </w:rPr>
        <w:t xml:space="preserve">un tube fin gradué, de forme cylindrique, partiellement immergé, de section </w:t>
      </w:r>
      <w:r w:rsidR="00F0298B" w:rsidRPr="001F644B">
        <w:rPr>
          <w:i/>
          <w:szCs w:val="22"/>
        </w:rPr>
        <w:t>S</w:t>
      </w:r>
      <w:r w:rsidR="00F0298B" w:rsidRPr="001F644B">
        <w:rPr>
          <w:szCs w:val="22"/>
          <w:vertAlign w:val="subscript"/>
        </w:rPr>
        <w:t xml:space="preserve">T </w:t>
      </w:r>
      <w:r w:rsidR="00F0298B" w:rsidRPr="001F644B">
        <w:rPr>
          <w:szCs w:val="22"/>
        </w:rPr>
        <w:t>= 5×10</w:t>
      </w:r>
      <w:r>
        <w:rPr>
          <w:szCs w:val="22"/>
          <w:vertAlign w:val="superscript"/>
        </w:rPr>
        <w:t>–</w:t>
      </w:r>
      <w:r w:rsidR="00F0298B" w:rsidRPr="001F644B">
        <w:rPr>
          <w:szCs w:val="22"/>
          <w:vertAlign w:val="superscript"/>
        </w:rPr>
        <w:t xml:space="preserve">5 </w:t>
      </w:r>
      <w:r w:rsidR="00F0298B" w:rsidRPr="001F644B">
        <w:rPr>
          <w:szCs w:val="22"/>
        </w:rPr>
        <w:t>m</w:t>
      </w:r>
      <w:r w:rsidR="00F0298B" w:rsidRPr="001F644B">
        <w:rPr>
          <w:szCs w:val="22"/>
          <w:vertAlign w:val="superscript"/>
        </w:rPr>
        <w:t xml:space="preserve">2 </w:t>
      </w:r>
      <w:r w:rsidR="00F0298B" w:rsidRPr="001F644B">
        <w:rPr>
          <w:szCs w:val="22"/>
        </w:rPr>
        <w:t xml:space="preserve">; on </w:t>
      </w:r>
      <w:r>
        <w:rPr>
          <w:szCs w:val="22"/>
        </w:rPr>
        <w:tab/>
      </w:r>
      <w:r w:rsidR="00F0298B" w:rsidRPr="001F644B">
        <w:rPr>
          <w:szCs w:val="22"/>
        </w:rPr>
        <w:t xml:space="preserve">note </w:t>
      </w:r>
      <w:proofErr w:type="spellStart"/>
      <w:r w:rsidR="00F0298B" w:rsidRPr="001F644B">
        <w:rPr>
          <w:i/>
          <w:szCs w:val="22"/>
        </w:rPr>
        <w:t>h</w:t>
      </w:r>
      <w:r w:rsidR="00F0298B" w:rsidRPr="001F644B">
        <w:rPr>
          <w:szCs w:val="22"/>
          <w:vertAlign w:val="subscript"/>
        </w:rPr>
        <w:t>T</w:t>
      </w:r>
      <w:proofErr w:type="spellEnd"/>
      <w:r w:rsidR="00F0298B" w:rsidRPr="001F644B">
        <w:rPr>
          <w:szCs w:val="22"/>
          <w:vertAlign w:val="subscript"/>
        </w:rPr>
        <w:t xml:space="preserve"> </w:t>
      </w:r>
      <w:r w:rsidR="00F0298B" w:rsidRPr="001F644B">
        <w:rPr>
          <w:szCs w:val="22"/>
        </w:rPr>
        <w:t>la hauteur immergée du tube ;</w:t>
      </w:r>
    </w:p>
    <w:p w14:paraId="12C0311C" w14:textId="77777777" w:rsidR="00826C0D" w:rsidRPr="0075376F" w:rsidRDefault="00F0298B" w:rsidP="0075376F">
      <w:pPr>
        <w:pStyle w:val="Paragraphedeliste"/>
        <w:numPr>
          <w:ilvl w:val="0"/>
          <w:numId w:val="7"/>
        </w:numPr>
        <w:rPr>
          <w:szCs w:val="22"/>
        </w:rPr>
      </w:pPr>
      <w:proofErr w:type="gramStart"/>
      <w:r w:rsidRPr="0075376F">
        <w:rPr>
          <w:szCs w:val="22"/>
        </w:rPr>
        <w:t>on</w:t>
      </w:r>
      <w:proofErr w:type="gramEnd"/>
      <w:r w:rsidRPr="0075376F">
        <w:rPr>
          <w:szCs w:val="22"/>
        </w:rPr>
        <w:t xml:space="preserve"> néglige la poussée d’Archimède due à l’air devant celle exercée par le jus de raisin.</w:t>
      </w:r>
    </w:p>
    <w:p w14:paraId="0DC011AC" w14:textId="77777777" w:rsidR="0075376F" w:rsidRDefault="0075376F" w:rsidP="00E8183C">
      <w:pPr>
        <w:rPr>
          <w:szCs w:val="22"/>
        </w:rPr>
      </w:pPr>
    </w:p>
    <w:p w14:paraId="7228BC29" w14:textId="564A6676" w:rsidR="00826C0D" w:rsidRPr="001F644B" w:rsidRDefault="00F0298B" w:rsidP="00E8183C">
      <w:pPr>
        <w:rPr>
          <w:szCs w:val="22"/>
        </w:rPr>
      </w:pPr>
      <w:r w:rsidRPr="001F644B">
        <w:rPr>
          <w:szCs w:val="22"/>
        </w:rPr>
        <w:t>Pour réaliser la mesure, le mustimètre est plongé dans un échantillon de jus de raisin, flotte et se stabilise</w:t>
      </w:r>
      <w:r w:rsidR="0075376F">
        <w:rPr>
          <w:szCs w:val="22"/>
        </w:rPr>
        <w:t> </w:t>
      </w:r>
      <w:r w:rsidRPr="001F644B">
        <w:rPr>
          <w:szCs w:val="22"/>
        </w:rPr>
        <w:t>: on peut alors lire la masse volumique sur le tube fin gradué (voir figure 8).</w:t>
      </w:r>
    </w:p>
    <w:p w14:paraId="1FC76B8E" w14:textId="77777777" w:rsidR="00826C0D" w:rsidRPr="001F644B" w:rsidRDefault="00F0298B" w:rsidP="00E8183C">
      <w:pPr>
        <w:rPr>
          <w:szCs w:val="22"/>
        </w:rPr>
      </w:pPr>
      <w:r w:rsidRPr="001F644B">
        <w:rPr>
          <w:noProof/>
          <w:szCs w:val="22"/>
        </w:rPr>
        <mc:AlternateContent>
          <mc:Choice Requires="wpg">
            <w:drawing>
              <wp:inline distT="0" distB="0" distL="0" distR="0" wp14:anchorId="1A974F7F" wp14:editId="39D17BCD">
                <wp:extent cx="5974329" cy="2337900"/>
                <wp:effectExtent l="0" t="0" r="0" b="0"/>
                <wp:docPr id="6994" name="Group 6994"/>
                <wp:cNvGraphicFramePr/>
                <a:graphic xmlns:a="http://schemas.openxmlformats.org/drawingml/2006/main">
                  <a:graphicData uri="http://schemas.microsoft.com/office/word/2010/wordprocessingGroup">
                    <wpg:wgp>
                      <wpg:cNvGrpSpPr/>
                      <wpg:grpSpPr>
                        <a:xfrm>
                          <a:off x="0" y="0"/>
                          <a:ext cx="5974329" cy="2337900"/>
                          <a:chOff x="0" y="0"/>
                          <a:chExt cx="5974329" cy="2337900"/>
                        </a:xfrm>
                      </wpg:grpSpPr>
                      <wps:wsp>
                        <wps:cNvPr id="873" name="Shape 873"/>
                        <wps:cNvSpPr/>
                        <wps:spPr>
                          <a:xfrm>
                            <a:off x="4365680" y="1167425"/>
                            <a:ext cx="132212" cy="760503"/>
                          </a:xfrm>
                          <a:custGeom>
                            <a:avLst/>
                            <a:gdLst/>
                            <a:ahLst/>
                            <a:cxnLst/>
                            <a:rect l="0" t="0" r="0" b="0"/>
                            <a:pathLst>
                              <a:path w="132212" h="760503">
                                <a:moveTo>
                                  <a:pt x="47246" y="0"/>
                                </a:moveTo>
                                <a:lnTo>
                                  <a:pt x="132212" y="0"/>
                                </a:lnTo>
                                <a:lnTo>
                                  <a:pt x="132212" y="9906"/>
                                </a:lnTo>
                                <a:lnTo>
                                  <a:pt x="43436" y="9906"/>
                                </a:lnTo>
                                <a:lnTo>
                                  <a:pt x="39626" y="10669"/>
                                </a:lnTo>
                                <a:lnTo>
                                  <a:pt x="36578" y="11431"/>
                                </a:lnTo>
                                <a:lnTo>
                                  <a:pt x="32767" y="12955"/>
                                </a:lnTo>
                                <a:lnTo>
                                  <a:pt x="26671" y="16003"/>
                                </a:lnTo>
                                <a:lnTo>
                                  <a:pt x="20575" y="20575"/>
                                </a:lnTo>
                                <a:lnTo>
                                  <a:pt x="18289" y="23623"/>
                                </a:lnTo>
                                <a:lnTo>
                                  <a:pt x="16003" y="25909"/>
                                </a:lnTo>
                                <a:lnTo>
                                  <a:pt x="14479" y="28957"/>
                                </a:lnTo>
                                <a:lnTo>
                                  <a:pt x="12955" y="32767"/>
                                </a:lnTo>
                                <a:lnTo>
                                  <a:pt x="11431" y="35816"/>
                                </a:lnTo>
                                <a:lnTo>
                                  <a:pt x="9906" y="43436"/>
                                </a:lnTo>
                                <a:lnTo>
                                  <a:pt x="9906" y="47246"/>
                                </a:lnTo>
                                <a:lnTo>
                                  <a:pt x="9906" y="713258"/>
                                </a:lnTo>
                                <a:lnTo>
                                  <a:pt x="9906" y="717068"/>
                                </a:lnTo>
                                <a:lnTo>
                                  <a:pt x="11431" y="724688"/>
                                </a:lnTo>
                                <a:lnTo>
                                  <a:pt x="12955" y="728498"/>
                                </a:lnTo>
                                <a:lnTo>
                                  <a:pt x="16003" y="734594"/>
                                </a:lnTo>
                                <a:lnTo>
                                  <a:pt x="18289" y="737642"/>
                                </a:lnTo>
                                <a:lnTo>
                                  <a:pt x="20575" y="739929"/>
                                </a:lnTo>
                                <a:lnTo>
                                  <a:pt x="23623" y="742214"/>
                                </a:lnTo>
                                <a:lnTo>
                                  <a:pt x="25909" y="744501"/>
                                </a:lnTo>
                                <a:lnTo>
                                  <a:pt x="28957" y="746787"/>
                                </a:lnTo>
                                <a:lnTo>
                                  <a:pt x="32767" y="748311"/>
                                </a:lnTo>
                                <a:lnTo>
                                  <a:pt x="35816" y="749835"/>
                                </a:lnTo>
                                <a:lnTo>
                                  <a:pt x="43436" y="751359"/>
                                </a:lnTo>
                                <a:lnTo>
                                  <a:pt x="132212" y="751359"/>
                                </a:lnTo>
                                <a:lnTo>
                                  <a:pt x="132212" y="760503"/>
                                </a:lnTo>
                                <a:lnTo>
                                  <a:pt x="42674" y="760503"/>
                                </a:lnTo>
                                <a:lnTo>
                                  <a:pt x="33529" y="758979"/>
                                </a:lnTo>
                                <a:lnTo>
                                  <a:pt x="28957" y="757455"/>
                                </a:lnTo>
                                <a:lnTo>
                                  <a:pt x="21337" y="752883"/>
                                </a:lnTo>
                                <a:lnTo>
                                  <a:pt x="17527" y="749835"/>
                                </a:lnTo>
                                <a:lnTo>
                                  <a:pt x="14479" y="747549"/>
                                </a:lnTo>
                                <a:lnTo>
                                  <a:pt x="8382" y="739929"/>
                                </a:lnTo>
                                <a:lnTo>
                                  <a:pt x="3810" y="732308"/>
                                </a:lnTo>
                                <a:lnTo>
                                  <a:pt x="2286" y="727736"/>
                                </a:lnTo>
                                <a:lnTo>
                                  <a:pt x="0" y="714020"/>
                                </a:lnTo>
                                <a:lnTo>
                                  <a:pt x="0" y="47246"/>
                                </a:lnTo>
                                <a:lnTo>
                                  <a:pt x="762" y="42674"/>
                                </a:lnTo>
                                <a:lnTo>
                                  <a:pt x="762" y="38102"/>
                                </a:lnTo>
                                <a:lnTo>
                                  <a:pt x="3810" y="28957"/>
                                </a:lnTo>
                                <a:lnTo>
                                  <a:pt x="10668" y="17527"/>
                                </a:lnTo>
                                <a:lnTo>
                                  <a:pt x="13717" y="14479"/>
                                </a:lnTo>
                                <a:lnTo>
                                  <a:pt x="17527" y="11431"/>
                                </a:lnTo>
                                <a:lnTo>
                                  <a:pt x="20575" y="8382"/>
                                </a:lnTo>
                                <a:lnTo>
                                  <a:pt x="24385" y="6097"/>
                                </a:lnTo>
                                <a:lnTo>
                                  <a:pt x="28957" y="3810"/>
                                </a:lnTo>
                                <a:lnTo>
                                  <a:pt x="32767" y="2286"/>
                                </a:lnTo>
                                <a:lnTo>
                                  <a:pt x="41912" y="762"/>
                                </a:lnTo>
                                <a:lnTo>
                                  <a:pt x="47246"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74" name="Shape 874"/>
                        <wps:cNvSpPr/>
                        <wps:spPr>
                          <a:xfrm>
                            <a:off x="4497892" y="1167425"/>
                            <a:ext cx="131451" cy="760503"/>
                          </a:xfrm>
                          <a:custGeom>
                            <a:avLst/>
                            <a:gdLst/>
                            <a:ahLst/>
                            <a:cxnLst/>
                            <a:rect l="0" t="0" r="0" b="0"/>
                            <a:pathLst>
                              <a:path w="131451" h="760503">
                                <a:moveTo>
                                  <a:pt x="0" y="0"/>
                                </a:moveTo>
                                <a:lnTo>
                                  <a:pt x="84205" y="0"/>
                                </a:lnTo>
                                <a:lnTo>
                                  <a:pt x="97921" y="2286"/>
                                </a:lnTo>
                                <a:lnTo>
                                  <a:pt x="102493" y="3810"/>
                                </a:lnTo>
                                <a:lnTo>
                                  <a:pt x="107066" y="6097"/>
                                </a:lnTo>
                                <a:lnTo>
                                  <a:pt x="110876" y="8382"/>
                                </a:lnTo>
                                <a:lnTo>
                                  <a:pt x="113924" y="10669"/>
                                </a:lnTo>
                                <a:lnTo>
                                  <a:pt x="117734" y="13717"/>
                                </a:lnTo>
                                <a:lnTo>
                                  <a:pt x="120782" y="17527"/>
                                </a:lnTo>
                                <a:lnTo>
                                  <a:pt x="123068" y="20575"/>
                                </a:lnTo>
                                <a:lnTo>
                                  <a:pt x="126116" y="24385"/>
                                </a:lnTo>
                                <a:lnTo>
                                  <a:pt x="129165" y="33529"/>
                                </a:lnTo>
                                <a:lnTo>
                                  <a:pt x="130689" y="37340"/>
                                </a:lnTo>
                                <a:lnTo>
                                  <a:pt x="131451" y="42674"/>
                                </a:lnTo>
                                <a:lnTo>
                                  <a:pt x="131451" y="718592"/>
                                </a:lnTo>
                                <a:lnTo>
                                  <a:pt x="130689" y="723164"/>
                                </a:lnTo>
                                <a:lnTo>
                                  <a:pt x="129165" y="727736"/>
                                </a:lnTo>
                                <a:lnTo>
                                  <a:pt x="127640" y="731546"/>
                                </a:lnTo>
                                <a:lnTo>
                                  <a:pt x="126116" y="736118"/>
                                </a:lnTo>
                                <a:lnTo>
                                  <a:pt x="123830" y="739929"/>
                                </a:lnTo>
                                <a:lnTo>
                                  <a:pt x="120782" y="743739"/>
                                </a:lnTo>
                                <a:lnTo>
                                  <a:pt x="114686" y="749835"/>
                                </a:lnTo>
                                <a:lnTo>
                                  <a:pt x="110876" y="752883"/>
                                </a:lnTo>
                                <a:lnTo>
                                  <a:pt x="107066" y="755169"/>
                                </a:lnTo>
                                <a:lnTo>
                                  <a:pt x="103255" y="756693"/>
                                </a:lnTo>
                                <a:lnTo>
                                  <a:pt x="98683" y="758979"/>
                                </a:lnTo>
                                <a:lnTo>
                                  <a:pt x="89539" y="760503"/>
                                </a:lnTo>
                                <a:lnTo>
                                  <a:pt x="0" y="760503"/>
                                </a:lnTo>
                                <a:lnTo>
                                  <a:pt x="0" y="751359"/>
                                </a:lnTo>
                                <a:lnTo>
                                  <a:pt x="88015" y="751359"/>
                                </a:lnTo>
                                <a:lnTo>
                                  <a:pt x="95635" y="749835"/>
                                </a:lnTo>
                                <a:lnTo>
                                  <a:pt x="98683" y="748311"/>
                                </a:lnTo>
                                <a:lnTo>
                                  <a:pt x="102493" y="746787"/>
                                </a:lnTo>
                                <a:lnTo>
                                  <a:pt x="105542" y="745263"/>
                                </a:lnTo>
                                <a:lnTo>
                                  <a:pt x="108589" y="742976"/>
                                </a:lnTo>
                                <a:lnTo>
                                  <a:pt x="110876" y="740690"/>
                                </a:lnTo>
                                <a:lnTo>
                                  <a:pt x="117734" y="731546"/>
                                </a:lnTo>
                                <a:lnTo>
                                  <a:pt x="119258" y="728498"/>
                                </a:lnTo>
                                <a:lnTo>
                                  <a:pt x="120020" y="725450"/>
                                </a:lnTo>
                                <a:lnTo>
                                  <a:pt x="121544" y="721640"/>
                                </a:lnTo>
                                <a:lnTo>
                                  <a:pt x="121544" y="717829"/>
                                </a:lnTo>
                                <a:lnTo>
                                  <a:pt x="122306" y="714020"/>
                                </a:lnTo>
                                <a:lnTo>
                                  <a:pt x="122306" y="48008"/>
                                </a:lnTo>
                                <a:lnTo>
                                  <a:pt x="121544" y="43436"/>
                                </a:lnTo>
                                <a:lnTo>
                                  <a:pt x="121544" y="40387"/>
                                </a:lnTo>
                                <a:lnTo>
                                  <a:pt x="120782" y="36578"/>
                                </a:lnTo>
                                <a:lnTo>
                                  <a:pt x="119258" y="32767"/>
                                </a:lnTo>
                                <a:lnTo>
                                  <a:pt x="117734" y="29719"/>
                                </a:lnTo>
                                <a:lnTo>
                                  <a:pt x="115448" y="26671"/>
                                </a:lnTo>
                                <a:lnTo>
                                  <a:pt x="113924" y="23623"/>
                                </a:lnTo>
                                <a:lnTo>
                                  <a:pt x="108589" y="18289"/>
                                </a:lnTo>
                                <a:lnTo>
                                  <a:pt x="105542" y="16765"/>
                                </a:lnTo>
                                <a:lnTo>
                                  <a:pt x="102493" y="14479"/>
                                </a:lnTo>
                                <a:lnTo>
                                  <a:pt x="99445" y="12955"/>
                                </a:lnTo>
                                <a:lnTo>
                                  <a:pt x="95635" y="11431"/>
                                </a:lnTo>
                                <a:lnTo>
                                  <a:pt x="92587" y="10669"/>
                                </a:lnTo>
                                <a:lnTo>
                                  <a:pt x="88777"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75" name="Shape 875"/>
                        <wps:cNvSpPr/>
                        <wps:spPr>
                          <a:xfrm>
                            <a:off x="4447980" y="154692"/>
                            <a:ext cx="79251" cy="1025688"/>
                          </a:xfrm>
                          <a:custGeom>
                            <a:avLst/>
                            <a:gdLst/>
                            <a:ahLst/>
                            <a:cxnLst/>
                            <a:rect l="0" t="0" r="0" b="0"/>
                            <a:pathLst>
                              <a:path w="79251" h="1025688">
                                <a:moveTo>
                                  <a:pt x="12954" y="0"/>
                                </a:moveTo>
                                <a:lnTo>
                                  <a:pt x="65534" y="0"/>
                                </a:lnTo>
                                <a:cubicBezTo>
                                  <a:pt x="73155" y="0"/>
                                  <a:pt x="79251" y="5334"/>
                                  <a:pt x="79251" y="12954"/>
                                </a:cubicBezTo>
                                <a:lnTo>
                                  <a:pt x="79251" y="1011972"/>
                                </a:lnTo>
                                <a:cubicBezTo>
                                  <a:pt x="79251" y="1019592"/>
                                  <a:pt x="73155" y="1025688"/>
                                  <a:pt x="65534" y="1025688"/>
                                </a:cubicBezTo>
                                <a:lnTo>
                                  <a:pt x="12954" y="1025688"/>
                                </a:lnTo>
                                <a:cubicBezTo>
                                  <a:pt x="5334" y="1025688"/>
                                  <a:pt x="0" y="1019592"/>
                                  <a:pt x="0" y="1011972"/>
                                </a:cubicBezTo>
                                <a:lnTo>
                                  <a:pt x="0" y="12954"/>
                                </a:lnTo>
                                <a:cubicBezTo>
                                  <a:pt x="0" y="5334"/>
                                  <a:pt x="5334" y="0"/>
                                  <a:pt x="12954" y="0"/>
                                </a:cubicBez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876" name="Shape 876"/>
                        <wps:cNvSpPr/>
                        <wps:spPr>
                          <a:xfrm>
                            <a:off x="4442645" y="149358"/>
                            <a:ext cx="44579" cy="1035595"/>
                          </a:xfrm>
                          <a:custGeom>
                            <a:avLst/>
                            <a:gdLst/>
                            <a:ahLst/>
                            <a:cxnLst/>
                            <a:rect l="0" t="0" r="0" b="0"/>
                            <a:pathLst>
                              <a:path w="44579" h="1035595">
                                <a:moveTo>
                                  <a:pt x="17527" y="0"/>
                                </a:moveTo>
                                <a:lnTo>
                                  <a:pt x="44579" y="0"/>
                                </a:lnTo>
                                <a:lnTo>
                                  <a:pt x="44579" y="9906"/>
                                </a:lnTo>
                                <a:lnTo>
                                  <a:pt x="16765" y="9906"/>
                                </a:lnTo>
                                <a:lnTo>
                                  <a:pt x="14479" y="10668"/>
                                </a:lnTo>
                                <a:lnTo>
                                  <a:pt x="15241" y="9906"/>
                                </a:lnTo>
                                <a:lnTo>
                                  <a:pt x="12955" y="11430"/>
                                </a:lnTo>
                                <a:lnTo>
                                  <a:pt x="12193" y="12192"/>
                                </a:lnTo>
                                <a:lnTo>
                                  <a:pt x="12955" y="12192"/>
                                </a:lnTo>
                                <a:lnTo>
                                  <a:pt x="11126" y="13411"/>
                                </a:lnTo>
                                <a:lnTo>
                                  <a:pt x="9907" y="15241"/>
                                </a:lnTo>
                                <a:lnTo>
                                  <a:pt x="10669" y="14478"/>
                                </a:lnTo>
                                <a:lnTo>
                                  <a:pt x="9907" y="16764"/>
                                </a:lnTo>
                                <a:lnTo>
                                  <a:pt x="9907" y="18288"/>
                                </a:lnTo>
                                <a:lnTo>
                                  <a:pt x="9907" y="1017306"/>
                                </a:lnTo>
                                <a:lnTo>
                                  <a:pt x="9907" y="1018830"/>
                                </a:lnTo>
                                <a:lnTo>
                                  <a:pt x="10669" y="1021116"/>
                                </a:lnTo>
                                <a:lnTo>
                                  <a:pt x="9907" y="1020354"/>
                                </a:lnTo>
                                <a:lnTo>
                                  <a:pt x="11431" y="1022640"/>
                                </a:lnTo>
                                <a:lnTo>
                                  <a:pt x="10669" y="1021878"/>
                                </a:lnTo>
                                <a:lnTo>
                                  <a:pt x="12955" y="1024164"/>
                                </a:lnTo>
                                <a:lnTo>
                                  <a:pt x="15241" y="1025688"/>
                                </a:lnTo>
                                <a:lnTo>
                                  <a:pt x="14479" y="1024926"/>
                                </a:lnTo>
                                <a:lnTo>
                                  <a:pt x="16765" y="1025688"/>
                                </a:lnTo>
                                <a:lnTo>
                                  <a:pt x="16003" y="1025688"/>
                                </a:lnTo>
                                <a:lnTo>
                                  <a:pt x="18289" y="1026450"/>
                                </a:lnTo>
                                <a:lnTo>
                                  <a:pt x="44579" y="1026450"/>
                                </a:lnTo>
                                <a:lnTo>
                                  <a:pt x="44579" y="1035595"/>
                                </a:lnTo>
                                <a:lnTo>
                                  <a:pt x="15241" y="1035595"/>
                                </a:lnTo>
                                <a:cubicBezTo>
                                  <a:pt x="14479" y="1035595"/>
                                  <a:pt x="14479" y="1034833"/>
                                  <a:pt x="14479" y="1034833"/>
                                </a:cubicBezTo>
                                <a:lnTo>
                                  <a:pt x="11431" y="1034071"/>
                                </a:lnTo>
                                <a:cubicBezTo>
                                  <a:pt x="11431" y="1034071"/>
                                  <a:pt x="11431" y="1034071"/>
                                  <a:pt x="10669" y="1034071"/>
                                </a:cubicBezTo>
                                <a:lnTo>
                                  <a:pt x="8382" y="1032546"/>
                                </a:lnTo>
                                <a:cubicBezTo>
                                  <a:pt x="8382" y="1032546"/>
                                  <a:pt x="8382" y="1032546"/>
                                  <a:pt x="7620" y="1032546"/>
                                </a:cubicBezTo>
                                <a:lnTo>
                                  <a:pt x="6097" y="1031022"/>
                                </a:lnTo>
                                <a:cubicBezTo>
                                  <a:pt x="5335" y="1030260"/>
                                  <a:pt x="5335" y="1030260"/>
                                  <a:pt x="5335" y="1030260"/>
                                </a:cubicBezTo>
                                <a:lnTo>
                                  <a:pt x="3810" y="1027974"/>
                                </a:lnTo>
                                <a:cubicBezTo>
                                  <a:pt x="3810" y="1027974"/>
                                  <a:pt x="3048" y="1027974"/>
                                  <a:pt x="3048" y="1027212"/>
                                </a:cubicBezTo>
                                <a:lnTo>
                                  <a:pt x="2286" y="1024926"/>
                                </a:lnTo>
                                <a:cubicBezTo>
                                  <a:pt x="1524" y="1024926"/>
                                  <a:pt x="1524" y="1024164"/>
                                  <a:pt x="1524" y="1024164"/>
                                </a:cubicBezTo>
                                <a:lnTo>
                                  <a:pt x="762" y="1021878"/>
                                </a:lnTo>
                                <a:cubicBezTo>
                                  <a:pt x="762" y="1021116"/>
                                  <a:pt x="762" y="1021116"/>
                                  <a:pt x="762" y="1021116"/>
                                </a:cubicBezTo>
                                <a:lnTo>
                                  <a:pt x="0" y="1018068"/>
                                </a:lnTo>
                                <a:lnTo>
                                  <a:pt x="0" y="18288"/>
                                </a:lnTo>
                                <a:lnTo>
                                  <a:pt x="762" y="15241"/>
                                </a:lnTo>
                                <a:cubicBezTo>
                                  <a:pt x="762" y="14478"/>
                                  <a:pt x="762" y="14478"/>
                                  <a:pt x="762" y="14478"/>
                                </a:cubicBezTo>
                                <a:lnTo>
                                  <a:pt x="1524" y="11430"/>
                                </a:lnTo>
                                <a:cubicBezTo>
                                  <a:pt x="1524" y="11430"/>
                                  <a:pt x="1524" y="11430"/>
                                  <a:pt x="2286" y="10668"/>
                                </a:cubicBezTo>
                                <a:lnTo>
                                  <a:pt x="3048" y="8382"/>
                                </a:lnTo>
                                <a:cubicBezTo>
                                  <a:pt x="3048" y="8382"/>
                                  <a:pt x="3810" y="8382"/>
                                  <a:pt x="3810" y="7620"/>
                                </a:cubicBezTo>
                                <a:lnTo>
                                  <a:pt x="5335" y="6096"/>
                                </a:lnTo>
                                <a:cubicBezTo>
                                  <a:pt x="5335" y="5334"/>
                                  <a:pt x="5335" y="5334"/>
                                  <a:pt x="6097" y="5334"/>
                                </a:cubicBezTo>
                                <a:lnTo>
                                  <a:pt x="7620" y="3810"/>
                                </a:lnTo>
                                <a:cubicBezTo>
                                  <a:pt x="8382" y="3048"/>
                                  <a:pt x="8382" y="3048"/>
                                  <a:pt x="8382" y="3048"/>
                                </a:cubicBezTo>
                                <a:lnTo>
                                  <a:pt x="10669" y="1524"/>
                                </a:lnTo>
                                <a:cubicBezTo>
                                  <a:pt x="11431" y="1524"/>
                                  <a:pt x="11431" y="1524"/>
                                  <a:pt x="11431" y="1524"/>
                                </a:cubicBezTo>
                                <a:lnTo>
                                  <a:pt x="14479" y="762"/>
                                </a:lnTo>
                                <a:cubicBezTo>
                                  <a:pt x="14479" y="762"/>
                                  <a:pt x="14479" y="762"/>
                                  <a:pt x="15241" y="762"/>
                                </a:cubicBezTo>
                                <a:lnTo>
                                  <a:pt x="17527"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77" name="Shape 877"/>
                        <wps:cNvSpPr/>
                        <wps:spPr>
                          <a:xfrm>
                            <a:off x="4487224" y="149358"/>
                            <a:ext cx="44579" cy="1035595"/>
                          </a:xfrm>
                          <a:custGeom>
                            <a:avLst/>
                            <a:gdLst/>
                            <a:ahLst/>
                            <a:cxnLst/>
                            <a:rect l="0" t="0" r="0" b="0"/>
                            <a:pathLst>
                              <a:path w="44579" h="1035595">
                                <a:moveTo>
                                  <a:pt x="0" y="0"/>
                                </a:moveTo>
                                <a:lnTo>
                                  <a:pt x="26290" y="0"/>
                                </a:lnTo>
                                <a:lnTo>
                                  <a:pt x="29338" y="762"/>
                                </a:lnTo>
                                <a:cubicBezTo>
                                  <a:pt x="30100" y="762"/>
                                  <a:pt x="30100" y="762"/>
                                  <a:pt x="30862" y="762"/>
                                </a:cubicBezTo>
                                <a:lnTo>
                                  <a:pt x="33148" y="1524"/>
                                </a:lnTo>
                                <a:lnTo>
                                  <a:pt x="33910" y="1524"/>
                                </a:lnTo>
                                <a:lnTo>
                                  <a:pt x="36197" y="3048"/>
                                </a:lnTo>
                                <a:cubicBezTo>
                                  <a:pt x="36197" y="3048"/>
                                  <a:pt x="36959" y="3048"/>
                                  <a:pt x="36959" y="3810"/>
                                </a:cubicBezTo>
                                <a:lnTo>
                                  <a:pt x="39245" y="5334"/>
                                </a:lnTo>
                                <a:cubicBezTo>
                                  <a:pt x="39245" y="5334"/>
                                  <a:pt x="39245" y="5334"/>
                                  <a:pt x="39245" y="6096"/>
                                </a:cubicBezTo>
                                <a:lnTo>
                                  <a:pt x="41531" y="7620"/>
                                </a:lnTo>
                                <a:cubicBezTo>
                                  <a:pt x="41531" y="8382"/>
                                  <a:pt x="41531" y="8382"/>
                                  <a:pt x="41531" y="8382"/>
                                </a:cubicBezTo>
                                <a:lnTo>
                                  <a:pt x="43055" y="10668"/>
                                </a:lnTo>
                                <a:cubicBezTo>
                                  <a:pt x="43055" y="11430"/>
                                  <a:pt x="43055" y="11430"/>
                                  <a:pt x="43055" y="11430"/>
                                </a:cubicBezTo>
                                <a:lnTo>
                                  <a:pt x="43817" y="14478"/>
                                </a:lnTo>
                                <a:cubicBezTo>
                                  <a:pt x="43817" y="14478"/>
                                  <a:pt x="43817" y="14478"/>
                                  <a:pt x="43817" y="15241"/>
                                </a:cubicBezTo>
                                <a:lnTo>
                                  <a:pt x="44579" y="17526"/>
                                </a:lnTo>
                                <a:lnTo>
                                  <a:pt x="44579" y="1017306"/>
                                </a:lnTo>
                                <a:lnTo>
                                  <a:pt x="43817" y="1021116"/>
                                </a:lnTo>
                                <a:cubicBezTo>
                                  <a:pt x="43817" y="1021116"/>
                                  <a:pt x="43817" y="1021116"/>
                                  <a:pt x="43817" y="1021878"/>
                                </a:cubicBezTo>
                                <a:lnTo>
                                  <a:pt x="43055" y="1024164"/>
                                </a:lnTo>
                                <a:lnTo>
                                  <a:pt x="43055" y="1024926"/>
                                </a:lnTo>
                                <a:lnTo>
                                  <a:pt x="41531" y="1027212"/>
                                </a:lnTo>
                                <a:lnTo>
                                  <a:pt x="41531" y="1027974"/>
                                </a:lnTo>
                                <a:lnTo>
                                  <a:pt x="39245" y="1030260"/>
                                </a:lnTo>
                                <a:cubicBezTo>
                                  <a:pt x="39245" y="1030260"/>
                                  <a:pt x="39245" y="1030260"/>
                                  <a:pt x="39245" y="1031022"/>
                                </a:cubicBezTo>
                                <a:lnTo>
                                  <a:pt x="36959" y="1032546"/>
                                </a:lnTo>
                                <a:lnTo>
                                  <a:pt x="36197" y="1032546"/>
                                </a:lnTo>
                                <a:lnTo>
                                  <a:pt x="33910" y="1034071"/>
                                </a:lnTo>
                                <a:lnTo>
                                  <a:pt x="33148" y="1034071"/>
                                </a:lnTo>
                                <a:lnTo>
                                  <a:pt x="30862" y="1034833"/>
                                </a:lnTo>
                                <a:cubicBezTo>
                                  <a:pt x="30100" y="1034833"/>
                                  <a:pt x="30100" y="1035595"/>
                                  <a:pt x="29338" y="1035595"/>
                                </a:cubicBezTo>
                                <a:lnTo>
                                  <a:pt x="0" y="1035595"/>
                                </a:lnTo>
                                <a:lnTo>
                                  <a:pt x="0" y="1026450"/>
                                </a:lnTo>
                                <a:lnTo>
                                  <a:pt x="26290" y="1026450"/>
                                </a:lnTo>
                                <a:lnTo>
                                  <a:pt x="28576" y="1025688"/>
                                </a:lnTo>
                                <a:lnTo>
                                  <a:pt x="27814" y="1025688"/>
                                </a:lnTo>
                                <a:lnTo>
                                  <a:pt x="30100" y="1024926"/>
                                </a:lnTo>
                                <a:lnTo>
                                  <a:pt x="29338" y="1025688"/>
                                </a:lnTo>
                                <a:lnTo>
                                  <a:pt x="31624" y="1024164"/>
                                </a:lnTo>
                                <a:lnTo>
                                  <a:pt x="30862" y="1024926"/>
                                </a:lnTo>
                                <a:lnTo>
                                  <a:pt x="32691" y="1023707"/>
                                </a:lnTo>
                                <a:lnTo>
                                  <a:pt x="33910" y="1021878"/>
                                </a:lnTo>
                                <a:lnTo>
                                  <a:pt x="33148" y="1022640"/>
                                </a:lnTo>
                                <a:lnTo>
                                  <a:pt x="34672" y="1020354"/>
                                </a:lnTo>
                                <a:lnTo>
                                  <a:pt x="33910" y="1021116"/>
                                </a:lnTo>
                                <a:lnTo>
                                  <a:pt x="34672" y="1018830"/>
                                </a:lnTo>
                                <a:lnTo>
                                  <a:pt x="34672" y="16764"/>
                                </a:lnTo>
                                <a:lnTo>
                                  <a:pt x="33910" y="14478"/>
                                </a:lnTo>
                                <a:lnTo>
                                  <a:pt x="34672" y="15241"/>
                                </a:lnTo>
                                <a:lnTo>
                                  <a:pt x="33148" y="12954"/>
                                </a:lnTo>
                                <a:lnTo>
                                  <a:pt x="32386" y="12192"/>
                                </a:lnTo>
                                <a:lnTo>
                                  <a:pt x="33148" y="12192"/>
                                </a:lnTo>
                                <a:lnTo>
                                  <a:pt x="30862" y="10668"/>
                                </a:lnTo>
                                <a:lnTo>
                                  <a:pt x="31624" y="11430"/>
                                </a:lnTo>
                                <a:lnTo>
                                  <a:pt x="29338" y="9906"/>
                                </a:lnTo>
                                <a:lnTo>
                                  <a:pt x="30100" y="10668"/>
                                </a:lnTo>
                                <a:lnTo>
                                  <a:pt x="27814"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78" name="Shape 878"/>
                        <wps:cNvSpPr/>
                        <wps:spPr>
                          <a:xfrm>
                            <a:off x="4377111" y="1849440"/>
                            <a:ext cx="239278" cy="67059"/>
                          </a:xfrm>
                          <a:custGeom>
                            <a:avLst/>
                            <a:gdLst/>
                            <a:ahLst/>
                            <a:cxnLst/>
                            <a:rect l="0" t="0" r="0" b="0"/>
                            <a:pathLst>
                              <a:path w="239278" h="67059">
                                <a:moveTo>
                                  <a:pt x="28957" y="0"/>
                                </a:moveTo>
                                <a:lnTo>
                                  <a:pt x="210321" y="0"/>
                                </a:lnTo>
                                <a:cubicBezTo>
                                  <a:pt x="226323" y="0"/>
                                  <a:pt x="239278" y="12955"/>
                                  <a:pt x="239278" y="28957"/>
                                </a:cubicBezTo>
                                <a:lnTo>
                                  <a:pt x="239278" y="38102"/>
                                </a:lnTo>
                                <a:cubicBezTo>
                                  <a:pt x="239278" y="54104"/>
                                  <a:pt x="226323" y="67059"/>
                                  <a:pt x="210321" y="67059"/>
                                </a:cubicBezTo>
                                <a:lnTo>
                                  <a:pt x="28957" y="67059"/>
                                </a:lnTo>
                                <a:cubicBezTo>
                                  <a:pt x="12954" y="67059"/>
                                  <a:pt x="0" y="54104"/>
                                  <a:pt x="0" y="38102"/>
                                </a:cubicBezTo>
                                <a:lnTo>
                                  <a:pt x="0" y="28957"/>
                                </a:lnTo>
                                <a:cubicBezTo>
                                  <a:pt x="0" y="12955"/>
                                  <a:pt x="12954" y="0"/>
                                  <a:pt x="28957" y="0"/>
                                </a:cubicBezTo>
                                <a:close/>
                              </a:path>
                            </a:pathLst>
                          </a:custGeom>
                          <a:ln w="0" cap="flat">
                            <a:miter lim="127000"/>
                          </a:ln>
                        </wps:spPr>
                        <wps:style>
                          <a:lnRef idx="0">
                            <a:srgbClr val="000000">
                              <a:alpha val="0"/>
                            </a:srgbClr>
                          </a:lnRef>
                          <a:fillRef idx="1">
                            <a:srgbClr val="7A7D80"/>
                          </a:fillRef>
                          <a:effectRef idx="0">
                            <a:scrgbClr r="0" g="0" b="0"/>
                          </a:effectRef>
                          <a:fontRef idx="none"/>
                        </wps:style>
                        <wps:bodyPr/>
                      </wps:wsp>
                      <wps:wsp>
                        <wps:cNvPr id="879" name="Shape 879"/>
                        <wps:cNvSpPr/>
                        <wps:spPr>
                          <a:xfrm>
                            <a:off x="4372538" y="1844105"/>
                            <a:ext cx="124211" cy="76965"/>
                          </a:xfrm>
                          <a:custGeom>
                            <a:avLst/>
                            <a:gdLst/>
                            <a:ahLst/>
                            <a:cxnLst/>
                            <a:rect l="0" t="0" r="0" b="0"/>
                            <a:pathLst>
                              <a:path w="124211" h="76965">
                                <a:moveTo>
                                  <a:pt x="33529" y="0"/>
                                </a:moveTo>
                                <a:lnTo>
                                  <a:pt x="124211" y="0"/>
                                </a:lnTo>
                                <a:lnTo>
                                  <a:pt x="124211" y="9906"/>
                                </a:lnTo>
                                <a:lnTo>
                                  <a:pt x="28957" y="9906"/>
                                </a:lnTo>
                                <a:lnTo>
                                  <a:pt x="23623" y="11431"/>
                                </a:lnTo>
                                <a:lnTo>
                                  <a:pt x="24385" y="11431"/>
                                </a:lnTo>
                                <a:lnTo>
                                  <a:pt x="19813" y="14479"/>
                                </a:lnTo>
                                <a:lnTo>
                                  <a:pt x="20575" y="13717"/>
                                </a:lnTo>
                                <a:lnTo>
                                  <a:pt x="16003" y="16765"/>
                                </a:lnTo>
                                <a:lnTo>
                                  <a:pt x="16764" y="16765"/>
                                </a:lnTo>
                                <a:lnTo>
                                  <a:pt x="13716" y="19813"/>
                                </a:lnTo>
                                <a:lnTo>
                                  <a:pt x="10668" y="25147"/>
                                </a:lnTo>
                                <a:lnTo>
                                  <a:pt x="11430" y="24385"/>
                                </a:lnTo>
                                <a:lnTo>
                                  <a:pt x="9906" y="29719"/>
                                </a:lnTo>
                                <a:lnTo>
                                  <a:pt x="9906" y="28957"/>
                                </a:lnTo>
                                <a:lnTo>
                                  <a:pt x="9144" y="31243"/>
                                </a:lnTo>
                                <a:lnTo>
                                  <a:pt x="9144" y="34291"/>
                                </a:lnTo>
                                <a:lnTo>
                                  <a:pt x="9144" y="42674"/>
                                </a:lnTo>
                                <a:lnTo>
                                  <a:pt x="9144" y="44960"/>
                                </a:lnTo>
                                <a:lnTo>
                                  <a:pt x="9906" y="48008"/>
                                </a:lnTo>
                                <a:lnTo>
                                  <a:pt x="9906" y="47246"/>
                                </a:lnTo>
                                <a:lnTo>
                                  <a:pt x="11430" y="52580"/>
                                </a:lnTo>
                                <a:lnTo>
                                  <a:pt x="10668" y="51818"/>
                                </a:lnTo>
                                <a:lnTo>
                                  <a:pt x="13716" y="57152"/>
                                </a:lnTo>
                                <a:lnTo>
                                  <a:pt x="16764" y="60200"/>
                                </a:lnTo>
                                <a:lnTo>
                                  <a:pt x="16003" y="60200"/>
                                </a:lnTo>
                                <a:lnTo>
                                  <a:pt x="20575" y="63248"/>
                                </a:lnTo>
                                <a:lnTo>
                                  <a:pt x="19813" y="63248"/>
                                </a:lnTo>
                                <a:lnTo>
                                  <a:pt x="24385" y="65534"/>
                                </a:lnTo>
                                <a:lnTo>
                                  <a:pt x="23623" y="65534"/>
                                </a:lnTo>
                                <a:lnTo>
                                  <a:pt x="28957" y="67059"/>
                                </a:lnTo>
                                <a:lnTo>
                                  <a:pt x="124211" y="67059"/>
                                </a:lnTo>
                                <a:lnTo>
                                  <a:pt x="124211" y="76965"/>
                                </a:lnTo>
                                <a:lnTo>
                                  <a:pt x="30481" y="76965"/>
                                </a:lnTo>
                                <a:lnTo>
                                  <a:pt x="26671" y="76203"/>
                                </a:lnTo>
                                <a:cubicBezTo>
                                  <a:pt x="26671" y="76203"/>
                                  <a:pt x="26671" y="76203"/>
                                  <a:pt x="25909" y="76203"/>
                                </a:cubicBezTo>
                                <a:lnTo>
                                  <a:pt x="20575" y="74679"/>
                                </a:lnTo>
                                <a:cubicBezTo>
                                  <a:pt x="20575" y="73917"/>
                                  <a:pt x="20575" y="73917"/>
                                  <a:pt x="19813" y="73917"/>
                                </a:cubicBezTo>
                                <a:lnTo>
                                  <a:pt x="15241" y="71631"/>
                                </a:lnTo>
                                <a:cubicBezTo>
                                  <a:pt x="14479" y="70869"/>
                                  <a:pt x="14479" y="70869"/>
                                  <a:pt x="14479" y="70869"/>
                                </a:cubicBezTo>
                                <a:lnTo>
                                  <a:pt x="9906" y="67059"/>
                                </a:lnTo>
                                <a:cubicBezTo>
                                  <a:pt x="9906" y="67059"/>
                                  <a:pt x="9144" y="67059"/>
                                  <a:pt x="9144" y="66296"/>
                                </a:cubicBezTo>
                                <a:lnTo>
                                  <a:pt x="6096" y="62486"/>
                                </a:lnTo>
                                <a:cubicBezTo>
                                  <a:pt x="5334" y="61724"/>
                                  <a:pt x="5334" y="61724"/>
                                  <a:pt x="5334" y="61724"/>
                                </a:cubicBezTo>
                                <a:lnTo>
                                  <a:pt x="2286" y="56390"/>
                                </a:lnTo>
                                <a:cubicBezTo>
                                  <a:pt x="2286" y="56390"/>
                                  <a:pt x="2286" y="56390"/>
                                  <a:pt x="2286" y="55628"/>
                                </a:cubicBezTo>
                                <a:lnTo>
                                  <a:pt x="762" y="50294"/>
                                </a:lnTo>
                                <a:cubicBezTo>
                                  <a:pt x="762" y="50294"/>
                                  <a:pt x="762" y="49532"/>
                                  <a:pt x="0" y="49532"/>
                                </a:cubicBezTo>
                                <a:lnTo>
                                  <a:pt x="0" y="27433"/>
                                </a:lnTo>
                                <a:cubicBezTo>
                                  <a:pt x="762" y="27433"/>
                                  <a:pt x="762" y="26671"/>
                                  <a:pt x="762" y="26671"/>
                                </a:cubicBezTo>
                                <a:lnTo>
                                  <a:pt x="2286" y="21337"/>
                                </a:lnTo>
                                <a:lnTo>
                                  <a:pt x="2286" y="20575"/>
                                </a:lnTo>
                                <a:lnTo>
                                  <a:pt x="5334" y="15241"/>
                                </a:lnTo>
                                <a:cubicBezTo>
                                  <a:pt x="5334" y="15241"/>
                                  <a:pt x="5334" y="15241"/>
                                  <a:pt x="6096" y="14479"/>
                                </a:cubicBezTo>
                                <a:lnTo>
                                  <a:pt x="9144" y="10668"/>
                                </a:lnTo>
                                <a:cubicBezTo>
                                  <a:pt x="9144" y="9906"/>
                                  <a:pt x="9906" y="9906"/>
                                  <a:pt x="9906" y="9906"/>
                                </a:cubicBezTo>
                                <a:lnTo>
                                  <a:pt x="14479" y="6097"/>
                                </a:lnTo>
                                <a:cubicBezTo>
                                  <a:pt x="14479" y="6097"/>
                                  <a:pt x="14479" y="6097"/>
                                  <a:pt x="15241" y="6097"/>
                                </a:cubicBezTo>
                                <a:lnTo>
                                  <a:pt x="19813" y="3048"/>
                                </a:lnTo>
                                <a:cubicBezTo>
                                  <a:pt x="20575" y="3048"/>
                                  <a:pt x="20575" y="3048"/>
                                  <a:pt x="20575" y="3048"/>
                                </a:cubicBezTo>
                                <a:lnTo>
                                  <a:pt x="25909" y="762"/>
                                </a:lnTo>
                                <a:cubicBezTo>
                                  <a:pt x="26671" y="762"/>
                                  <a:pt x="26671" y="762"/>
                                  <a:pt x="26671" y="762"/>
                                </a:cubicBezTo>
                                <a:lnTo>
                                  <a:pt x="29719" y="762"/>
                                </a:lnTo>
                                <a:lnTo>
                                  <a:pt x="33529" y="0"/>
                                </a:lnTo>
                                <a:close/>
                              </a:path>
                            </a:pathLst>
                          </a:custGeom>
                          <a:ln w="0" cap="flat">
                            <a:miter lim="127000"/>
                          </a:ln>
                        </wps:spPr>
                        <wps:style>
                          <a:lnRef idx="0">
                            <a:srgbClr val="000000">
                              <a:alpha val="0"/>
                            </a:srgbClr>
                          </a:lnRef>
                          <a:fillRef idx="1">
                            <a:srgbClr val="7A7D80"/>
                          </a:fillRef>
                          <a:effectRef idx="0">
                            <a:scrgbClr r="0" g="0" b="0"/>
                          </a:effectRef>
                          <a:fontRef idx="none"/>
                        </wps:style>
                        <wps:bodyPr/>
                      </wps:wsp>
                      <wps:wsp>
                        <wps:cNvPr id="880" name="Shape 880"/>
                        <wps:cNvSpPr/>
                        <wps:spPr>
                          <a:xfrm>
                            <a:off x="4496749" y="1844105"/>
                            <a:ext cx="124973" cy="76965"/>
                          </a:xfrm>
                          <a:custGeom>
                            <a:avLst/>
                            <a:gdLst/>
                            <a:ahLst/>
                            <a:cxnLst/>
                            <a:rect l="0" t="0" r="0" b="0"/>
                            <a:pathLst>
                              <a:path w="124973" h="76965">
                                <a:moveTo>
                                  <a:pt x="0" y="0"/>
                                </a:moveTo>
                                <a:lnTo>
                                  <a:pt x="94492" y="0"/>
                                </a:lnTo>
                                <a:lnTo>
                                  <a:pt x="97541" y="762"/>
                                </a:lnTo>
                                <a:lnTo>
                                  <a:pt x="98303" y="762"/>
                                </a:lnTo>
                                <a:lnTo>
                                  <a:pt x="103637" y="3048"/>
                                </a:lnTo>
                                <a:cubicBezTo>
                                  <a:pt x="104399" y="3048"/>
                                  <a:pt x="104399" y="3048"/>
                                  <a:pt x="104399" y="3048"/>
                                </a:cubicBezTo>
                                <a:lnTo>
                                  <a:pt x="109733" y="6097"/>
                                </a:lnTo>
                                <a:cubicBezTo>
                                  <a:pt x="109733" y="6097"/>
                                  <a:pt x="109733" y="6097"/>
                                  <a:pt x="110495" y="6097"/>
                                </a:cubicBezTo>
                                <a:lnTo>
                                  <a:pt x="114305" y="9906"/>
                                </a:lnTo>
                                <a:cubicBezTo>
                                  <a:pt x="115067" y="9906"/>
                                  <a:pt x="115067" y="9906"/>
                                  <a:pt x="115067" y="10668"/>
                                </a:cubicBezTo>
                                <a:lnTo>
                                  <a:pt x="118877" y="14479"/>
                                </a:lnTo>
                                <a:cubicBezTo>
                                  <a:pt x="118877" y="15241"/>
                                  <a:pt x="118877" y="15241"/>
                                  <a:pt x="119639" y="15241"/>
                                </a:cubicBezTo>
                                <a:lnTo>
                                  <a:pt x="121926" y="20575"/>
                                </a:lnTo>
                                <a:lnTo>
                                  <a:pt x="121926" y="21337"/>
                                </a:lnTo>
                                <a:lnTo>
                                  <a:pt x="124211" y="26671"/>
                                </a:lnTo>
                                <a:lnTo>
                                  <a:pt x="124211" y="27433"/>
                                </a:lnTo>
                                <a:lnTo>
                                  <a:pt x="124973" y="30481"/>
                                </a:lnTo>
                                <a:lnTo>
                                  <a:pt x="124973" y="46484"/>
                                </a:lnTo>
                                <a:lnTo>
                                  <a:pt x="124211" y="49532"/>
                                </a:lnTo>
                                <a:lnTo>
                                  <a:pt x="124211" y="50294"/>
                                </a:lnTo>
                                <a:lnTo>
                                  <a:pt x="121926" y="55628"/>
                                </a:lnTo>
                                <a:cubicBezTo>
                                  <a:pt x="121926" y="56390"/>
                                  <a:pt x="121926" y="56390"/>
                                  <a:pt x="121926" y="56390"/>
                                </a:cubicBezTo>
                                <a:lnTo>
                                  <a:pt x="119639" y="61724"/>
                                </a:lnTo>
                                <a:cubicBezTo>
                                  <a:pt x="118877" y="61724"/>
                                  <a:pt x="118877" y="61724"/>
                                  <a:pt x="118877" y="62486"/>
                                </a:cubicBezTo>
                                <a:lnTo>
                                  <a:pt x="115067" y="66296"/>
                                </a:lnTo>
                                <a:cubicBezTo>
                                  <a:pt x="115067" y="67059"/>
                                  <a:pt x="115067" y="67059"/>
                                  <a:pt x="114305" y="67059"/>
                                </a:cubicBezTo>
                                <a:lnTo>
                                  <a:pt x="110495" y="70869"/>
                                </a:lnTo>
                                <a:cubicBezTo>
                                  <a:pt x="109733" y="70869"/>
                                  <a:pt x="109733" y="70869"/>
                                  <a:pt x="109733" y="71631"/>
                                </a:cubicBezTo>
                                <a:lnTo>
                                  <a:pt x="104399" y="73917"/>
                                </a:lnTo>
                                <a:cubicBezTo>
                                  <a:pt x="104399" y="73917"/>
                                  <a:pt x="104399" y="73917"/>
                                  <a:pt x="103637" y="74679"/>
                                </a:cubicBezTo>
                                <a:lnTo>
                                  <a:pt x="98303" y="76203"/>
                                </a:lnTo>
                                <a:lnTo>
                                  <a:pt x="97541" y="76203"/>
                                </a:lnTo>
                                <a:lnTo>
                                  <a:pt x="94492" y="76965"/>
                                </a:lnTo>
                                <a:lnTo>
                                  <a:pt x="0" y="76965"/>
                                </a:lnTo>
                                <a:lnTo>
                                  <a:pt x="0" y="67059"/>
                                </a:lnTo>
                                <a:lnTo>
                                  <a:pt x="95254" y="67059"/>
                                </a:lnTo>
                                <a:lnTo>
                                  <a:pt x="100588" y="65534"/>
                                </a:lnTo>
                                <a:lnTo>
                                  <a:pt x="99826" y="65534"/>
                                </a:lnTo>
                                <a:lnTo>
                                  <a:pt x="105161" y="63248"/>
                                </a:lnTo>
                                <a:lnTo>
                                  <a:pt x="104399" y="63248"/>
                                </a:lnTo>
                                <a:lnTo>
                                  <a:pt x="108209" y="60200"/>
                                </a:lnTo>
                                <a:lnTo>
                                  <a:pt x="111257" y="56390"/>
                                </a:lnTo>
                                <a:lnTo>
                                  <a:pt x="111257" y="57152"/>
                                </a:lnTo>
                                <a:lnTo>
                                  <a:pt x="113543" y="51818"/>
                                </a:lnTo>
                                <a:lnTo>
                                  <a:pt x="113543" y="52580"/>
                                </a:lnTo>
                                <a:lnTo>
                                  <a:pt x="115067" y="47246"/>
                                </a:lnTo>
                                <a:lnTo>
                                  <a:pt x="115067" y="29719"/>
                                </a:lnTo>
                                <a:lnTo>
                                  <a:pt x="113543" y="24385"/>
                                </a:lnTo>
                                <a:lnTo>
                                  <a:pt x="113543" y="25147"/>
                                </a:lnTo>
                                <a:lnTo>
                                  <a:pt x="111257" y="19813"/>
                                </a:lnTo>
                                <a:lnTo>
                                  <a:pt x="111257" y="20575"/>
                                </a:lnTo>
                                <a:lnTo>
                                  <a:pt x="108209" y="16765"/>
                                </a:lnTo>
                                <a:lnTo>
                                  <a:pt x="104399" y="13717"/>
                                </a:lnTo>
                                <a:lnTo>
                                  <a:pt x="105161" y="14479"/>
                                </a:lnTo>
                                <a:lnTo>
                                  <a:pt x="99826" y="11431"/>
                                </a:lnTo>
                                <a:lnTo>
                                  <a:pt x="100588" y="11431"/>
                                </a:lnTo>
                                <a:lnTo>
                                  <a:pt x="95254" y="9906"/>
                                </a:lnTo>
                                <a:lnTo>
                                  <a:pt x="0" y="9906"/>
                                </a:lnTo>
                                <a:lnTo>
                                  <a:pt x="0" y="0"/>
                                </a:lnTo>
                                <a:close/>
                              </a:path>
                            </a:pathLst>
                          </a:custGeom>
                          <a:ln w="0" cap="flat">
                            <a:miter lim="127000"/>
                          </a:ln>
                        </wps:spPr>
                        <wps:style>
                          <a:lnRef idx="0">
                            <a:srgbClr val="000000">
                              <a:alpha val="0"/>
                            </a:srgbClr>
                          </a:lnRef>
                          <a:fillRef idx="1">
                            <a:srgbClr val="7A7D80"/>
                          </a:fillRef>
                          <a:effectRef idx="0">
                            <a:scrgbClr r="0" g="0" b="0"/>
                          </a:effectRef>
                          <a:fontRef idx="none"/>
                        </wps:style>
                        <wps:bodyPr/>
                      </wps:wsp>
                      <wps:wsp>
                        <wps:cNvPr id="8494" name="Shape 8494"/>
                        <wps:cNvSpPr/>
                        <wps:spPr>
                          <a:xfrm>
                            <a:off x="4484557" y="1047787"/>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495" name="Shape 8495"/>
                        <wps:cNvSpPr/>
                        <wps:spPr>
                          <a:xfrm>
                            <a:off x="4484557" y="1102653"/>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496" name="Shape 8496"/>
                        <wps:cNvSpPr/>
                        <wps:spPr>
                          <a:xfrm>
                            <a:off x="4484557" y="999780"/>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497" name="Shape 8497"/>
                        <wps:cNvSpPr/>
                        <wps:spPr>
                          <a:xfrm>
                            <a:off x="4484557" y="947200"/>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498" name="Shape 8498"/>
                        <wps:cNvSpPr/>
                        <wps:spPr>
                          <a:xfrm>
                            <a:off x="4484557" y="844326"/>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499" name="Shape 8499"/>
                        <wps:cNvSpPr/>
                        <wps:spPr>
                          <a:xfrm>
                            <a:off x="4484557" y="899192"/>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0" name="Shape 8500"/>
                        <wps:cNvSpPr/>
                        <wps:spPr>
                          <a:xfrm>
                            <a:off x="4484557" y="796318"/>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1" name="Shape 8501"/>
                        <wps:cNvSpPr/>
                        <wps:spPr>
                          <a:xfrm>
                            <a:off x="4484557" y="743738"/>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2" name="Shape 8502"/>
                        <wps:cNvSpPr/>
                        <wps:spPr>
                          <a:xfrm>
                            <a:off x="4484557" y="640865"/>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3" name="Shape 8503"/>
                        <wps:cNvSpPr/>
                        <wps:spPr>
                          <a:xfrm>
                            <a:off x="4484557" y="694969"/>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4" name="Shape 8504"/>
                        <wps:cNvSpPr/>
                        <wps:spPr>
                          <a:xfrm>
                            <a:off x="4484557" y="592857"/>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5" name="Shape 8505"/>
                        <wps:cNvSpPr/>
                        <wps:spPr>
                          <a:xfrm>
                            <a:off x="4484557" y="540277"/>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6" name="Shape 8506"/>
                        <wps:cNvSpPr/>
                        <wps:spPr>
                          <a:xfrm>
                            <a:off x="4484557" y="433593"/>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7" name="Shape 8507"/>
                        <wps:cNvSpPr/>
                        <wps:spPr>
                          <a:xfrm>
                            <a:off x="4484557" y="488459"/>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8" name="Shape 8508"/>
                        <wps:cNvSpPr/>
                        <wps:spPr>
                          <a:xfrm>
                            <a:off x="4484557" y="385586"/>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09" name="Shape 8509"/>
                        <wps:cNvSpPr/>
                        <wps:spPr>
                          <a:xfrm>
                            <a:off x="4484557" y="333006"/>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0" name="Shape 8510"/>
                        <wps:cNvSpPr/>
                        <wps:spPr>
                          <a:xfrm>
                            <a:off x="4484557" y="226322"/>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1" name="Shape 8511"/>
                        <wps:cNvSpPr/>
                        <wps:spPr>
                          <a:xfrm>
                            <a:off x="4484557" y="281188"/>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99" name="Shape 899"/>
                        <wps:cNvSpPr/>
                        <wps:spPr>
                          <a:xfrm>
                            <a:off x="4457886" y="1155995"/>
                            <a:ext cx="64772" cy="81537"/>
                          </a:xfrm>
                          <a:custGeom>
                            <a:avLst/>
                            <a:gdLst/>
                            <a:ahLst/>
                            <a:cxnLst/>
                            <a:rect l="0" t="0" r="0" b="0"/>
                            <a:pathLst>
                              <a:path w="64772" h="81537">
                                <a:moveTo>
                                  <a:pt x="10668" y="0"/>
                                </a:moveTo>
                                <a:lnTo>
                                  <a:pt x="54104" y="0"/>
                                </a:lnTo>
                                <a:cubicBezTo>
                                  <a:pt x="60200" y="0"/>
                                  <a:pt x="64772" y="4572"/>
                                  <a:pt x="64772" y="10668"/>
                                </a:cubicBezTo>
                                <a:lnTo>
                                  <a:pt x="64772" y="70869"/>
                                </a:lnTo>
                                <a:cubicBezTo>
                                  <a:pt x="64772" y="76965"/>
                                  <a:pt x="60200" y="81537"/>
                                  <a:pt x="54104" y="81537"/>
                                </a:cubicBezTo>
                                <a:lnTo>
                                  <a:pt x="10668" y="81537"/>
                                </a:lnTo>
                                <a:cubicBezTo>
                                  <a:pt x="5334" y="81537"/>
                                  <a:pt x="0" y="76965"/>
                                  <a:pt x="0" y="70869"/>
                                </a:cubicBezTo>
                                <a:lnTo>
                                  <a:pt x="0" y="10668"/>
                                </a:lnTo>
                                <a:cubicBezTo>
                                  <a:pt x="0" y="4572"/>
                                  <a:pt x="5334" y="0"/>
                                  <a:pt x="10668" y="0"/>
                                </a:cubicBez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00" name="Shape 900"/>
                        <wps:cNvSpPr/>
                        <wps:spPr>
                          <a:xfrm>
                            <a:off x="4463220" y="1227626"/>
                            <a:ext cx="0" cy="762"/>
                          </a:xfrm>
                          <a:custGeom>
                            <a:avLst/>
                            <a:gdLst/>
                            <a:ahLst/>
                            <a:cxnLst/>
                            <a:rect l="0" t="0" r="0" b="0"/>
                            <a:pathLst>
                              <a:path h="762">
                                <a:moveTo>
                                  <a:pt x="0" y="762"/>
                                </a:moveTo>
                                <a:lnTo>
                                  <a:pt x="0"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01" name="Shape 901"/>
                        <wps:cNvSpPr/>
                        <wps:spPr>
                          <a:xfrm>
                            <a:off x="4463982" y="1161901"/>
                            <a:ext cx="1143" cy="953"/>
                          </a:xfrm>
                          <a:custGeom>
                            <a:avLst/>
                            <a:gdLst/>
                            <a:ahLst/>
                            <a:cxnLst/>
                            <a:rect l="0" t="0" r="0" b="0"/>
                            <a:pathLst>
                              <a:path w="1143" h="953">
                                <a:moveTo>
                                  <a:pt x="1143" y="0"/>
                                </a:moveTo>
                                <a:lnTo>
                                  <a:pt x="1143" y="191"/>
                                </a:lnTo>
                                <a:lnTo>
                                  <a:pt x="0" y="953"/>
                                </a:lnTo>
                                <a:lnTo>
                                  <a:pt x="762" y="190"/>
                                </a:lnTo>
                                <a:lnTo>
                                  <a:pt x="1143"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02" name="Shape 902"/>
                        <wps:cNvSpPr/>
                        <wps:spPr>
                          <a:xfrm>
                            <a:off x="4453314" y="1151550"/>
                            <a:ext cx="11811" cy="90427"/>
                          </a:xfrm>
                          <a:custGeom>
                            <a:avLst/>
                            <a:gdLst/>
                            <a:ahLst/>
                            <a:cxnLst/>
                            <a:rect l="0" t="0" r="0" b="0"/>
                            <a:pathLst>
                              <a:path w="11811" h="90427">
                                <a:moveTo>
                                  <a:pt x="11811" y="0"/>
                                </a:moveTo>
                                <a:lnTo>
                                  <a:pt x="11811" y="10287"/>
                                </a:lnTo>
                                <a:lnTo>
                                  <a:pt x="11430" y="10541"/>
                                </a:lnTo>
                                <a:lnTo>
                                  <a:pt x="9906" y="12066"/>
                                </a:lnTo>
                                <a:lnTo>
                                  <a:pt x="10668" y="11304"/>
                                </a:lnTo>
                                <a:lnTo>
                                  <a:pt x="9906" y="12828"/>
                                </a:lnTo>
                                <a:lnTo>
                                  <a:pt x="9906" y="13589"/>
                                </a:lnTo>
                                <a:lnTo>
                                  <a:pt x="9906" y="14351"/>
                                </a:lnTo>
                                <a:lnTo>
                                  <a:pt x="9906" y="15113"/>
                                </a:lnTo>
                                <a:lnTo>
                                  <a:pt x="9144" y="74552"/>
                                </a:lnTo>
                                <a:lnTo>
                                  <a:pt x="9906" y="76838"/>
                                </a:lnTo>
                                <a:lnTo>
                                  <a:pt x="9906" y="77600"/>
                                </a:lnTo>
                                <a:lnTo>
                                  <a:pt x="10668" y="79124"/>
                                </a:lnTo>
                                <a:lnTo>
                                  <a:pt x="10668" y="78362"/>
                                </a:lnTo>
                                <a:lnTo>
                                  <a:pt x="11430" y="79886"/>
                                </a:lnTo>
                                <a:lnTo>
                                  <a:pt x="11811" y="80140"/>
                                </a:lnTo>
                                <a:lnTo>
                                  <a:pt x="11811" y="90427"/>
                                </a:lnTo>
                                <a:lnTo>
                                  <a:pt x="9906" y="89792"/>
                                </a:lnTo>
                                <a:lnTo>
                                  <a:pt x="9144" y="89792"/>
                                </a:lnTo>
                                <a:lnTo>
                                  <a:pt x="7620" y="88268"/>
                                </a:lnTo>
                                <a:cubicBezTo>
                                  <a:pt x="6858" y="88268"/>
                                  <a:pt x="6858" y="88268"/>
                                  <a:pt x="6858" y="88268"/>
                                </a:cubicBezTo>
                                <a:lnTo>
                                  <a:pt x="4572" y="86744"/>
                                </a:lnTo>
                                <a:lnTo>
                                  <a:pt x="4572" y="85982"/>
                                </a:lnTo>
                                <a:lnTo>
                                  <a:pt x="2286" y="83696"/>
                                </a:lnTo>
                                <a:lnTo>
                                  <a:pt x="1524" y="82172"/>
                                </a:lnTo>
                                <a:cubicBezTo>
                                  <a:pt x="1524" y="81410"/>
                                  <a:pt x="1524" y="81410"/>
                                  <a:pt x="762" y="80648"/>
                                </a:cubicBezTo>
                                <a:lnTo>
                                  <a:pt x="762" y="79124"/>
                                </a:lnTo>
                                <a:cubicBezTo>
                                  <a:pt x="0" y="78362"/>
                                  <a:pt x="0" y="78362"/>
                                  <a:pt x="0" y="78362"/>
                                </a:cubicBezTo>
                                <a:lnTo>
                                  <a:pt x="0" y="12066"/>
                                </a:lnTo>
                                <a:cubicBezTo>
                                  <a:pt x="0" y="12066"/>
                                  <a:pt x="0" y="11304"/>
                                  <a:pt x="762" y="11304"/>
                                </a:cubicBezTo>
                                <a:lnTo>
                                  <a:pt x="762" y="9017"/>
                                </a:lnTo>
                                <a:cubicBezTo>
                                  <a:pt x="1524" y="9017"/>
                                  <a:pt x="1524" y="9017"/>
                                  <a:pt x="1524" y="8255"/>
                                </a:cubicBezTo>
                                <a:lnTo>
                                  <a:pt x="2286" y="6731"/>
                                </a:lnTo>
                                <a:lnTo>
                                  <a:pt x="4572" y="4445"/>
                                </a:lnTo>
                                <a:lnTo>
                                  <a:pt x="4572" y="3683"/>
                                </a:lnTo>
                                <a:lnTo>
                                  <a:pt x="6096" y="2159"/>
                                </a:lnTo>
                                <a:cubicBezTo>
                                  <a:pt x="6858" y="2159"/>
                                  <a:pt x="6858" y="2159"/>
                                  <a:pt x="7620" y="2159"/>
                                </a:cubicBezTo>
                                <a:lnTo>
                                  <a:pt x="9144" y="635"/>
                                </a:lnTo>
                                <a:lnTo>
                                  <a:pt x="9906" y="635"/>
                                </a:lnTo>
                                <a:lnTo>
                                  <a:pt x="11811"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03" name="Shape 903"/>
                        <wps:cNvSpPr/>
                        <wps:spPr>
                          <a:xfrm>
                            <a:off x="4516562" y="1162854"/>
                            <a:ext cx="762" cy="762"/>
                          </a:xfrm>
                          <a:custGeom>
                            <a:avLst/>
                            <a:gdLst/>
                            <a:ahLst/>
                            <a:cxnLst/>
                            <a:rect l="0" t="0" r="0" b="0"/>
                            <a:pathLst>
                              <a:path w="762" h="762">
                                <a:moveTo>
                                  <a:pt x="762" y="762"/>
                                </a:moveTo>
                                <a:lnTo>
                                  <a:pt x="0"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04" name="Shape 904"/>
                        <wps:cNvSpPr/>
                        <wps:spPr>
                          <a:xfrm>
                            <a:off x="4465125" y="1161329"/>
                            <a:ext cx="1143" cy="762"/>
                          </a:xfrm>
                          <a:custGeom>
                            <a:avLst/>
                            <a:gdLst/>
                            <a:ahLst/>
                            <a:cxnLst/>
                            <a:rect l="0" t="0" r="0" b="0"/>
                            <a:pathLst>
                              <a:path w="1143" h="762">
                                <a:moveTo>
                                  <a:pt x="1143" y="0"/>
                                </a:moveTo>
                                <a:lnTo>
                                  <a:pt x="0" y="762"/>
                                </a:lnTo>
                                <a:lnTo>
                                  <a:pt x="0" y="572"/>
                                </a:lnTo>
                                <a:lnTo>
                                  <a:pt x="1143"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05" name="Shape 905"/>
                        <wps:cNvSpPr/>
                        <wps:spPr>
                          <a:xfrm>
                            <a:off x="4465125" y="1150661"/>
                            <a:ext cx="62868" cy="91443"/>
                          </a:xfrm>
                          <a:custGeom>
                            <a:avLst/>
                            <a:gdLst/>
                            <a:ahLst/>
                            <a:cxnLst/>
                            <a:rect l="0" t="0" r="0" b="0"/>
                            <a:pathLst>
                              <a:path w="62868" h="91443">
                                <a:moveTo>
                                  <a:pt x="3429" y="0"/>
                                </a:moveTo>
                                <a:lnTo>
                                  <a:pt x="46865" y="0"/>
                                </a:lnTo>
                                <a:lnTo>
                                  <a:pt x="49913" y="762"/>
                                </a:lnTo>
                                <a:cubicBezTo>
                                  <a:pt x="49913" y="762"/>
                                  <a:pt x="49913" y="762"/>
                                  <a:pt x="50675" y="762"/>
                                </a:cubicBezTo>
                                <a:lnTo>
                                  <a:pt x="52199" y="1524"/>
                                </a:lnTo>
                                <a:cubicBezTo>
                                  <a:pt x="52961" y="1524"/>
                                  <a:pt x="52961" y="1524"/>
                                  <a:pt x="53723" y="1524"/>
                                </a:cubicBezTo>
                                <a:lnTo>
                                  <a:pt x="55247" y="3048"/>
                                </a:lnTo>
                                <a:lnTo>
                                  <a:pt x="56009" y="3048"/>
                                </a:lnTo>
                                <a:lnTo>
                                  <a:pt x="59820" y="6858"/>
                                </a:lnTo>
                                <a:lnTo>
                                  <a:pt x="59820" y="7620"/>
                                </a:lnTo>
                                <a:lnTo>
                                  <a:pt x="61344" y="9144"/>
                                </a:lnTo>
                                <a:cubicBezTo>
                                  <a:pt x="61344" y="9906"/>
                                  <a:pt x="61344" y="9906"/>
                                  <a:pt x="61344" y="9906"/>
                                </a:cubicBezTo>
                                <a:lnTo>
                                  <a:pt x="62106" y="12193"/>
                                </a:lnTo>
                                <a:lnTo>
                                  <a:pt x="62106" y="12955"/>
                                </a:lnTo>
                                <a:lnTo>
                                  <a:pt x="62868" y="15241"/>
                                </a:lnTo>
                                <a:lnTo>
                                  <a:pt x="62868" y="76203"/>
                                </a:lnTo>
                                <a:lnTo>
                                  <a:pt x="62106" y="79251"/>
                                </a:lnTo>
                                <a:cubicBezTo>
                                  <a:pt x="62106" y="79251"/>
                                  <a:pt x="62106" y="79251"/>
                                  <a:pt x="62106" y="80013"/>
                                </a:cubicBezTo>
                                <a:lnTo>
                                  <a:pt x="61344" y="81537"/>
                                </a:lnTo>
                                <a:cubicBezTo>
                                  <a:pt x="61344" y="82299"/>
                                  <a:pt x="61344" y="82299"/>
                                  <a:pt x="61344" y="83061"/>
                                </a:cubicBezTo>
                                <a:lnTo>
                                  <a:pt x="59820" y="84585"/>
                                </a:lnTo>
                                <a:lnTo>
                                  <a:pt x="59820" y="85347"/>
                                </a:lnTo>
                                <a:lnTo>
                                  <a:pt x="56009" y="89157"/>
                                </a:lnTo>
                                <a:lnTo>
                                  <a:pt x="55247" y="89157"/>
                                </a:lnTo>
                                <a:lnTo>
                                  <a:pt x="53723" y="90681"/>
                                </a:lnTo>
                                <a:cubicBezTo>
                                  <a:pt x="52961" y="90681"/>
                                  <a:pt x="52961" y="90681"/>
                                  <a:pt x="52199" y="90681"/>
                                </a:cubicBezTo>
                                <a:lnTo>
                                  <a:pt x="50675" y="91443"/>
                                </a:lnTo>
                                <a:cubicBezTo>
                                  <a:pt x="49913" y="91443"/>
                                  <a:pt x="49913" y="91443"/>
                                  <a:pt x="49913" y="91443"/>
                                </a:cubicBezTo>
                                <a:lnTo>
                                  <a:pt x="1143" y="91443"/>
                                </a:lnTo>
                                <a:cubicBezTo>
                                  <a:pt x="381" y="91443"/>
                                  <a:pt x="381" y="91443"/>
                                  <a:pt x="381" y="91443"/>
                                </a:cubicBezTo>
                                <a:lnTo>
                                  <a:pt x="0" y="91316"/>
                                </a:lnTo>
                                <a:lnTo>
                                  <a:pt x="0" y="81029"/>
                                </a:lnTo>
                                <a:lnTo>
                                  <a:pt x="1905" y="82299"/>
                                </a:lnTo>
                                <a:lnTo>
                                  <a:pt x="1143" y="81537"/>
                                </a:lnTo>
                                <a:lnTo>
                                  <a:pt x="2667" y="82299"/>
                                </a:lnTo>
                                <a:lnTo>
                                  <a:pt x="47627" y="82299"/>
                                </a:lnTo>
                                <a:lnTo>
                                  <a:pt x="49913" y="81537"/>
                                </a:lnTo>
                                <a:lnTo>
                                  <a:pt x="50675" y="80775"/>
                                </a:lnTo>
                                <a:lnTo>
                                  <a:pt x="51437" y="80013"/>
                                </a:lnTo>
                                <a:lnTo>
                                  <a:pt x="52199" y="79251"/>
                                </a:lnTo>
                                <a:lnTo>
                                  <a:pt x="52961" y="76965"/>
                                </a:lnTo>
                                <a:lnTo>
                                  <a:pt x="52961" y="15241"/>
                                </a:lnTo>
                                <a:lnTo>
                                  <a:pt x="52199" y="12955"/>
                                </a:lnTo>
                                <a:lnTo>
                                  <a:pt x="50675" y="11430"/>
                                </a:lnTo>
                                <a:lnTo>
                                  <a:pt x="51437" y="12193"/>
                                </a:lnTo>
                                <a:lnTo>
                                  <a:pt x="49913" y="10668"/>
                                </a:lnTo>
                                <a:lnTo>
                                  <a:pt x="47627" y="9906"/>
                                </a:lnTo>
                                <a:lnTo>
                                  <a:pt x="2667" y="9906"/>
                                </a:lnTo>
                                <a:lnTo>
                                  <a:pt x="1143" y="10668"/>
                                </a:lnTo>
                                <a:lnTo>
                                  <a:pt x="1905" y="9906"/>
                                </a:lnTo>
                                <a:lnTo>
                                  <a:pt x="0" y="11176"/>
                                </a:lnTo>
                                <a:lnTo>
                                  <a:pt x="0" y="889"/>
                                </a:lnTo>
                                <a:lnTo>
                                  <a:pt x="381" y="762"/>
                                </a:lnTo>
                                <a:cubicBezTo>
                                  <a:pt x="381" y="762"/>
                                  <a:pt x="381" y="762"/>
                                  <a:pt x="1143" y="762"/>
                                </a:cubicBezTo>
                                <a:lnTo>
                                  <a:pt x="3429"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06" name="Shape 906"/>
                        <wps:cNvSpPr/>
                        <wps:spPr>
                          <a:xfrm>
                            <a:off x="4746696" y="1163615"/>
                            <a:ext cx="116591" cy="760503"/>
                          </a:xfrm>
                          <a:custGeom>
                            <a:avLst/>
                            <a:gdLst/>
                            <a:ahLst/>
                            <a:cxnLst/>
                            <a:rect l="0" t="0" r="0" b="0"/>
                            <a:pathLst>
                              <a:path w="116591" h="760503">
                                <a:moveTo>
                                  <a:pt x="0" y="0"/>
                                </a:moveTo>
                                <a:lnTo>
                                  <a:pt x="11430" y="762"/>
                                </a:lnTo>
                                <a:lnTo>
                                  <a:pt x="22099" y="762"/>
                                </a:lnTo>
                                <a:lnTo>
                                  <a:pt x="27433" y="1524"/>
                                </a:lnTo>
                                <a:lnTo>
                                  <a:pt x="32005" y="2286"/>
                                </a:lnTo>
                                <a:lnTo>
                                  <a:pt x="36578" y="2286"/>
                                </a:lnTo>
                                <a:lnTo>
                                  <a:pt x="48008" y="4572"/>
                                </a:lnTo>
                                <a:lnTo>
                                  <a:pt x="50294" y="5334"/>
                                </a:lnTo>
                                <a:lnTo>
                                  <a:pt x="53342" y="6096"/>
                                </a:lnTo>
                                <a:lnTo>
                                  <a:pt x="55628" y="7620"/>
                                </a:lnTo>
                                <a:cubicBezTo>
                                  <a:pt x="55628" y="7620"/>
                                  <a:pt x="55628" y="7620"/>
                                  <a:pt x="56390" y="7620"/>
                                </a:cubicBezTo>
                                <a:lnTo>
                                  <a:pt x="57914" y="8382"/>
                                </a:lnTo>
                                <a:cubicBezTo>
                                  <a:pt x="57914" y="9144"/>
                                  <a:pt x="57914" y="9144"/>
                                  <a:pt x="58676" y="9144"/>
                                </a:cubicBezTo>
                                <a:lnTo>
                                  <a:pt x="59439" y="9906"/>
                                </a:lnTo>
                                <a:cubicBezTo>
                                  <a:pt x="59439" y="10668"/>
                                  <a:pt x="60201" y="11430"/>
                                  <a:pt x="60201" y="12192"/>
                                </a:cubicBezTo>
                                <a:lnTo>
                                  <a:pt x="60963" y="12954"/>
                                </a:lnTo>
                                <a:cubicBezTo>
                                  <a:pt x="60963" y="13716"/>
                                  <a:pt x="60963" y="13716"/>
                                  <a:pt x="60963" y="14479"/>
                                </a:cubicBezTo>
                                <a:lnTo>
                                  <a:pt x="60963" y="369583"/>
                                </a:lnTo>
                                <a:lnTo>
                                  <a:pt x="62486" y="370345"/>
                                </a:lnTo>
                                <a:lnTo>
                                  <a:pt x="67059" y="371869"/>
                                </a:lnTo>
                                <a:lnTo>
                                  <a:pt x="73155" y="373393"/>
                                </a:lnTo>
                                <a:lnTo>
                                  <a:pt x="76965" y="373393"/>
                                </a:lnTo>
                                <a:lnTo>
                                  <a:pt x="86109" y="374917"/>
                                </a:lnTo>
                                <a:lnTo>
                                  <a:pt x="90682" y="374917"/>
                                </a:lnTo>
                                <a:lnTo>
                                  <a:pt x="101350" y="375679"/>
                                </a:lnTo>
                                <a:lnTo>
                                  <a:pt x="112019" y="375679"/>
                                </a:lnTo>
                                <a:cubicBezTo>
                                  <a:pt x="114305" y="375679"/>
                                  <a:pt x="116591" y="377965"/>
                                  <a:pt x="116591" y="380251"/>
                                </a:cubicBezTo>
                                <a:cubicBezTo>
                                  <a:pt x="116591" y="383299"/>
                                  <a:pt x="114305" y="384823"/>
                                  <a:pt x="112019" y="384823"/>
                                </a:cubicBezTo>
                                <a:lnTo>
                                  <a:pt x="100588" y="385585"/>
                                </a:lnTo>
                                <a:lnTo>
                                  <a:pt x="90682" y="385585"/>
                                </a:lnTo>
                                <a:lnTo>
                                  <a:pt x="81537" y="387110"/>
                                </a:lnTo>
                                <a:lnTo>
                                  <a:pt x="76965" y="387110"/>
                                </a:lnTo>
                                <a:lnTo>
                                  <a:pt x="69345" y="388634"/>
                                </a:lnTo>
                                <a:lnTo>
                                  <a:pt x="67059" y="389396"/>
                                </a:lnTo>
                                <a:lnTo>
                                  <a:pt x="64011" y="390158"/>
                                </a:lnTo>
                                <a:lnTo>
                                  <a:pt x="61725" y="390920"/>
                                </a:lnTo>
                                <a:lnTo>
                                  <a:pt x="60963" y="391682"/>
                                </a:lnTo>
                                <a:lnTo>
                                  <a:pt x="60963" y="747549"/>
                                </a:lnTo>
                                <a:lnTo>
                                  <a:pt x="60201" y="749073"/>
                                </a:lnTo>
                                <a:cubicBezTo>
                                  <a:pt x="60201" y="749834"/>
                                  <a:pt x="59439" y="749834"/>
                                  <a:pt x="59439" y="750596"/>
                                </a:cubicBezTo>
                                <a:lnTo>
                                  <a:pt x="58676" y="751358"/>
                                </a:lnTo>
                                <a:cubicBezTo>
                                  <a:pt x="57914" y="752120"/>
                                  <a:pt x="57914" y="752120"/>
                                  <a:pt x="57914" y="752120"/>
                                </a:cubicBezTo>
                                <a:lnTo>
                                  <a:pt x="56390" y="752883"/>
                                </a:lnTo>
                                <a:cubicBezTo>
                                  <a:pt x="55628" y="753645"/>
                                  <a:pt x="55628" y="753645"/>
                                  <a:pt x="55628" y="753645"/>
                                </a:cubicBezTo>
                                <a:lnTo>
                                  <a:pt x="54104" y="754407"/>
                                </a:lnTo>
                                <a:lnTo>
                                  <a:pt x="48008" y="755931"/>
                                </a:lnTo>
                                <a:lnTo>
                                  <a:pt x="36578" y="758217"/>
                                </a:lnTo>
                                <a:lnTo>
                                  <a:pt x="27433" y="759741"/>
                                </a:lnTo>
                                <a:lnTo>
                                  <a:pt x="22099" y="759741"/>
                                </a:lnTo>
                                <a:lnTo>
                                  <a:pt x="11430" y="760503"/>
                                </a:lnTo>
                                <a:lnTo>
                                  <a:pt x="0" y="760503"/>
                                </a:lnTo>
                                <a:lnTo>
                                  <a:pt x="0" y="750596"/>
                                </a:lnTo>
                                <a:lnTo>
                                  <a:pt x="21337" y="750596"/>
                                </a:lnTo>
                                <a:lnTo>
                                  <a:pt x="26671" y="749834"/>
                                </a:lnTo>
                                <a:lnTo>
                                  <a:pt x="31243" y="749073"/>
                                </a:lnTo>
                                <a:lnTo>
                                  <a:pt x="35053" y="749073"/>
                                </a:lnTo>
                                <a:lnTo>
                                  <a:pt x="42674" y="747549"/>
                                </a:lnTo>
                                <a:lnTo>
                                  <a:pt x="44960" y="746786"/>
                                </a:lnTo>
                                <a:lnTo>
                                  <a:pt x="48008" y="746024"/>
                                </a:lnTo>
                                <a:lnTo>
                                  <a:pt x="49532" y="746024"/>
                                </a:lnTo>
                                <a:lnTo>
                                  <a:pt x="51056" y="745516"/>
                                </a:lnTo>
                                <a:lnTo>
                                  <a:pt x="51056" y="745262"/>
                                </a:lnTo>
                                <a:lnTo>
                                  <a:pt x="51056" y="389396"/>
                                </a:lnTo>
                                <a:cubicBezTo>
                                  <a:pt x="51056" y="389396"/>
                                  <a:pt x="51056" y="388634"/>
                                  <a:pt x="51818" y="388634"/>
                                </a:cubicBezTo>
                                <a:lnTo>
                                  <a:pt x="51818" y="387110"/>
                                </a:lnTo>
                                <a:cubicBezTo>
                                  <a:pt x="51818" y="387110"/>
                                  <a:pt x="52580" y="386348"/>
                                  <a:pt x="52580" y="385585"/>
                                </a:cubicBezTo>
                                <a:lnTo>
                                  <a:pt x="54104" y="384823"/>
                                </a:lnTo>
                                <a:cubicBezTo>
                                  <a:pt x="54104" y="384061"/>
                                  <a:pt x="54104" y="384061"/>
                                  <a:pt x="54866" y="384061"/>
                                </a:cubicBezTo>
                                <a:lnTo>
                                  <a:pt x="56390" y="383299"/>
                                </a:lnTo>
                                <a:cubicBezTo>
                                  <a:pt x="56390" y="382538"/>
                                  <a:pt x="56390" y="382538"/>
                                  <a:pt x="56390" y="382538"/>
                                </a:cubicBezTo>
                                <a:lnTo>
                                  <a:pt x="58676" y="381776"/>
                                </a:lnTo>
                                <a:lnTo>
                                  <a:pt x="63031" y="380687"/>
                                </a:lnTo>
                                <a:lnTo>
                                  <a:pt x="61725" y="380251"/>
                                </a:lnTo>
                                <a:lnTo>
                                  <a:pt x="58676" y="378727"/>
                                </a:lnTo>
                                <a:lnTo>
                                  <a:pt x="56390" y="377965"/>
                                </a:lnTo>
                                <a:lnTo>
                                  <a:pt x="54866" y="377203"/>
                                </a:lnTo>
                                <a:cubicBezTo>
                                  <a:pt x="54104" y="376441"/>
                                  <a:pt x="54104" y="376441"/>
                                  <a:pt x="54104" y="376441"/>
                                </a:cubicBezTo>
                                <a:lnTo>
                                  <a:pt x="52580" y="375679"/>
                                </a:lnTo>
                                <a:cubicBezTo>
                                  <a:pt x="52580" y="374917"/>
                                  <a:pt x="51818" y="374155"/>
                                  <a:pt x="51818" y="373393"/>
                                </a:cubicBezTo>
                                <a:lnTo>
                                  <a:pt x="51818" y="372631"/>
                                </a:lnTo>
                                <a:cubicBezTo>
                                  <a:pt x="51056" y="371869"/>
                                  <a:pt x="51056" y="371869"/>
                                  <a:pt x="51056" y="371107"/>
                                </a:cubicBezTo>
                                <a:lnTo>
                                  <a:pt x="51056" y="16003"/>
                                </a:lnTo>
                                <a:lnTo>
                                  <a:pt x="51056" y="15622"/>
                                </a:lnTo>
                                <a:lnTo>
                                  <a:pt x="50294" y="15241"/>
                                </a:lnTo>
                                <a:lnTo>
                                  <a:pt x="45722" y="13716"/>
                                </a:lnTo>
                                <a:lnTo>
                                  <a:pt x="42674" y="12954"/>
                                </a:lnTo>
                                <a:lnTo>
                                  <a:pt x="38864" y="12954"/>
                                </a:lnTo>
                                <a:lnTo>
                                  <a:pt x="31243" y="11430"/>
                                </a:lnTo>
                                <a:lnTo>
                                  <a:pt x="26671" y="10668"/>
                                </a:lnTo>
                                <a:lnTo>
                                  <a:pt x="22099" y="10668"/>
                                </a:lnTo>
                                <a:lnTo>
                                  <a:pt x="11430"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07" name="Shape 907"/>
                        <wps:cNvSpPr/>
                        <wps:spPr>
                          <a:xfrm>
                            <a:off x="4742124" y="658868"/>
                            <a:ext cx="59820" cy="516940"/>
                          </a:xfrm>
                          <a:custGeom>
                            <a:avLst/>
                            <a:gdLst/>
                            <a:ahLst/>
                            <a:cxnLst/>
                            <a:rect l="0" t="0" r="0" b="0"/>
                            <a:pathLst>
                              <a:path w="59820" h="516940">
                                <a:moveTo>
                                  <a:pt x="59820" y="0"/>
                                </a:moveTo>
                                <a:lnTo>
                                  <a:pt x="59820" y="10191"/>
                                </a:lnTo>
                                <a:lnTo>
                                  <a:pt x="59439" y="10954"/>
                                </a:lnTo>
                                <a:lnTo>
                                  <a:pt x="59820" y="10382"/>
                                </a:lnTo>
                                <a:lnTo>
                                  <a:pt x="59820" y="505890"/>
                                </a:lnTo>
                                <a:lnTo>
                                  <a:pt x="59439" y="507033"/>
                                </a:lnTo>
                                <a:lnTo>
                                  <a:pt x="57914" y="507795"/>
                                </a:lnTo>
                                <a:cubicBezTo>
                                  <a:pt x="57914" y="507795"/>
                                  <a:pt x="57914" y="508557"/>
                                  <a:pt x="57152" y="508557"/>
                                </a:cubicBezTo>
                                <a:lnTo>
                                  <a:pt x="56390" y="509320"/>
                                </a:lnTo>
                                <a:cubicBezTo>
                                  <a:pt x="55628" y="509320"/>
                                  <a:pt x="55628" y="509320"/>
                                  <a:pt x="55628" y="510082"/>
                                </a:cubicBezTo>
                                <a:lnTo>
                                  <a:pt x="51056" y="511606"/>
                                </a:lnTo>
                                <a:lnTo>
                                  <a:pt x="47246" y="512368"/>
                                </a:lnTo>
                                <a:lnTo>
                                  <a:pt x="44198" y="513130"/>
                                </a:lnTo>
                                <a:lnTo>
                                  <a:pt x="36578" y="514654"/>
                                </a:lnTo>
                                <a:lnTo>
                                  <a:pt x="32005" y="515416"/>
                                </a:lnTo>
                                <a:lnTo>
                                  <a:pt x="27433" y="515416"/>
                                </a:lnTo>
                                <a:lnTo>
                                  <a:pt x="22099" y="516178"/>
                                </a:lnTo>
                                <a:lnTo>
                                  <a:pt x="11430" y="516178"/>
                                </a:lnTo>
                                <a:lnTo>
                                  <a:pt x="0" y="516940"/>
                                </a:lnTo>
                                <a:lnTo>
                                  <a:pt x="0" y="507033"/>
                                </a:lnTo>
                                <a:lnTo>
                                  <a:pt x="10668" y="507033"/>
                                </a:lnTo>
                                <a:lnTo>
                                  <a:pt x="21337" y="506271"/>
                                </a:lnTo>
                                <a:lnTo>
                                  <a:pt x="25909" y="506271"/>
                                </a:lnTo>
                                <a:lnTo>
                                  <a:pt x="30481" y="505509"/>
                                </a:lnTo>
                                <a:lnTo>
                                  <a:pt x="35053" y="505509"/>
                                </a:lnTo>
                                <a:lnTo>
                                  <a:pt x="38864" y="504748"/>
                                </a:lnTo>
                                <a:lnTo>
                                  <a:pt x="48008" y="502461"/>
                                </a:lnTo>
                                <a:lnTo>
                                  <a:pt x="51056" y="500937"/>
                                </a:lnTo>
                                <a:lnTo>
                                  <a:pt x="51056" y="7144"/>
                                </a:lnTo>
                                <a:lnTo>
                                  <a:pt x="51818" y="5620"/>
                                </a:lnTo>
                                <a:cubicBezTo>
                                  <a:pt x="51818" y="4858"/>
                                  <a:pt x="52580" y="4858"/>
                                  <a:pt x="52580" y="4095"/>
                                </a:cubicBezTo>
                                <a:lnTo>
                                  <a:pt x="53342" y="3334"/>
                                </a:lnTo>
                                <a:cubicBezTo>
                                  <a:pt x="54104" y="2572"/>
                                  <a:pt x="54104" y="2572"/>
                                  <a:pt x="54104" y="2572"/>
                                </a:cubicBezTo>
                                <a:lnTo>
                                  <a:pt x="55628" y="1810"/>
                                </a:lnTo>
                                <a:cubicBezTo>
                                  <a:pt x="56390" y="1048"/>
                                  <a:pt x="56390" y="1048"/>
                                  <a:pt x="56390" y="1048"/>
                                </a:cubicBezTo>
                                <a:lnTo>
                                  <a:pt x="58677" y="286"/>
                                </a:lnTo>
                                <a:lnTo>
                                  <a:pt x="5982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08" name="Shape 908"/>
                        <wps:cNvSpPr/>
                        <wps:spPr>
                          <a:xfrm>
                            <a:off x="4742124" y="140213"/>
                            <a:ext cx="59820" cy="516654"/>
                          </a:xfrm>
                          <a:custGeom>
                            <a:avLst/>
                            <a:gdLst/>
                            <a:ahLst/>
                            <a:cxnLst/>
                            <a:rect l="0" t="0" r="0" b="0"/>
                            <a:pathLst>
                              <a:path w="59820" h="516654">
                                <a:moveTo>
                                  <a:pt x="0" y="0"/>
                                </a:moveTo>
                                <a:lnTo>
                                  <a:pt x="11430" y="0"/>
                                </a:lnTo>
                                <a:lnTo>
                                  <a:pt x="22099" y="762"/>
                                </a:lnTo>
                                <a:lnTo>
                                  <a:pt x="27433" y="762"/>
                                </a:lnTo>
                                <a:lnTo>
                                  <a:pt x="32005" y="1524"/>
                                </a:lnTo>
                                <a:lnTo>
                                  <a:pt x="35816" y="2286"/>
                                </a:lnTo>
                                <a:lnTo>
                                  <a:pt x="40388" y="2286"/>
                                </a:lnTo>
                                <a:lnTo>
                                  <a:pt x="44198" y="3048"/>
                                </a:lnTo>
                                <a:lnTo>
                                  <a:pt x="50294" y="4572"/>
                                </a:lnTo>
                                <a:lnTo>
                                  <a:pt x="53342" y="6096"/>
                                </a:lnTo>
                                <a:lnTo>
                                  <a:pt x="55628" y="6858"/>
                                </a:lnTo>
                                <a:cubicBezTo>
                                  <a:pt x="55628" y="6858"/>
                                  <a:pt x="55628" y="6858"/>
                                  <a:pt x="56390" y="6858"/>
                                </a:cubicBezTo>
                                <a:lnTo>
                                  <a:pt x="57152" y="8382"/>
                                </a:lnTo>
                                <a:cubicBezTo>
                                  <a:pt x="57914" y="8382"/>
                                  <a:pt x="57914" y="8382"/>
                                  <a:pt x="57914" y="9144"/>
                                </a:cubicBezTo>
                                <a:lnTo>
                                  <a:pt x="59439" y="9906"/>
                                </a:lnTo>
                                <a:lnTo>
                                  <a:pt x="59820" y="10668"/>
                                </a:lnTo>
                                <a:lnTo>
                                  <a:pt x="59820" y="516654"/>
                                </a:lnTo>
                                <a:lnTo>
                                  <a:pt x="58677" y="515892"/>
                                </a:lnTo>
                                <a:lnTo>
                                  <a:pt x="56390" y="515130"/>
                                </a:lnTo>
                                <a:cubicBezTo>
                                  <a:pt x="56390" y="515130"/>
                                  <a:pt x="56390" y="515130"/>
                                  <a:pt x="55628" y="515130"/>
                                </a:cubicBezTo>
                                <a:lnTo>
                                  <a:pt x="54104" y="514368"/>
                                </a:lnTo>
                                <a:cubicBezTo>
                                  <a:pt x="54104" y="513606"/>
                                  <a:pt x="54104" y="513606"/>
                                  <a:pt x="53342" y="513606"/>
                                </a:cubicBezTo>
                                <a:lnTo>
                                  <a:pt x="52580" y="512844"/>
                                </a:lnTo>
                                <a:cubicBezTo>
                                  <a:pt x="52580" y="512082"/>
                                  <a:pt x="51818" y="511320"/>
                                  <a:pt x="51818" y="510558"/>
                                </a:cubicBezTo>
                                <a:lnTo>
                                  <a:pt x="51056" y="509796"/>
                                </a:lnTo>
                                <a:cubicBezTo>
                                  <a:pt x="51056" y="509034"/>
                                  <a:pt x="51056" y="509034"/>
                                  <a:pt x="51056" y="508272"/>
                                </a:cubicBezTo>
                                <a:lnTo>
                                  <a:pt x="51056" y="15241"/>
                                </a:lnTo>
                                <a:lnTo>
                                  <a:pt x="50294" y="14479"/>
                                </a:lnTo>
                                <a:lnTo>
                                  <a:pt x="48008" y="13716"/>
                                </a:lnTo>
                                <a:lnTo>
                                  <a:pt x="44960" y="13716"/>
                                </a:lnTo>
                                <a:lnTo>
                                  <a:pt x="42674" y="12954"/>
                                </a:lnTo>
                                <a:lnTo>
                                  <a:pt x="35053" y="11430"/>
                                </a:lnTo>
                                <a:lnTo>
                                  <a:pt x="30481" y="10668"/>
                                </a:lnTo>
                                <a:lnTo>
                                  <a:pt x="25909" y="10668"/>
                                </a:lnTo>
                                <a:lnTo>
                                  <a:pt x="21337" y="9906"/>
                                </a:lnTo>
                                <a:lnTo>
                                  <a:pt x="11430" y="9906"/>
                                </a:lnTo>
                                <a:lnTo>
                                  <a:pt x="0" y="914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09" name="Shape 909"/>
                        <wps:cNvSpPr/>
                        <wps:spPr>
                          <a:xfrm>
                            <a:off x="4801943" y="150881"/>
                            <a:ext cx="56771" cy="1013877"/>
                          </a:xfrm>
                          <a:custGeom>
                            <a:avLst/>
                            <a:gdLst/>
                            <a:ahLst/>
                            <a:cxnLst/>
                            <a:rect l="0" t="0" r="0" b="0"/>
                            <a:pathLst>
                              <a:path w="56771" h="1013877">
                                <a:moveTo>
                                  <a:pt x="0" y="0"/>
                                </a:moveTo>
                                <a:lnTo>
                                  <a:pt x="381" y="762"/>
                                </a:lnTo>
                                <a:lnTo>
                                  <a:pt x="381" y="1524"/>
                                </a:lnTo>
                                <a:cubicBezTo>
                                  <a:pt x="1143" y="2286"/>
                                  <a:pt x="1143" y="3048"/>
                                  <a:pt x="1143" y="3048"/>
                                </a:cubicBezTo>
                                <a:lnTo>
                                  <a:pt x="1143" y="496079"/>
                                </a:lnTo>
                                <a:lnTo>
                                  <a:pt x="1143" y="496333"/>
                                </a:lnTo>
                                <a:lnTo>
                                  <a:pt x="2667" y="496841"/>
                                </a:lnTo>
                                <a:lnTo>
                                  <a:pt x="4191" y="497604"/>
                                </a:lnTo>
                                <a:lnTo>
                                  <a:pt x="13336" y="499890"/>
                                </a:lnTo>
                                <a:lnTo>
                                  <a:pt x="17145" y="499890"/>
                                </a:lnTo>
                                <a:lnTo>
                                  <a:pt x="20956" y="500652"/>
                                </a:lnTo>
                                <a:lnTo>
                                  <a:pt x="25528" y="501414"/>
                                </a:lnTo>
                                <a:lnTo>
                                  <a:pt x="30862" y="501414"/>
                                </a:lnTo>
                                <a:lnTo>
                                  <a:pt x="40768" y="502176"/>
                                </a:lnTo>
                                <a:lnTo>
                                  <a:pt x="52199" y="502176"/>
                                </a:lnTo>
                                <a:cubicBezTo>
                                  <a:pt x="54485" y="502176"/>
                                  <a:pt x="56771" y="504462"/>
                                  <a:pt x="56771" y="506748"/>
                                </a:cubicBezTo>
                                <a:cubicBezTo>
                                  <a:pt x="56771" y="509796"/>
                                  <a:pt x="54485" y="511320"/>
                                  <a:pt x="52199" y="512082"/>
                                </a:cubicBezTo>
                                <a:lnTo>
                                  <a:pt x="30100" y="512082"/>
                                </a:lnTo>
                                <a:lnTo>
                                  <a:pt x="20956" y="513606"/>
                                </a:lnTo>
                                <a:lnTo>
                                  <a:pt x="17145" y="513606"/>
                                </a:lnTo>
                                <a:lnTo>
                                  <a:pt x="9525" y="515130"/>
                                </a:lnTo>
                                <a:lnTo>
                                  <a:pt x="6477" y="515892"/>
                                </a:lnTo>
                                <a:lnTo>
                                  <a:pt x="1905" y="517416"/>
                                </a:lnTo>
                                <a:lnTo>
                                  <a:pt x="1143" y="517797"/>
                                </a:lnTo>
                                <a:lnTo>
                                  <a:pt x="1143" y="1010448"/>
                                </a:lnTo>
                                <a:cubicBezTo>
                                  <a:pt x="1143" y="1011210"/>
                                  <a:pt x="1143" y="1011210"/>
                                  <a:pt x="381" y="1011972"/>
                                </a:cubicBezTo>
                                <a:lnTo>
                                  <a:pt x="381" y="1012734"/>
                                </a:lnTo>
                                <a:lnTo>
                                  <a:pt x="0" y="1013877"/>
                                </a:lnTo>
                                <a:lnTo>
                                  <a:pt x="0" y="518369"/>
                                </a:lnTo>
                                <a:lnTo>
                                  <a:pt x="381" y="517797"/>
                                </a:lnTo>
                                <a:lnTo>
                                  <a:pt x="127" y="517924"/>
                                </a:lnTo>
                                <a:lnTo>
                                  <a:pt x="0" y="518178"/>
                                </a:lnTo>
                                <a:lnTo>
                                  <a:pt x="0" y="507986"/>
                                </a:lnTo>
                                <a:lnTo>
                                  <a:pt x="3049" y="507224"/>
                                </a:lnTo>
                                <a:lnTo>
                                  <a:pt x="1143" y="506748"/>
                                </a:lnTo>
                                <a:lnTo>
                                  <a:pt x="0" y="50598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2" name="Shape 8512"/>
                        <wps:cNvSpPr/>
                        <wps:spPr>
                          <a:xfrm>
                            <a:off x="4737551" y="1165901"/>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3" name="Shape 8513"/>
                        <wps:cNvSpPr/>
                        <wps:spPr>
                          <a:xfrm>
                            <a:off x="4718501" y="1165901"/>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12" name="Shape 912"/>
                        <wps:cNvSpPr/>
                        <wps:spPr>
                          <a:xfrm>
                            <a:off x="4699450" y="1165901"/>
                            <a:ext cx="9144" cy="9906"/>
                          </a:xfrm>
                          <a:custGeom>
                            <a:avLst/>
                            <a:gdLst/>
                            <a:ahLst/>
                            <a:cxnLst/>
                            <a:rect l="0" t="0" r="0" b="0"/>
                            <a:pathLst>
                              <a:path w="9144" h="9906">
                                <a:moveTo>
                                  <a:pt x="0" y="0"/>
                                </a:moveTo>
                                <a:lnTo>
                                  <a:pt x="9144" y="0"/>
                                </a:lnTo>
                                <a:lnTo>
                                  <a:pt x="9144" y="9906"/>
                                </a:lnTo>
                                <a:lnTo>
                                  <a:pt x="0" y="914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4" name="Shape 8514"/>
                        <wps:cNvSpPr/>
                        <wps:spPr>
                          <a:xfrm>
                            <a:off x="4680399" y="1165901"/>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5" name="Shape 8515"/>
                        <wps:cNvSpPr/>
                        <wps:spPr>
                          <a:xfrm>
                            <a:off x="4661348" y="1165901"/>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6" name="Shape 8516"/>
                        <wps:cNvSpPr/>
                        <wps:spPr>
                          <a:xfrm>
                            <a:off x="4642298" y="1165901"/>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7" name="Shape 8517"/>
                        <wps:cNvSpPr/>
                        <wps:spPr>
                          <a:xfrm>
                            <a:off x="4623247" y="1165139"/>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8" name="Shape 8518"/>
                        <wps:cNvSpPr/>
                        <wps:spPr>
                          <a:xfrm>
                            <a:off x="4604196" y="1165139"/>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19" name="Shape 8519"/>
                        <wps:cNvSpPr/>
                        <wps:spPr>
                          <a:xfrm>
                            <a:off x="4585145" y="1165139"/>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0" name="Shape 8520"/>
                        <wps:cNvSpPr/>
                        <wps:spPr>
                          <a:xfrm>
                            <a:off x="4566094" y="1165139"/>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1" name="Shape 8521"/>
                        <wps:cNvSpPr/>
                        <wps:spPr>
                          <a:xfrm>
                            <a:off x="4547044" y="1165139"/>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2" name="Shape 8522"/>
                        <wps:cNvSpPr/>
                        <wps:spPr>
                          <a:xfrm>
                            <a:off x="4527993" y="1165139"/>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3" name="Shape 8523"/>
                        <wps:cNvSpPr/>
                        <wps:spPr>
                          <a:xfrm>
                            <a:off x="4508942" y="1165139"/>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23" name="Shape 923"/>
                        <wps:cNvSpPr/>
                        <wps:spPr>
                          <a:xfrm>
                            <a:off x="4489891" y="1164377"/>
                            <a:ext cx="9144" cy="9906"/>
                          </a:xfrm>
                          <a:custGeom>
                            <a:avLst/>
                            <a:gdLst/>
                            <a:ahLst/>
                            <a:cxnLst/>
                            <a:rect l="0" t="0" r="0" b="0"/>
                            <a:pathLst>
                              <a:path w="9144" h="9906">
                                <a:moveTo>
                                  <a:pt x="0" y="0"/>
                                </a:moveTo>
                                <a:lnTo>
                                  <a:pt x="9144" y="762"/>
                                </a:lnTo>
                                <a:lnTo>
                                  <a:pt x="9144"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4" name="Shape 8524"/>
                        <wps:cNvSpPr/>
                        <wps:spPr>
                          <a:xfrm>
                            <a:off x="4470840" y="1164377"/>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5" name="Shape 8525"/>
                        <wps:cNvSpPr/>
                        <wps:spPr>
                          <a:xfrm>
                            <a:off x="4451789" y="1164377"/>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6" name="Shape 8526"/>
                        <wps:cNvSpPr/>
                        <wps:spPr>
                          <a:xfrm>
                            <a:off x="4432739" y="1164377"/>
                            <a:ext cx="9144" cy="9906"/>
                          </a:xfrm>
                          <a:custGeom>
                            <a:avLst/>
                            <a:gdLst/>
                            <a:ahLst/>
                            <a:cxnLst/>
                            <a:rect l="0" t="0" r="0" b="0"/>
                            <a:pathLst>
                              <a:path w="9144" h="9906">
                                <a:moveTo>
                                  <a:pt x="0" y="0"/>
                                </a:moveTo>
                                <a:lnTo>
                                  <a:pt x="9144" y="0"/>
                                </a:lnTo>
                                <a:lnTo>
                                  <a:pt x="914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7" name="Shape 8527"/>
                        <wps:cNvSpPr/>
                        <wps:spPr>
                          <a:xfrm>
                            <a:off x="4413688" y="1164377"/>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8" name="Shape 8528"/>
                        <wps:cNvSpPr/>
                        <wps:spPr>
                          <a:xfrm>
                            <a:off x="4394637" y="1164377"/>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29" name="Shape 8529"/>
                        <wps:cNvSpPr/>
                        <wps:spPr>
                          <a:xfrm>
                            <a:off x="4375586" y="1164377"/>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30" name="Shape 930"/>
                        <wps:cNvSpPr/>
                        <wps:spPr>
                          <a:xfrm>
                            <a:off x="4356535" y="1163615"/>
                            <a:ext cx="9144" cy="9906"/>
                          </a:xfrm>
                          <a:custGeom>
                            <a:avLst/>
                            <a:gdLst/>
                            <a:ahLst/>
                            <a:cxnLst/>
                            <a:rect l="0" t="0" r="0" b="0"/>
                            <a:pathLst>
                              <a:path w="9144" h="9906">
                                <a:moveTo>
                                  <a:pt x="0" y="0"/>
                                </a:moveTo>
                                <a:lnTo>
                                  <a:pt x="9144" y="762"/>
                                </a:lnTo>
                                <a:lnTo>
                                  <a:pt x="9144"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933" name="Picture 933"/>
                          <pic:cNvPicPr/>
                        </pic:nvPicPr>
                        <pic:blipFill>
                          <a:blip r:embed="rId69"/>
                          <a:stretch>
                            <a:fillRect/>
                          </a:stretch>
                        </pic:blipFill>
                        <pic:spPr>
                          <a:xfrm>
                            <a:off x="4895292" y="1386889"/>
                            <a:ext cx="1079037" cy="304811"/>
                          </a:xfrm>
                          <a:prstGeom prst="rect">
                            <a:avLst/>
                          </a:prstGeom>
                        </pic:spPr>
                      </pic:pic>
                      <wps:wsp>
                        <wps:cNvPr id="934" name="Rectangle 934"/>
                        <wps:cNvSpPr/>
                        <wps:spPr>
                          <a:xfrm>
                            <a:off x="4989022" y="1397014"/>
                            <a:ext cx="986579" cy="188497"/>
                          </a:xfrm>
                          <a:prstGeom prst="rect">
                            <a:avLst/>
                          </a:prstGeom>
                          <a:ln>
                            <a:noFill/>
                          </a:ln>
                        </wps:spPr>
                        <wps:txbx>
                          <w:txbxContent>
                            <w:p w14:paraId="28BB9C91" w14:textId="77777777" w:rsidR="00826C0D" w:rsidRDefault="00F0298B">
                              <w:pPr>
                                <w:spacing w:after="160"/>
                                <w:jc w:val="left"/>
                              </w:pPr>
                              <w:r>
                                <w:rPr>
                                  <w:w w:val="107"/>
                                </w:rPr>
                                <w:t>tube</w:t>
                              </w:r>
                              <w:r>
                                <w:rPr>
                                  <w:spacing w:val="11"/>
                                  <w:w w:val="107"/>
                                </w:rPr>
                                <w:t xml:space="preserve"> </w:t>
                              </w:r>
                              <w:r>
                                <w:rPr>
                                  <w:w w:val="107"/>
                                </w:rPr>
                                <w:t>large</w:t>
                              </w:r>
                              <w:r>
                                <w:rPr>
                                  <w:spacing w:val="10"/>
                                  <w:w w:val="107"/>
                                </w:rPr>
                                <w:t xml:space="preserve"> </w:t>
                              </w:r>
                              <w:r>
                                <w:rPr>
                                  <w:w w:val="107"/>
                                </w:rPr>
                                <w:t>du</w:t>
                              </w:r>
                            </w:p>
                          </w:txbxContent>
                        </wps:txbx>
                        <wps:bodyPr horzOverflow="overflow" vert="horz" lIns="0" tIns="0" rIns="0" bIns="0" rtlCol="0">
                          <a:noAutofit/>
                        </wps:bodyPr>
                      </wps:wsp>
                      <wps:wsp>
                        <wps:cNvPr id="935" name="Rectangle 935"/>
                        <wps:cNvSpPr/>
                        <wps:spPr>
                          <a:xfrm>
                            <a:off x="4989022" y="1557042"/>
                            <a:ext cx="834909" cy="188497"/>
                          </a:xfrm>
                          <a:prstGeom prst="rect">
                            <a:avLst/>
                          </a:prstGeom>
                          <a:ln>
                            <a:noFill/>
                          </a:ln>
                        </wps:spPr>
                        <wps:txbx>
                          <w:txbxContent>
                            <w:p w14:paraId="77B4F58E" w14:textId="77777777" w:rsidR="00826C0D" w:rsidRDefault="00F0298B">
                              <w:pPr>
                                <w:spacing w:after="160"/>
                                <w:jc w:val="left"/>
                              </w:pPr>
                              <w:r>
                                <w:rPr>
                                  <w:w w:val="105"/>
                                </w:rPr>
                                <w:t>mustimètre</w:t>
                              </w:r>
                            </w:p>
                          </w:txbxContent>
                        </wps:txbx>
                        <wps:bodyPr horzOverflow="overflow" vert="horz" lIns="0" tIns="0" rIns="0" bIns="0" rtlCol="0">
                          <a:noAutofit/>
                        </wps:bodyPr>
                      </wps:wsp>
                      <pic:pic xmlns:pic="http://schemas.openxmlformats.org/drawingml/2006/picture">
                        <pic:nvPicPr>
                          <pic:cNvPr id="938" name="Picture 938"/>
                          <pic:cNvPicPr/>
                        </pic:nvPicPr>
                        <pic:blipFill>
                          <a:blip r:embed="rId69"/>
                          <a:stretch>
                            <a:fillRect/>
                          </a:stretch>
                        </pic:blipFill>
                        <pic:spPr>
                          <a:xfrm>
                            <a:off x="4895292" y="539515"/>
                            <a:ext cx="1079037" cy="304811"/>
                          </a:xfrm>
                          <a:prstGeom prst="rect">
                            <a:avLst/>
                          </a:prstGeom>
                        </pic:spPr>
                      </pic:pic>
                      <wps:wsp>
                        <wps:cNvPr id="939" name="Rectangle 939"/>
                        <wps:cNvSpPr/>
                        <wps:spPr>
                          <a:xfrm>
                            <a:off x="4989022" y="544307"/>
                            <a:ext cx="1126619" cy="188497"/>
                          </a:xfrm>
                          <a:prstGeom prst="rect">
                            <a:avLst/>
                          </a:prstGeom>
                          <a:ln>
                            <a:noFill/>
                          </a:ln>
                        </wps:spPr>
                        <wps:txbx>
                          <w:txbxContent>
                            <w:p w14:paraId="6F37F274" w14:textId="77777777" w:rsidR="00826C0D" w:rsidRDefault="00F0298B">
                              <w:pPr>
                                <w:spacing w:after="160"/>
                                <w:jc w:val="left"/>
                              </w:pPr>
                              <w:r>
                                <w:rPr>
                                  <w:w w:val="106"/>
                                </w:rPr>
                                <w:t>tube</w:t>
                              </w:r>
                              <w:r>
                                <w:rPr>
                                  <w:spacing w:val="11"/>
                                  <w:w w:val="106"/>
                                </w:rPr>
                                <w:t xml:space="preserve"> </w:t>
                              </w:r>
                              <w:r>
                                <w:rPr>
                                  <w:w w:val="106"/>
                                </w:rPr>
                                <w:t>fin</w:t>
                              </w:r>
                              <w:r>
                                <w:rPr>
                                  <w:spacing w:val="11"/>
                                  <w:w w:val="106"/>
                                </w:rPr>
                                <w:t xml:space="preserve"> </w:t>
                              </w:r>
                              <w:r>
                                <w:rPr>
                                  <w:w w:val="106"/>
                                </w:rPr>
                                <w:t>gradué</w:t>
                              </w:r>
                            </w:p>
                          </w:txbxContent>
                        </wps:txbx>
                        <wps:bodyPr horzOverflow="overflow" vert="horz" lIns="0" tIns="0" rIns="0" bIns="0" rtlCol="0">
                          <a:noAutofit/>
                        </wps:bodyPr>
                      </wps:wsp>
                      <wps:wsp>
                        <wps:cNvPr id="940" name="Rectangle 940"/>
                        <wps:cNvSpPr/>
                        <wps:spPr>
                          <a:xfrm>
                            <a:off x="4989022" y="705097"/>
                            <a:ext cx="1069996" cy="188498"/>
                          </a:xfrm>
                          <a:prstGeom prst="rect">
                            <a:avLst/>
                          </a:prstGeom>
                          <a:ln>
                            <a:noFill/>
                          </a:ln>
                        </wps:spPr>
                        <wps:txbx>
                          <w:txbxContent>
                            <w:p w14:paraId="243B7541" w14:textId="77777777" w:rsidR="00826C0D" w:rsidRDefault="00F0298B">
                              <w:pPr>
                                <w:spacing w:after="160"/>
                                <w:jc w:val="left"/>
                              </w:pPr>
                              <w:r>
                                <w:rPr>
                                  <w:w w:val="105"/>
                                </w:rPr>
                                <w:t>du</w:t>
                              </w:r>
                              <w:r>
                                <w:rPr>
                                  <w:spacing w:val="11"/>
                                  <w:w w:val="105"/>
                                </w:rPr>
                                <w:t xml:space="preserve"> </w:t>
                              </w:r>
                              <w:r>
                                <w:rPr>
                                  <w:w w:val="105"/>
                                </w:rPr>
                                <w:t>mustimètre</w:t>
                              </w:r>
                            </w:p>
                          </w:txbxContent>
                        </wps:txbx>
                        <wps:bodyPr horzOverflow="overflow" vert="horz" lIns="0" tIns="0" rIns="0" bIns="0" rtlCol="0">
                          <a:noAutofit/>
                        </wps:bodyPr>
                      </wps:wsp>
                      <pic:pic xmlns:pic="http://schemas.openxmlformats.org/drawingml/2006/picture">
                        <pic:nvPicPr>
                          <pic:cNvPr id="943" name="Picture 943"/>
                          <pic:cNvPicPr/>
                        </pic:nvPicPr>
                        <pic:blipFill>
                          <a:blip r:embed="rId70"/>
                          <a:stretch>
                            <a:fillRect/>
                          </a:stretch>
                        </pic:blipFill>
                        <pic:spPr>
                          <a:xfrm>
                            <a:off x="877860" y="2161110"/>
                            <a:ext cx="4188127" cy="176790"/>
                          </a:xfrm>
                          <a:prstGeom prst="rect">
                            <a:avLst/>
                          </a:prstGeom>
                        </pic:spPr>
                      </pic:pic>
                      <wps:wsp>
                        <wps:cNvPr id="944" name="Rectangle 944"/>
                        <wps:cNvSpPr/>
                        <wps:spPr>
                          <a:xfrm>
                            <a:off x="2001857" y="2165899"/>
                            <a:ext cx="2581651" cy="188497"/>
                          </a:xfrm>
                          <a:prstGeom prst="rect">
                            <a:avLst/>
                          </a:prstGeom>
                          <a:ln>
                            <a:noFill/>
                          </a:ln>
                        </wps:spPr>
                        <wps:txbx>
                          <w:txbxContent>
                            <w:p w14:paraId="6E31DE4E" w14:textId="77777777" w:rsidR="00826C0D" w:rsidRDefault="00F0298B">
                              <w:pPr>
                                <w:spacing w:after="160"/>
                                <w:jc w:val="left"/>
                              </w:pPr>
                              <w:r>
                                <w:rPr>
                                  <w:w w:val="109"/>
                                </w:rPr>
                                <w:t>Figure</w:t>
                              </w:r>
                              <w:r>
                                <w:rPr>
                                  <w:spacing w:val="11"/>
                                  <w:w w:val="109"/>
                                </w:rPr>
                                <w:t xml:space="preserve"> </w:t>
                              </w:r>
                              <w:r>
                                <w:rPr>
                                  <w:w w:val="109"/>
                                </w:rPr>
                                <w:t>8.</w:t>
                              </w:r>
                              <w:r>
                                <w:rPr>
                                  <w:spacing w:val="11"/>
                                  <w:w w:val="109"/>
                                </w:rPr>
                                <w:t xml:space="preserve"> </w:t>
                              </w:r>
                              <w:r>
                                <w:rPr>
                                  <w:w w:val="109"/>
                                </w:rPr>
                                <w:t>Schéma</w:t>
                              </w:r>
                              <w:r>
                                <w:rPr>
                                  <w:spacing w:val="10"/>
                                  <w:w w:val="109"/>
                                </w:rPr>
                                <w:t xml:space="preserve"> </w:t>
                              </w:r>
                              <w:r>
                                <w:rPr>
                                  <w:w w:val="109"/>
                                </w:rPr>
                                <w:t>d’un</w:t>
                              </w:r>
                              <w:r>
                                <w:rPr>
                                  <w:spacing w:val="10"/>
                                  <w:w w:val="109"/>
                                </w:rPr>
                                <w:t xml:space="preserve"> </w:t>
                              </w:r>
                              <w:r>
                                <w:rPr>
                                  <w:w w:val="109"/>
                                </w:rPr>
                                <w:t>mustimètre</w:t>
                              </w:r>
                            </w:p>
                          </w:txbxContent>
                        </wps:txbx>
                        <wps:bodyPr horzOverflow="overflow" vert="horz" lIns="0" tIns="0" rIns="0" bIns="0" rtlCol="0">
                          <a:noAutofit/>
                        </wps:bodyPr>
                      </wps:wsp>
                      <wps:wsp>
                        <wps:cNvPr id="8558" name="Shape 8558"/>
                        <wps:cNvSpPr/>
                        <wps:spPr>
                          <a:xfrm>
                            <a:off x="1226109" y="803939"/>
                            <a:ext cx="1178101" cy="1197906"/>
                          </a:xfrm>
                          <a:custGeom>
                            <a:avLst/>
                            <a:gdLst/>
                            <a:ahLst/>
                            <a:cxnLst/>
                            <a:rect l="0" t="0" r="0" b="0"/>
                            <a:pathLst>
                              <a:path w="1178101" h="1197906">
                                <a:moveTo>
                                  <a:pt x="0" y="0"/>
                                </a:moveTo>
                                <a:lnTo>
                                  <a:pt x="1178101" y="0"/>
                                </a:lnTo>
                                <a:lnTo>
                                  <a:pt x="1178101" y="1197906"/>
                                </a:lnTo>
                                <a:lnTo>
                                  <a:pt x="0" y="1197906"/>
                                </a:lnTo>
                                <a:lnTo>
                                  <a:pt x="0" y="0"/>
                                </a:lnTo>
                              </a:path>
                            </a:pathLst>
                          </a:custGeom>
                          <a:ln w="0" cap="flat">
                            <a:miter lim="127000"/>
                          </a:ln>
                        </wps:spPr>
                        <wps:style>
                          <a:lnRef idx="0">
                            <a:srgbClr val="000000">
                              <a:alpha val="0"/>
                            </a:srgbClr>
                          </a:lnRef>
                          <a:fillRef idx="1">
                            <a:srgbClr val="CFD2D4"/>
                          </a:fillRef>
                          <a:effectRef idx="0">
                            <a:scrgbClr r="0" g="0" b="0"/>
                          </a:effectRef>
                          <a:fontRef idx="none"/>
                        </wps:style>
                        <wps:bodyPr/>
                      </wps:wsp>
                      <wps:wsp>
                        <wps:cNvPr id="946" name="Shape 946"/>
                        <wps:cNvSpPr/>
                        <wps:spPr>
                          <a:xfrm>
                            <a:off x="1678756" y="1022640"/>
                            <a:ext cx="254519" cy="751359"/>
                          </a:xfrm>
                          <a:custGeom>
                            <a:avLst/>
                            <a:gdLst/>
                            <a:ahLst/>
                            <a:cxnLst/>
                            <a:rect l="0" t="0" r="0" b="0"/>
                            <a:pathLst>
                              <a:path w="254519" h="751359">
                                <a:moveTo>
                                  <a:pt x="42674" y="0"/>
                                </a:moveTo>
                                <a:lnTo>
                                  <a:pt x="211845" y="0"/>
                                </a:lnTo>
                                <a:cubicBezTo>
                                  <a:pt x="235468" y="0"/>
                                  <a:pt x="254519" y="19051"/>
                                  <a:pt x="254519" y="42673"/>
                                </a:cubicBezTo>
                                <a:lnTo>
                                  <a:pt x="254519" y="708685"/>
                                </a:lnTo>
                                <a:cubicBezTo>
                                  <a:pt x="254519" y="732308"/>
                                  <a:pt x="235468" y="751359"/>
                                  <a:pt x="211845" y="751359"/>
                                </a:cubicBezTo>
                                <a:lnTo>
                                  <a:pt x="42674" y="751359"/>
                                </a:lnTo>
                                <a:cubicBezTo>
                                  <a:pt x="19051" y="751359"/>
                                  <a:pt x="0" y="732308"/>
                                  <a:pt x="0" y="708685"/>
                                </a:cubicBezTo>
                                <a:lnTo>
                                  <a:pt x="0" y="42673"/>
                                </a:lnTo>
                                <a:cubicBezTo>
                                  <a:pt x="0" y="19051"/>
                                  <a:pt x="19051" y="0"/>
                                  <a:pt x="42674" y="0"/>
                                </a:cubicBez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47" name="Shape 947"/>
                        <wps:cNvSpPr/>
                        <wps:spPr>
                          <a:xfrm>
                            <a:off x="1674184" y="1018068"/>
                            <a:ext cx="132212" cy="760503"/>
                          </a:xfrm>
                          <a:custGeom>
                            <a:avLst/>
                            <a:gdLst/>
                            <a:ahLst/>
                            <a:cxnLst/>
                            <a:rect l="0" t="0" r="0" b="0"/>
                            <a:pathLst>
                              <a:path w="132212" h="760503">
                                <a:moveTo>
                                  <a:pt x="47246" y="0"/>
                                </a:moveTo>
                                <a:lnTo>
                                  <a:pt x="132212" y="0"/>
                                </a:lnTo>
                                <a:lnTo>
                                  <a:pt x="132212" y="9906"/>
                                </a:lnTo>
                                <a:lnTo>
                                  <a:pt x="43436" y="9906"/>
                                </a:lnTo>
                                <a:lnTo>
                                  <a:pt x="39626" y="10668"/>
                                </a:lnTo>
                                <a:lnTo>
                                  <a:pt x="36577" y="11430"/>
                                </a:lnTo>
                                <a:lnTo>
                                  <a:pt x="32767" y="12955"/>
                                </a:lnTo>
                                <a:lnTo>
                                  <a:pt x="29719" y="13717"/>
                                </a:lnTo>
                                <a:lnTo>
                                  <a:pt x="20575" y="20575"/>
                                </a:lnTo>
                                <a:lnTo>
                                  <a:pt x="18289" y="22861"/>
                                </a:lnTo>
                                <a:lnTo>
                                  <a:pt x="16003" y="25909"/>
                                </a:lnTo>
                                <a:lnTo>
                                  <a:pt x="14479" y="28957"/>
                                </a:lnTo>
                                <a:lnTo>
                                  <a:pt x="12954" y="32767"/>
                                </a:lnTo>
                                <a:lnTo>
                                  <a:pt x="11431" y="35815"/>
                                </a:lnTo>
                                <a:lnTo>
                                  <a:pt x="9906" y="43436"/>
                                </a:lnTo>
                                <a:lnTo>
                                  <a:pt x="9906" y="47246"/>
                                </a:lnTo>
                                <a:lnTo>
                                  <a:pt x="9906" y="713257"/>
                                </a:lnTo>
                                <a:lnTo>
                                  <a:pt x="9906" y="717068"/>
                                </a:lnTo>
                                <a:lnTo>
                                  <a:pt x="11431" y="724688"/>
                                </a:lnTo>
                                <a:lnTo>
                                  <a:pt x="12192" y="727736"/>
                                </a:lnTo>
                                <a:lnTo>
                                  <a:pt x="13717" y="731546"/>
                                </a:lnTo>
                                <a:lnTo>
                                  <a:pt x="18289" y="737642"/>
                                </a:lnTo>
                                <a:lnTo>
                                  <a:pt x="22861" y="742214"/>
                                </a:lnTo>
                                <a:lnTo>
                                  <a:pt x="28957" y="746787"/>
                                </a:lnTo>
                                <a:lnTo>
                                  <a:pt x="32005" y="748311"/>
                                </a:lnTo>
                                <a:lnTo>
                                  <a:pt x="35815" y="749073"/>
                                </a:lnTo>
                                <a:lnTo>
                                  <a:pt x="39626" y="750597"/>
                                </a:lnTo>
                                <a:lnTo>
                                  <a:pt x="43436" y="750597"/>
                                </a:lnTo>
                                <a:lnTo>
                                  <a:pt x="47246" y="751359"/>
                                </a:lnTo>
                                <a:lnTo>
                                  <a:pt x="132212" y="751359"/>
                                </a:lnTo>
                                <a:lnTo>
                                  <a:pt x="132212" y="760503"/>
                                </a:lnTo>
                                <a:lnTo>
                                  <a:pt x="42674" y="760503"/>
                                </a:lnTo>
                                <a:lnTo>
                                  <a:pt x="33529" y="758979"/>
                                </a:lnTo>
                                <a:lnTo>
                                  <a:pt x="28957" y="757455"/>
                                </a:lnTo>
                                <a:lnTo>
                                  <a:pt x="21337" y="752883"/>
                                </a:lnTo>
                                <a:lnTo>
                                  <a:pt x="13717" y="746787"/>
                                </a:lnTo>
                                <a:lnTo>
                                  <a:pt x="10668" y="743738"/>
                                </a:lnTo>
                                <a:lnTo>
                                  <a:pt x="3810" y="732308"/>
                                </a:lnTo>
                                <a:lnTo>
                                  <a:pt x="762" y="723164"/>
                                </a:lnTo>
                                <a:lnTo>
                                  <a:pt x="762" y="718591"/>
                                </a:lnTo>
                                <a:lnTo>
                                  <a:pt x="0" y="714019"/>
                                </a:lnTo>
                                <a:lnTo>
                                  <a:pt x="0" y="42674"/>
                                </a:lnTo>
                                <a:lnTo>
                                  <a:pt x="762" y="38102"/>
                                </a:lnTo>
                                <a:lnTo>
                                  <a:pt x="3810" y="28957"/>
                                </a:lnTo>
                                <a:lnTo>
                                  <a:pt x="5334" y="25147"/>
                                </a:lnTo>
                                <a:lnTo>
                                  <a:pt x="8382" y="21337"/>
                                </a:lnTo>
                                <a:lnTo>
                                  <a:pt x="10668" y="17527"/>
                                </a:lnTo>
                                <a:lnTo>
                                  <a:pt x="16765" y="11430"/>
                                </a:lnTo>
                                <a:lnTo>
                                  <a:pt x="20575" y="8382"/>
                                </a:lnTo>
                                <a:lnTo>
                                  <a:pt x="24385" y="6096"/>
                                </a:lnTo>
                                <a:lnTo>
                                  <a:pt x="28957" y="3810"/>
                                </a:lnTo>
                                <a:lnTo>
                                  <a:pt x="32767" y="2286"/>
                                </a:lnTo>
                                <a:lnTo>
                                  <a:pt x="41912" y="762"/>
                                </a:lnTo>
                                <a:lnTo>
                                  <a:pt x="47246"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48" name="Shape 948"/>
                        <wps:cNvSpPr/>
                        <wps:spPr>
                          <a:xfrm>
                            <a:off x="1806396" y="1018068"/>
                            <a:ext cx="131451" cy="760503"/>
                          </a:xfrm>
                          <a:custGeom>
                            <a:avLst/>
                            <a:gdLst/>
                            <a:ahLst/>
                            <a:cxnLst/>
                            <a:rect l="0" t="0" r="0" b="0"/>
                            <a:pathLst>
                              <a:path w="131451" h="760503">
                                <a:moveTo>
                                  <a:pt x="0" y="0"/>
                                </a:moveTo>
                                <a:lnTo>
                                  <a:pt x="84205" y="0"/>
                                </a:lnTo>
                                <a:lnTo>
                                  <a:pt x="88777" y="762"/>
                                </a:lnTo>
                                <a:lnTo>
                                  <a:pt x="93349" y="762"/>
                                </a:lnTo>
                                <a:lnTo>
                                  <a:pt x="102493" y="3810"/>
                                </a:lnTo>
                                <a:lnTo>
                                  <a:pt x="106303" y="6096"/>
                                </a:lnTo>
                                <a:lnTo>
                                  <a:pt x="110876" y="8382"/>
                                </a:lnTo>
                                <a:lnTo>
                                  <a:pt x="113924" y="10668"/>
                                </a:lnTo>
                                <a:lnTo>
                                  <a:pt x="117734" y="13717"/>
                                </a:lnTo>
                                <a:lnTo>
                                  <a:pt x="120782" y="17527"/>
                                </a:lnTo>
                                <a:lnTo>
                                  <a:pt x="123068" y="20575"/>
                                </a:lnTo>
                                <a:lnTo>
                                  <a:pt x="125354" y="24385"/>
                                </a:lnTo>
                                <a:lnTo>
                                  <a:pt x="127640" y="28957"/>
                                </a:lnTo>
                                <a:lnTo>
                                  <a:pt x="129164" y="32767"/>
                                </a:lnTo>
                                <a:lnTo>
                                  <a:pt x="130688" y="37339"/>
                                </a:lnTo>
                                <a:lnTo>
                                  <a:pt x="131451" y="41911"/>
                                </a:lnTo>
                                <a:lnTo>
                                  <a:pt x="131451" y="718591"/>
                                </a:lnTo>
                                <a:lnTo>
                                  <a:pt x="130688" y="723164"/>
                                </a:lnTo>
                                <a:lnTo>
                                  <a:pt x="129164" y="727736"/>
                                </a:lnTo>
                                <a:lnTo>
                                  <a:pt x="127640" y="731546"/>
                                </a:lnTo>
                                <a:lnTo>
                                  <a:pt x="126116" y="736118"/>
                                </a:lnTo>
                                <a:lnTo>
                                  <a:pt x="123830" y="739928"/>
                                </a:lnTo>
                                <a:lnTo>
                                  <a:pt x="120782" y="743738"/>
                                </a:lnTo>
                                <a:lnTo>
                                  <a:pt x="114686" y="749834"/>
                                </a:lnTo>
                                <a:lnTo>
                                  <a:pt x="110876" y="752883"/>
                                </a:lnTo>
                                <a:lnTo>
                                  <a:pt x="107065" y="755169"/>
                                </a:lnTo>
                                <a:lnTo>
                                  <a:pt x="103255" y="756693"/>
                                </a:lnTo>
                                <a:lnTo>
                                  <a:pt x="94111" y="759741"/>
                                </a:lnTo>
                                <a:lnTo>
                                  <a:pt x="89539" y="760503"/>
                                </a:lnTo>
                                <a:lnTo>
                                  <a:pt x="0" y="760503"/>
                                </a:lnTo>
                                <a:lnTo>
                                  <a:pt x="0" y="751359"/>
                                </a:lnTo>
                                <a:lnTo>
                                  <a:pt x="88015" y="751359"/>
                                </a:lnTo>
                                <a:lnTo>
                                  <a:pt x="95635" y="749834"/>
                                </a:lnTo>
                                <a:lnTo>
                                  <a:pt x="101731" y="746787"/>
                                </a:lnTo>
                                <a:lnTo>
                                  <a:pt x="105541" y="745263"/>
                                </a:lnTo>
                                <a:lnTo>
                                  <a:pt x="107828" y="742976"/>
                                </a:lnTo>
                                <a:lnTo>
                                  <a:pt x="110876" y="740690"/>
                                </a:lnTo>
                                <a:lnTo>
                                  <a:pt x="115448" y="734594"/>
                                </a:lnTo>
                                <a:lnTo>
                                  <a:pt x="116972" y="731546"/>
                                </a:lnTo>
                                <a:lnTo>
                                  <a:pt x="119258" y="728498"/>
                                </a:lnTo>
                                <a:lnTo>
                                  <a:pt x="120020" y="724688"/>
                                </a:lnTo>
                                <a:lnTo>
                                  <a:pt x="120782" y="721640"/>
                                </a:lnTo>
                                <a:lnTo>
                                  <a:pt x="121544" y="717829"/>
                                </a:lnTo>
                                <a:lnTo>
                                  <a:pt x="122306" y="713257"/>
                                </a:lnTo>
                                <a:lnTo>
                                  <a:pt x="122306" y="47246"/>
                                </a:lnTo>
                                <a:lnTo>
                                  <a:pt x="121544" y="43436"/>
                                </a:lnTo>
                                <a:lnTo>
                                  <a:pt x="121544" y="39625"/>
                                </a:lnTo>
                                <a:lnTo>
                                  <a:pt x="120020" y="36577"/>
                                </a:lnTo>
                                <a:lnTo>
                                  <a:pt x="119258" y="32767"/>
                                </a:lnTo>
                                <a:lnTo>
                                  <a:pt x="117734" y="29719"/>
                                </a:lnTo>
                                <a:lnTo>
                                  <a:pt x="110876" y="20575"/>
                                </a:lnTo>
                                <a:lnTo>
                                  <a:pt x="108589" y="18289"/>
                                </a:lnTo>
                                <a:lnTo>
                                  <a:pt x="105541" y="16003"/>
                                </a:lnTo>
                                <a:lnTo>
                                  <a:pt x="99445" y="12955"/>
                                </a:lnTo>
                                <a:lnTo>
                                  <a:pt x="95635" y="11430"/>
                                </a:lnTo>
                                <a:lnTo>
                                  <a:pt x="91825" y="10668"/>
                                </a:lnTo>
                                <a:lnTo>
                                  <a:pt x="88777" y="9906"/>
                                </a:lnTo>
                                <a:lnTo>
                                  <a:pt x="0" y="990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49" name="Shape 949"/>
                        <wps:cNvSpPr/>
                        <wps:spPr>
                          <a:xfrm>
                            <a:off x="1755721" y="4572"/>
                            <a:ext cx="79251" cy="1026451"/>
                          </a:xfrm>
                          <a:custGeom>
                            <a:avLst/>
                            <a:gdLst/>
                            <a:ahLst/>
                            <a:cxnLst/>
                            <a:rect l="0" t="0" r="0" b="0"/>
                            <a:pathLst>
                              <a:path w="79251" h="1026451">
                                <a:moveTo>
                                  <a:pt x="13717" y="0"/>
                                </a:moveTo>
                                <a:lnTo>
                                  <a:pt x="66297" y="0"/>
                                </a:lnTo>
                                <a:cubicBezTo>
                                  <a:pt x="73917" y="0"/>
                                  <a:pt x="79251" y="6096"/>
                                  <a:pt x="79251" y="13717"/>
                                </a:cubicBezTo>
                                <a:lnTo>
                                  <a:pt x="79251" y="1012734"/>
                                </a:lnTo>
                                <a:cubicBezTo>
                                  <a:pt x="79251" y="1020354"/>
                                  <a:pt x="73917" y="1026451"/>
                                  <a:pt x="66297" y="1026451"/>
                                </a:cubicBezTo>
                                <a:lnTo>
                                  <a:pt x="13717" y="1026451"/>
                                </a:lnTo>
                                <a:cubicBezTo>
                                  <a:pt x="6096" y="1026451"/>
                                  <a:pt x="0" y="1020354"/>
                                  <a:pt x="0" y="1012734"/>
                                </a:cubicBezTo>
                                <a:lnTo>
                                  <a:pt x="0" y="13717"/>
                                </a:lnTo>
                                <a:cubicBezTo>
                                  <a:pt x="0" y="6096"/>
                                  <a:pt x="6096" y="0"/>
                                  <a:pt x="13717" y="0"/>
                                </a:cubicBez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50" name="Shape 950"/>
                        <wps:cNvSpPr/>
                        <wps:spPr>
                          <a:xfrm>
                            <a:off x="1751149" y="0"/>
                            <a:ext cx="44579" cy="1035595"/>
                          </a:xfrm>
                          <a:custGeom>
                            <a:avLst/>
                            <a:gdLst/>
                            <a:ahLst/>
                            <a:cxnLst/>
                            <a:rect l="0" t="0" r="0" b="0"/>
                            <a:pathLst>
                              <a:path w="44579" h="1035595">
                                <a:moveTo>
                                  <a:pt x="15241" y="0"/>
                                </a:moveTo>
                                <a:lnTo>
                                  <a:pt x="44579" y="0"/>
                                </a:lnTo>
                                <a:lnTo>
                                  <a:pt x="44579" y="9144"/>
                                </a:lnTo>
                                <a:lnTo>
                                  <a:pt x="19051" y="9144"/>
                                </a:lnTo>
                                <a:lnTo>
                                  <a:pt x="16003" y="9906"/>
                                </a:lnTo>
                                <a:lnTo>
                                  <a:pt x="16765" y="9906"/>
                                </a:lnTo>
                                <a:lnTo>
                                  <a:pt x="14479" y="10668"/>
                                </a:lnTo>
                                <a:lnTo>
                                  <a:pt x="15241" y="9906"/>
                                </a:lnTo>
                                <a:lnTo>
                                  <a:pt x="12955" y="11430"/>
                                </a:lnTo>
                                <a:lnTo>
                                  <a:pt x="12193" y="12193"/>
                                </a:lnTo>
                                <a:lnTo>
                                  <a:pt x="12193" y="11430"/>
                                </a:lnTo>
                                <a:lnTo>
                                  <a:pt x="10669" y="13717"/>
                                </a:lnTo>
                                <a:lnTo>
                                  <a:pt x="11431" y="12955"/>
                                </a:lnTo>
                                <a:lnTo>
                                  <a:pt x="9907" y="15241"/>
                                </a:lnTo>
                                <a:lnTo>
                                  <a:pt x="10669" y="14479"/>
                                </a:lnTo>
                                <a:lnTo>
                                  <a:pt x="9907" y="16764"/>
                                </a:lnTo>
                                <a:lnTo>
                                  <a:pt x="9907" y="18289"/>
                                </a:lnTo>
                                <a:lnTo>
                                  <a:pt x="9907" y="1017306"/>
                                </a:lnTo>
                                <a:lnTo>
                                  <a:pt x="9907" y="1018830"/>
                                </a:lnTo>
                                <a:lnTo>
                                  <a:pt x="10669" y="1021116"/>
                                </a:lnTo>
                                <a:lnTo>
                                  <a:pt x="9907" y="1020354"/>
                                </a:lnTo>
                                <a:lnTo>
                                  <a:pt x="11431" y="1022640"/>
                                </a:lnTo>
                                <a:lnTo>
                                  <a:pt x="10669" y="1021878"/>
                                </a:lnTo>
                                <a:lnTo>
                                  <a:pt x="12193" y="1024164"/>
                                </a:lnTo>
                                <a:lnTo>
                                  <a:pt x="12193" y="1023402"/>
                                </a:lnTo>
                                <a:lnTo>
                                  <a:pt x="12955" y="1024164"/>
                                </a:lnTo>
                                <a:lnTo>
                                  <a:pt x="15241" y="1025689"/>
                                </a:lnTo>
                                <a:lnTo>
                                  <a:pt x="14479" y="1024926"/>
                                </a:lnTo>
                                <a:lnTo>
                                  <a:pt x="16765" y="1025689"/>
                                </a:lnTo>
                                <a:lnTo>
                                  <a:pt x="44579" y="1025689"/>
                                </a:lnTo>
                                <a:lnTo>
                                  <a:pt x="44579" y="1035595"/>
                                </a:lnTo>
                                <a:lnTo>
                                  <a:pt x="18289" y="1035595"/>
                                </a:lnTo>
                                <a:lnTo>
                                  <a:pt x="15241" y="1034833"/>
                                </a:lnTo>
                                <a:cubicBezTo>
                                  <a:pt x="14479" y="1034833"/>
                                  <a:pt x="14479" y="1034833"/>
                                  <a:pt x="14479" y="1034833"/>
                                </a:cubicBezTo>
                                <a:lnTo>
                                  <a:pt x="11431" y="1034071"/>
                                </a:lnTo>
                                <a:cubicBezTo>
                                  <a:pt x="11431" y="1034071"/>
                                  <a:pt x="11431" y="1034071"/>
                                  <a:pt x="10669" y="1034071"/>
                                </a:cubicBezTo>
                                <a:lnTo>
                                  <a:pt x="8382" y="1032547"/>
                                </a:lnTo>
                                <a:cubicBezTo>
                                  <a:pt x="8382" y="1032547"/>
                                  <a:pt x="8382" y="1032547"/>
                                  <a:pt x="7620" y="1031785"/>
                                </a:cubicBezTo>
                                <a:lnTo>
                                  <a:pt x="6096" y="1030261"/>
                                </a:lnTo>
                                <a:cubicBezTo>
                                  <a:pt x="5334" y="1030261"/>
                                  <a:pt x="5334" y="1030261"/>
                                  <a:pt x="5334" y="1029498"/>
                                </a:cubicBezTo>
                                <a:lnTo>
                                  <a:pt x="3810" y="1027974"/>
                                </a:lnTo>
                                <a:cubicBezTo>
                                  <a:pt x="3048" y="1027974"/>
                                  <a:pt x="3048" y="1027213"/>
                                  <a:pt x="3048" y="1027213"/>
                                </a:cubicBezTo>
                                <a:lnTo>
                                  <a:pt x="1524" y="1024926"/>
                                </a:lnTo>
                                <a:lnTo>
                                  <a:pt x="1524" y="1024164"/>
                                </a:lnTo>
                                <a:lnTo>
                                  <a:pt x="762" y="1021878"/>
                                </a:lnTo>
                                <a:cubicBezTo>
                                  <a:pt x="762" y="1021116"/>
                                  <a:pt x="762" y="1021116"/>
                                  <a:pt x="762" y="1020354"/>
                                </a:cubicBezTo>
                                <a:lnTo>
                                  <a:pt x="0" y="1018068"/>
                                </a:lnTo>
                                <a:lnTo>
                                  <a:pt x="0" y="18289"/>
                                </a:lnTo>
                                <a:lnTo>
                                  <a:pt x="762" y="14479"/>
                                </a:lnTo>
                                <a:cubicBezTo>
                                  <a:pt x="762" y="14479"/>
                                  <a:pt x="762" y="14479"/>
                                  <a:pt x="762" y="13717"/>
                                </a:cubicBezTo>
                                <a:lnTo>
                                  <a:pt x="1524" y="11430"/>
                                </a:lnTo>
                                <a:lnTo>
                                  <a:pt x="1524" y="10668"/>
                                </a:lnTo>
                                <a:lnTo>
                                  <a:pt x="3048" y="8382"/>
                                </a:lnTo>
                                <a:cubicBezTo>
                                  <a:pt x="3048" y="8382"/>
                                  <a:pt x="3048" y="7620"/>
                                  <a:pt x="3810" y="7620"/>
                                </a:cubicBezTo>
                                <a:lnTo>
                                  <a:pt x="5334" y="5334"/>
                                </a:lnTo>
                                <a:cubicBezTo>
                                  <a:pt x="5334" y="5334"/>
                                  <a:pt x="5334" y="5334"/>
                                  <a:pt x="6096" y="5334"/>
                                </a:cubicBezTo>
                                <a:lnTo>
                                  <a:pt x="7620" y="3048"/>
                                </a:lnTo>
                                <a:lnTo>
                                  <a:pt x="8382" y="3048"/>
                                </a:lnTo>
                                <a:lnTo>
                                  <a:pt x="10669" y="1524"/>
                                </a:lnTo>
                                <a:lnTo>
                                  <a:pt x="11431" y="1524"/>
                                </a:lnTo>
                                <a:lnTo>
                                  <a:pt x="14479" y="762"/>
                                </a:lnTo>
                                <a:cubicBezTo>
                                  <a:pt x="14479" y="762"/>
                                  <a:pt x="14479" y="0"/>
                                  <a:pt x="15241" y="0"/>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51" name="Shape 951"/>
                        <wps:cNvSpPr/>
                        <wps:spPr>
                          <a:xfrm>
                            <a:off x="1795728" y="0"/>
                            <a:ext cx="44579" cy="1035595"/>
                          </a:xfrm>
                          <a:custGeom>
                            <a:avLst/>
                            <a:gdLst/>
                            <a:ahLst/>
                            <a:cxnLst/>
                            <a:rect l="0" t="0" r="0" b="0"/>
                            <a:pathLst>
                              <a:path w="44579" h="1035595">
                                <a:moveTo>
                                  <a:pt x="0" y="0"/>
                                </a:moveTo>
                                <a:lnTo>
                                  <a:pt x="29338" y="0"/>
                                </a:lnTo>
                                <a:cubicBezTo>
                                  <a:pt x="30100" y="0"/>
                                  <a:pt x="30100" y="762"/>
                                  <a:pt x="30862" y="762"/>
                                </a:cubicBezTo>
                                <a:lnTo>
                                  <a:pt x="33148" y="1524"/>
                                </a:lnTo>
                                <a:lnTo>
                                  <a:pt x="33911" y="1524"/>
                                </a:lnTo>
                                <a:lnTo>
                                  <a:pt x="36197" y="3048"/>
                                </a:lnTo>
                                <a:lnTo>
                                  <a:pt x="36959" y="3048"/>
                                </a:lnTo>
                                <a:lnTo>
                                  <a:pt x="38483" y="5334"/>
                                </a:lnTo>
                                <a:cubicBezTo>
                                  <a:pt x="39245" y="5334"/>
                                  <a:pt x="39245" y="5334"/>
                                  <a:pt x="39245" y="5334"/>
                                </a:cubicBezTo>
                                <a:lnTo>
                                  <a:pt x="40769" y="7620"/>
                                </a:lnTo>
                                <a:cubicBezTo>
                                  <a:pt x="41531" y="7620"/>
                                  <a:pt x="41531" y="8382"/>
                                  <a:pt x="41531" y="8382"/>
                                </a:cubicBezTo>
                                <a:lnTo>
                                  <a:pt x="43055" y="10668"/>
                                </a:lnTo>
                                <a:lnTo>
                                  <a:pt x="43055" y="11430"/>
                                </a:lnTo>
                                <a:lnTo>
                                  <a:pt x="43817" y="13717"/>
                                </a:lnTo>
                                <a:cubicBezTo>
                                  <a:pt x="43817" y="14479"/>
                                  <a:pt x="43817" y="14479"/>
                                  <a:pt x="43817" y="14479"/>
                                </a:cubicBezTo>
                                <a:lnTo>
                                  <a:pt x="44579" y="17527"/>
                                </a:lnTo>
                                <a:lnTo>
                                  <a:pt x="44579" y="1017306"/>
                                </a:lnTo>
                                <a:lnTo>
                                  <a:pt x="43817" y="1020354"/>
                                </a:lnTo>
                                <a:cubicBezTo>
                                  <a:pt x="43817" y="1021116"/>
                                  <a:pt x="43817" y="1021116"/>
                                  <a:pt x="43817" y="1021878"/>
                                </a:cubicBezTo>
                                <a:lnTo>
                                  <a:pt x="43055" y="1024164"/>
                                </a:lnTo>
                                <a:lnTo>
                                  <a:pt x="43055" y="1024926"/>
                                </a:lnTo>
                                <a:lnTo>
                                  <a:pt x="41531" y="1027213"/>
                                </a:lnTo>
                                <a:cubicBezTo>
                                  <a:pt x="41531" y="1027213"/>
                                  <a:pt x="41531" y="1027974"/>
                                  <a:pt x="40769" y="1027974"/>
                                </a:cubicBezTo>
                                <a:lnTo>
                                  <a:pt x="39245" y="1029498"/>
                                </a:lnTo>
                                <a:cubicBezTo>
                                  <a:pt x="39245" y="1030261"/>
                                  <a:pt x="39245" y="1030261"/>
                                  <a:pt x="38483" y="1030261"/>
                                </a:cubicBezTo>
                                <a:lnTo>
                                  <a:pt x="36959" y="1031785"/>
                                </a:lnTo>
                                <a:cubicBezTo>
                                  <a:pt x="36959" y="1032547"/>
                                  <a:pt x="36197" y="1032547"/>
                                  <a:pt x="36197" y="1032547"/>
                                </a:cubicBezTo>
                                <a:lnTo>
                                  <a:pt x="33911" y="1034071"/>
                                </a:lnTo>
                                <a:lnTo>
                                  <a:pt x="33148" y="1034071"/>
                                </a:lnTo>
                                <a:lnTo>
                                  <a:pt x="30862" y="1034833"/>
                                </a:lnTo>
                                <a:cubicBezTo>
                                  <a:pt x="30100" y="1034833"/>
                                  <a:pt x="30100" y="1034833"/>
                                  <a:pt x="29338" y="1034833"/>
                                </a:cubicBezTo>
                                <a:lnTo>
                                  <a:pt x="27052" y="1035595"/>
                                </a:lnTo>
                                <a:lnTo>
                                  <a:pt x="0" y="1035595"/>
                                </a:lnTo>
                                <a:lnTo>
                                  <a:pt x="0" y="1025689"/>
                                </a:lnTo>
                                <a:lnTo>
                                  <a:pt x="27814" y="1025689"/>
                                </a:lnTo>
                                <a:lnTo>
                                  <a:pt x="30100" y="1024926"/>
                                </a:lnTo>
                                <a:lnTo>
                                  <a:pt x="29338" y="1025689"/>
                                </a:lnTo>
                                <a:lnTo>
                                  <a:pt x="31624" y="1024164"/>
                                </a:lnTo>
                                <a:lnTo>
                                  <a:pt x="32386" y="1023402"/>
                                </a:lnTo>
                                <a:lnTo>
                                  <a:pt x="32386" y="1024164"/>
                                </a:lnTo>
                                <a:lnTo>
                                  <a:pt x="33911" y="1021878"/>
                                </a:lnTo>
                                <a:lnTo>
                                  <a:pt x="33148" y="1022640"/>
                                </a:lnTo>
                                <a:lnTo>
                                  <a:pt x="34672" y="1020354"/>
                                </a:lnTo>
                                <a:lnTo>
                                  <a:pt x="33911" y="1021116"/>
                                </a:lnTo>
                                <a:lnTo>
                                  <a:pt x="34672" y="1018830"/>
                                </a:lnTo>
                                <a:lnTo>
                                  <a:pt x="34672" y="16764"/>
                                </a:lnTo>
                                <a:lnTo>
                                  <a:pt x="33911" y="14479"/>
                                </a:lnTo>
                                <a:lnTo>
                                  <a:pt x="34672" y="15241"/>
                                </a:lnTo>
                                <a:lnTo>
                                  <a:pt x="33148" y="12955"/>
                                </a:lnTo>
                                <a:lnTo>
                                  <a:pt x="33911" y="13717"/>
                                </a:lnTo>
                                <a:lnTo>
                                  <a:pt x="32386" y="11430"/>
                                </a:lnTo>
                                <a:lnTo>
                                  <a:pt x="32386" y="12193"/>
                                </a:lnTo>
                                <a:lnTo>
                                  <a:pt x="31624" y="11430"/>
                                </a:lnTo>
                                <a:lnTo>
                                  <a:pt x="29338" y="9906"/>
                                </a:lnTo>
                                <a:lnTo>
                                  <a:pt x="30100" y="10668"/>
                                </a:lnTo>
                                <a:lnTo>
                                  <a:pt x="27814" y="9906"/>
                                </a:lnTo>
                                <a:lnTo>
                                  <a:pt x="28576" y="9906"/>
                                </a:lnTo>
                                <a:lnTo>
                                  <a:pt x="26290" y="9144"/>
                                </a:lnTo>
                                <a:lnTo>
                                  <a:pt x="0" y="9144"/>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52" name="Shape 952"/>
                        <wps:cNvSpPr/>
                        <wps:spPr>
                          <a:xfrm>
                            <a:off x="1685614" y="1699320"/>
                            <a:ext cx="239278" cy="67058"/>
                          </a:xfrm>
                          <a:custGeom>
                            <a:avLst/>
                            <a:gdLst/>
                            <a:ahLst/>
                            <a:cxnLst/>
                            <a:rect l="0" t="0" r="0" b="0"/>
                            <a:pathLst>
                              <a:path w="239278" h="67058">
                                <a:moveTo>
                                  <a:pt x="28957" y="0"/>
                                </a:moveTo>
                                <a:lnTo>
                                  <a:pt x="210321" y="0"/>
                                </a:lnTo>
                                <a:cubicBezTo>
                                  <a:pt x="226323" y="0"/>
                                  <a:pt x="239278" y="12954"/>
                                  <a:pt x="239278" y="28957"/>
                                </a:cubicBezTo>
                                <a:lnTo>
                                  <a:pt x="239278" y="38101"/>
                                </a:lnTo>
                                <a:cubicBezTo>
                                  <a:pt x="239278" y="54104"/>
                                  <a:pt x="226323" y="67058"/>
                                  <a:pt x="210321" y="67058"/>
                                </a:cubicBezTo>
                                <a:lnTo>
                                  <a:pt x="28957" y="67058"/>
                                </a:lnTo>
                                <a:cubicBezTo>
                                  <a:pt x="12954" y="67058"/>
                                  <a:pt x="0" y="54104"/>
                                  <a:pt x="0" y="38101"/>
                                </a:cubicBezTo>
                                <a:lnTo>
                                  <a:pt x="0" y="28957"/>
                                </a:lnTo>
                                <a:cubicBezTo>
                                  <a:pt x="0" y="12954"/>
                                  <a:pt x="12954" y="0"/>
                                  <a:pt x="28957" y="0"/>
                                </a:cubicBezTo>
                                <a:close/>
                              </a:path>
                            </a:pathLst>
                          </a:custGeom>
                          <a:ln w="0" cap="flat">
                            <a:miter lim="127000"/>
                          </a:ln>
                        </wps:spPr>
                        <wps:style>
                          <a:lnRef idx="0">
                            <a:srgbClr val="000000">
                              <a:alpha val="0"/>
                            </a:srgbClr>
                          </a:lnRef>
                          <a:fillRef idx="1">
                            <a:srgbClr val="7A7D80"/>
                          </a:fillRef>
                          <a:effectRef idx="0">
                            <a:scrgbClr r="0" g="0" b="0"/>
                          </a:effectRef>
                          <a:fontRef idx="none"/>
                        </wps:style>
                        <wps:bodyPr/>
                      </wps:wsp>
                      <wps:wsp>
                        <wps:cNvPr id="953" name="Shape 953"/>
                        <wps:cNvSpPr/>
                        <wps:spPr>
                          <a:xfrm>
                            <a:off x="1680280" y="1694748"/>
                            <a:ext cx="124973" cy="76965"/>
                          </a:xfrm>
                          <a:custGeom>
                            <a:avLst/>
                            <a:gdLst/>
                            <a:ahLst/>
                            <a:cxnLst/>
                            <a:rect l="0" t="0" r="0" b="0"/>
                            <a:pathLst>
                              <a:path w="124973" h="76965">
                                <a:moveTo>
                                  <a:pt x="30481" y="0"/>
                                </a:moveTo>
                                <a:lnTo>
                                  <a:pt x="124973" y="0"/>
                                </a:lnTo>
                                <a:lnTo>
                                  <a:pt x="124973" y="9906"/>
                                </a:lnTo>
                                <a:lnTo>
                                  <a:pt x="29719" y="9906"/>
                                </a:lnTo>
                                <a:lnTo>
                                  <a:pt x="24385" y="11430"/>
                                </a:lnTo>
                                <a:lnTo>
                                  <a:pt x="25147" y="11430"/>
                                </a:lnTo>
                                <a:lnTo>
                                  <a:pt x="20575" y="13717"/>
                                </a:lnTo>
                                <a:lnTo>
                                  <a:pt x="21337" y="13717"/>
                                </a:lnTo>
                                <a:lnTo>
                                  <a:pt x="17051" y="16574"/>
                                </a:lnTo>
                                <a:lnTo>
                                  <a:pt x="13717" y="20575"/>
                                </a:lnTo>
                                <a:lnTo>
                                  <a:pt x="14479" y="19813"/>
                                </a:lnTo>
                                <a:lnTo>
                                  <a:pt x="11431" y="25147"/>
                                </a:lnTo>
                                <a:lnTo>
                                  <a:pt x="12193" y="24385"/>
                                </a:lnTo>
                                <a:lnTo>
                                  <a:pt x="9907" y="29719"/>
                                </a:lnTo>
                                <a:lnTo>
                                  <a:pt x="10669" y="28957"/>
                                </a:lnTo>
                                <a:lnTo>
                                  <a:pt x="9907" y="31243"/>
                                </a:lnTo>
                                <a:lnTo>
                                  <a:pt x="9907" y="33529"/>
                                </a:lnTo>
                                <a:lnTo>
                                  <a:pt x="9907" y="42673"/>
                                </a:lnTo>
                                <a:lnTo>
                                  <a:pt x="9907" y="44960"/>
                                </a:lnTo>
                                <a:lnTo>
                                  <a:pt x="10669" y="48008"/>
                                </a:lnTo>
                                <a:lnTo>
                                  <a:pt x="9907" y="47246"/>
                                </a:lnTo>
                                <a:lnTo>
                                  <a:pt x="12193" y="52580"/>
                                </a:lnTo>
                                <a:lnTo>
                                  <a:pt x="11431" y="51818"/>
                                </a:lnTo>
                                <a:lnTo>
                                  <a:pt x="14479" y="57152"/>
                                </a:lnTo>
                                <a:lnTo>
                                  <a:pt x="13717" y="56390"/>
                                </a:lnTo>
                                <a:lnTo>
                                  <a:pt x="16766" y="59439"/>
                                </a:lnTo>
                                <a:lnTo>
                                  <a:pt x="21337" y="63248"/>
                                </a:lnTo>
                                <a:lnTo>
                                  <a:pt x="20575" y="62486"/>
                                </a:lnTo>
                                <a:lnTo>
                                  <a:pt x="25147" y="65534"/>
                                </a:lnTo>
                                <a:lnTo>
                                  <a:pt x="24385" y="64772"/>
                                </a:lnTo>
                                <a:lnTo>
                                  <a:pt x="29719" y="67058"/>
                                </a:lnTo>
                                <a:lnTo>
                                  <a:pt x="124973" y="67058"/>
                                </a:lnTo>
                                <a:lnTo>
                                  <a:pt x="124973" y="76965"/>
                                </a:lnTo>
                                <a:lnTo>
                                  <a:pt x="34292" y="76965"/>
                                </a:lnTo>
                                <a:lnTo>
                                  <a:pt x="31243" y="76203"/>
                                </a:lnTo>
                                <a:lnTo>
                                  <a:pt x="27433" y="76203"/>
                                </a:lnTo>
                                <a:cubicBezTo>
                                  <a:pt x="27433" y="76203"/>
                                  <a:pt x="27433" y="76203"/>
                                  <a:pt x="26671" y="76203"/>
                                </a:cubicBezTo>
                                <a:lnTo>
                                  <a:pt x="21337" y="73917"/>
                                </a:lnTo>
                                <a:lnTo>
                                  <a:pt x="20575" y="73917"/>
                                </a:lnTo>
                                <a:lnTo>
                                  <a:pt x="16003" y="70869"/>
                                </a:lnTo>
                                <a:cubicBezTo>
                                  <a:pt x="15241" y="70869"/>
                                  <a:pt x="15241" y="70869"/>
                                  <a:pt x="15241" y="70869"/>
                                </a:cubicBezTo>
                                <a:lnTo>
                                  <a:pt x="10669" y="67058"/>
                                </a:lnTo>
                                <a:cubicBezTo>
                                  <a:pt x="10669" y="67058"/>
                                  <a:pt x="9907" y="67058"/>
                                  <a:pt x="9907" y="66296"/>
                                </a:cubicBezTo>
                                <a:lnTo>
                                  <a:pt x="6096" y="62486"/>
                                </a:lnTo>
                                <a:cubicBezTo>
                                  <a:pt x="6096" y="61724"/>
                                  <a:pt x="6096" y="61724"/>
                                  <a:pt x="6096" y="61724"/>
                                </a:cubicBezTo>
                                <a:lnTo>
                                  <a:pt x="3048" y="56390"/>
                                </a:lnTo>
                                <a:lnTo>
                                  <a:pt x="3048" y="55628"/>
                                </a:lnTo>
                                <a:lnTo>
                                  <a:pt x="1524" y="50294"/>
                                </a:lnTo>
                                <a:cubicBezTo>
                                  <a:pt x="762" y="50294"/>
                                  <a:pt x="762" y="49532"/>
                                  <a:pt x="762" y="49532"/>
                                </a:cubicBezTo>
                                <a:lnTo>
                                  <a:pt x="762" y="43436"/>
                                </a:lnTo>
                                <a:lnTo>
                                  <a:pt x="0" y="33529"/>
                                </a:lnTo>
                                <a:lnTo>
                                  <a:pt x="762" y="30481"/>
                                </a:lnTo>
                                <a:lnTo>
                                  <a:pt x="762" y="27433"/>
                                </a:lnTo>
                                <a:cubicBezTo>
                                  <a:pt x="762" y="27433"/>
                                  <a:pt x="762" y="26671"/>
                                  <a:pt x="1524" y="26671"/>
                                </a:cubicBezTo>
                                <a:lnTo>
                                  <a:pt x="3048" y="21337"/>
                                </a:lnTo>
                                <a:cubicBezTo>
                                  <a:pt x="3048" y="20575"/>
                                  <a:pt x="3048" y="20575"/>
                                  <a:pt x="3048" y="20575"/>
                                </a:cubicBezTo>
                                <a:lnTo>
                                  <a:pt x="6096" y="15241"/>
                                </a:lnTo>
                                <a:cubicBezTo>
                                  <a:pt x="6096" y="15241"/>
                                  <a:pt x="6096" y="15241"/>
                                  <a:pt x="6096" y="14479"/>
                                </a:cubicBezTo>
                                <a:lnTo>
                                  <a:pt x="9907" y="10668"/>
                                </a:lnTo>
                                <a:cubicBezTo>
                                  <a:pt x="9907" y="9906"/>
                                  <a:pt x="10669" y="9906"/>
                                  <a:pt x="10669" y="9906"/>
                                </a:cubicBezTo>
                                <a:lnTo>
                                  <a:pt x="15241" y="6096"/>
                                </a:lnTo>
                                <a:cubicBezTo>
                                  <a:pt x="15241" y="6096"/>
                                  <a:pt x="15241" y="6096"/>
                                  <a:pt x="16003" y="5334"/>
                                </a:cubicBezTo>
                                <a:lnTo>
                                  <a:pt x="20575" y="3048"/>
                                </a:lnTo>
                                <a:cubicBezTo>
                                  <a:pt x="20575" y="3048"/>
                                  <a:pt x="21337" y="3048"/>
                                  <a:pt x="21337" y="2286"/>
                                </a:cubicBezTo>
                                <a:lnTo>
                                  <a:pt x="26671" y="762"/>
                                </a:lnTo>
                                <a:cubicBezTo>
                                  <a:pt x="27433" y="762"/>
                                  <a:pt x="27433" y="762"/>
                                  <a:pt x="27433" y="762"/>
                                </a:cubicBezTo>
                                <a:lnTo>
                                  <a:pt x="30481" y="0"/>
                                </a:lnTo>
                                <a:close/>
                              </a:path>
                            </a:pathLst>
                          </a:custGeom>
                          <a:ln w="0" cap="flat">
                            <a:miter lim="127000"/>
                          </a:ln>
                        </wps:spPr>
                        <wps:style>
                          <a:lnRef idx="0">
                            <a:srgbClr val="000000">
                              <a:alpha val="0"/>
                            </a:srgbClr>
                          </a:lnRef>
                          <a:fillRef idx="1">
                            <a:srgbClr val="7A7D80"/>
                          </a:fillRef>
                          <a:effectRef idx="0">
                            <a:scrgbClr r="0" g="0" b="0"/>
                          </a:effectRef>
                          <a:fontRef idx="none"/>
                        </wps:style>
                        <wps:bodyPr/>
                      </wps:wsp>
                      <wps:wsp>
                        <wps:cNvPr id="954" name="Shape 954"/>
                        <wps:cNvSpPr/>
                        <wps:spPr>
                          <a:xfrm>
                            <a:off x="1805253" y="1694748"/>
                            <a:ext cx="124973" cy="76965"/>
                          </a:xfrm>
                          <a:custGeom>
                            <a:avLst/>
                            <a:gdLst/>
                            <a:ahLst/>
                            <a:cxnLst/>
                            <a:rect l="0" t="0" r="0" b="0"/>
                            <a:pathLst>
                              <a:path w="124973" h="76965">
                                <a:moveTo>
                                  <a:pt x="0" y="0"/>
                                </a:moveTo>
                                <a:lnTo>
                                  <a:pt x="93730" y="0"/>
                                </a:lnTo>
                                <a:lnTo>
                                  <a:pt x="97540" y="762"/>
                                </a:lnTo>
                                <a:lnTo>
                                  <a:pt x="98302" y="762"/>
                                </a:lnTo>
                                <a:lnTo>
                                  <a:pt x="103636" y="2286"/>
                                </a:lnTo>
                                <a:cubicBezTo>
                                  <a:pt x="103636" y="3048"/>
                                  <a:pt x="104398" y="3048"/>
                                  <a:pt x="104398" y="3048"/>
                                </a:cubicBezTo>
                                <a:lnTo>
                                  <a:pt x="109733" y="5334"/>
                                </a:lnTo>
                                <a:cubicBezTo>
                                  <a:pt x="109733" y="6096"/>
                                  <a:pt x="109733" y="6096"/>
                                  <a:pt x="110495" y="6096"/>
                                </a:cubicBezTo>
                                <a:lnTo>
                                  <a:pt x="114305" y="9906"/>
                                </a:lnTo>
                                <a:cubicBezTo>
                                  <a:pt x="114305" y="9906"/>
                                  <a:pt x="115067" y="9906"/>
                                  <a:pt x="115067" y="10668"/>
                                </a:cubicBezTo>
                                <a:lnTo>
                                  <a:pt x="118877" y="14479"/>
                                </a:lnTo>
                                <a:cubicBezTo>
                                  <a:pt x="118877" y="15241"/>
                                  <a:pt x="118877" y="15241"/>
                                  <a:pt x="118877" y="15241"/>
                                </a:cubicBezTo>
                                <a:lnTo>
                                  <a:pt x="121925" y="20575"/>
                                </a:lnTo>
                                <a:cubicBezTo>
                                  <a:pt x="121925" y="20575"/>
                                  <a:pt x="121925" y="20575"/>
                                  <a:pt x="121925" y="21337"/>
                                </a:cubicBezTo>
                                <a:lnTo>
                                  <a:pt x="124211" y="26671"/>
                                </a:lnTo>
                                <a:lnTo>
                                  <a:pt x="124211" y="30481"/>
                                </a:lnTo>
                                <a:lnTo>
                                  <a:pt x="124973" y="33529"/>
                                </a:lnTo>
                                <a:lnTo>
                                  <a:pt x="124973" y="42673"/>
                                </a:lnTo>
                                <a:lnTo>
                                  <a:pt x="124211" y="46484"/>
                                </a:lnTo>
                                <a:lnTo>
                                  <a:pt x="124211" y="50294"/>
                                </a:lnTo>
                                <a:lnTo>
                                  <a:pt x="121925" y="55628"/>
                                </a:lnTo>
                                <a:lnTo>
                                  <a:pt x="121925" y="56390"/>
                                </a:lnTo>
                                <a:lnTo>
                                  <a:pt x="118877" y="61724"/>
                                </a:lnTo>
                                <a:cubicBezTo>
                                  <a:pt x="118877" y="61724"/>
                                  <a:pt x="118877" y="61724"/>
                                  <a:pt x="118877" y="62486"/>
                                </a:cubicBezTo>
                                <a:lnTo>
                                  <a:pt x="115067" y="66296"/>
                                </a:lnTo>
                                <a:cubicBezTo>
                                  <a:pt x="115067" y="67058"/>
                                  <a:pt x="114305" y="67058"/>
                                  <a:pt x="114305" y="67058"/>
                                </a:cubicBezTo>
                                <a:lnTo>
                                  <a:pt x="110495" y="70869"/>
                                </a:lnTo>
                                <a:cubicBezTo>
                                  <a:pt x="109733" y="70869"/>
                                  <a:pt x="109733" y="70869"/>
                                  <a:pt x="109733" y="70869"/>
                                </a:cubicBezTo>
                                <a:lnTo>
                                  <a:pt x="104398" y="73917"/>
                                </a:lnTo>
                                <a:lnTo>
                                  <a:pt x="103636" y="73917"/>
                                </a:lnTo>
                                <a:lnTo>
                                  <a:pt x="98302" y="76203"/>
                                </a:lnTo>
                                <a:lnTo>
                                  <a:pt x="94492" y="76203"/>
                                </a:lnTo>
                                <a:lnTo>
                                  <a:pt x="91444" y="76965"/>
                                </a:lnTo>
                                <a:lnTo>
                                  <a:pt x="0" y="76965"/>
                                </a:lnTo>
                                <a:lnTo>
                                  <a:pt x="0" y="67058"/>
                                </a:lnTo>
                                <a:lnTo>
                                  <a:pt x="95254" y="67058"/>
                                </a:lnTo>
                                <a:lnTo>
                                  <a:pt x="100588" y="64772"/>
                                </a:lnTo>
                                <a:lnTo>
                                  <a:pt x="99826" y="65534"/>
                                </a:lnTo>
                                <a:lnTo>
                                  <a:pt x="105160" y="62486"/>
                                </a:lnTo>
                                <a:lnTo>
                                  <a:pt x="104398" y="63248"/>
                                </a:lnTo>
                                <a:lnTo>
                                  <a:pt x="108209" y="59438"/>
                                </a:lnTo>
                                <a:lnTo>
                                  <a:pt x="111257" y="56390"/>
                                </a:lnTo>
                                <a:lnTo>
                                  <a:pt x="110495" y="57152"/>
                                </a:lnTo>
                                <a:lnTo>
                                  <a:pt x="113543" y="51818"/>
                                </a:lnTo>
                                <a:lnTo>
                                  <a:pt x="112781" y="52580"/>
                                </a:lnTo>
                                <a:lnTo>
                                  <a:pt x="115067" y="47246"/>
                                </a:lnTo>
                                <a:lnTo>
                                  <a:pt x="114305" y="48008"/>
                                </a:lnTo>
                                <a:lnTo>
                                  <a:pt x="115067" y="45722"/>
                                </a:lnTo>
                                <a:lnTo>
                                  <a:pt x="115067" y="31243"/>
                                </a:lnTo>
                                <a:lnTo>
                                  <a:pt x="114305" y="28957"/>
                                </a:lnTo>
                                <a:lnTo>
                                  <a:pt x="115067" y="29719"/>
                                </a:lnTo>
                                <a:lnTo>
                                  <a:pt x="112781" y="24385"/>
                                </a:lnTo>
                                <a:lnTo>
                                  <a:pt x="113543" y="25147"/>
                                </a:lnTo>
                                <a:lnTo>
                                  <a:pt x="110495" y="19813"/>
                                </a:lnTo>
                                <a:lnTo>
                                  <a:pt x="111257" y="20575"/>
                                </a:lnTo>
                                <a:lnTo>
                                  <a:pt x="107828" y="16460"/>
                                </a:lnTo>
                                <a:lnTo>
                                  <a:pt x="104398" y="13717"/>
                                </a:lnTo>
                                <a:lnTo>
                                  <a:pt x="105160" y="13717"/>
                                </a:lnTo>
                                <a:lnTo>
                                  <a:pt x="99826" y="11430"/>
                                </a:lnTo>
                                <a:lnTo>
                                  <a:pt x="100588" y="11430"/>
                                </a:lnTo>
                                <a:lnTo>
                                  <a:pt x="95254" y="9906"/>
                                </a:lnTo>
                                <a:lnTo>
                                  <a:pt x="0" y="9906"/>
                                </a:lnTo>
                                <a:lnTo>
                                  <a:pt x="0" y="0"/>
                                </a:lnTo>
                                <a:close/>
                              </a:path>
                            </a:pathLst>
                          </a:custGeom>
                          <a:ln w="0" cap="flat">
                            <a:miter lim="127000"/>
                          </a:ln>
                        </wps:spPr>
                        <wps:style>
                          <a:lnRef idx="0">
                            <a:srgbClr val="000000">
                              <a:alpha val="0"/>
                            </a:srgbClr>
                          </a:lnRef>
                          <a:fillRef idx="1">
                            <a:srgbClr val="7A7D80"/>
                          </a:fillRef>
                          <a:effectRef idx="0">
                            <a:scrgbClr r="0" g="0" b="0"/>
                          </a:effectRef>
                          <a:fontRef idx="none"/>
                        </wps:style>
                        <wps:bodyPr/>
                      </wps:wsp>
                      <wps:wsp>
                        <wps:cNvPr id="8559" name="Shape 8559"/>
                        <wps:cNvSpPr/>
                        <wps:spPr>
                          <a:xfrm>
                            <a:off x="1792299" y="898430"/>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0" name="Shape 8560"/>
                        <wps:cNvSpPr/>
                        <wps:spPr>
                          <a:xfrm>
                            <a:off x="1793061" y="953296"/>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1" name="Shape 8561"/>
                        <wps:cNvSpPr/>
                        <wps:spPr>
                          <a:xfrm>
                            <a:off x="1792299" y="850422"/>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2" name="Shape 8562"/>
                        <wps:cNvSpPr/>
                        <wps:spPr>
                          <a:xfrm>
                            <a:off x="1792299" y="797842"/>
                            <a:ext cx="47246" cy="9906"/>
                          </a:xfrm>
                          <a:custGeom>
                            <a:avLst/>
                            <a:gdLst/>
                            <a:ahLst/>
                            <a:cxnLst/>
                            <a:rect l="0" t="0" r="0" b="0"/>
                            <a:pathLst>
                              <a:path w="47246" h="9906">
                                <a:moveTo>
                                  <a:pt x="0" y="0"/>
                                </a:moveTo>
                                <a:lnTo>
                                  <a:pt x="47246" y="0"/>
                                </a:lnTo>
                                <a:lnTo>
                                  <a:pt x="4724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3" name="Shape 8563"/>
                        <wps:cNvSpPr/>
                        <wps:spPr>
                          <a:xfrm>
                            <a:off x="1792299" y="694969"/>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4" name="Shape 8564"/>
                        <wps:cNvSpPr/>
                        <wps:spPr>
                          <a:xfrm>
                            <a:off x="1793061" y="749073"/>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5" name="Shape 8565"/>
                        <wps:cNvSpPr/>
                        <wps:spPr>
                          <a:xfrm>
                            <a:off x="1792299" y="646961"/>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6" name="Shape 8566"/>
                        <wps:cNvSpPr/>
                        <wps:spPr>
                          <a:xfrm>
                            <a:off x="1792299" y="594381"/>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7" name="Shape 8567"/>
                        <wps:cNvSpPr/>
                        <wps:spPr>
                          <a:xfrm>
                            <a:off x="1792299" y="490746"/>
                            <a:ext cx="47246" cy="9906"/>
                          </a:xfrm>
                          <a:custGeom>
                            <a:avLst/>
                            <a:gdLst/>
                            <a:ahLst/>
                            <a:cxnLst/>
                            <a:rect l="0" t="0" r="0" b="0"/>
                            <a:pathLst>
                              <a:path w="47246" h="9906">
                                <a:moveTo>
                                  <a:pt x="0" y="0"/>
                                </a:moveTo>
                                <a:lnTo>
                                  <a:pt x="47246" y="0"/>
                                </a:lnTo>
                                <a:lnTo>
                                  <a:pt x="4724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8" name="Shape 8568"/>
                        <wps:cNvSpPr/>
                        <wps:spPr>
                          <a:xfrm>
                            <a:off x="1793061" y="545611"/>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69" name="Shape 8569"/>
                        <wps:cNvSpPr/>
                        <wps:spPr>
                          <a:xfrm>
                            <a:off x="1792299" y="442738"/>
                            <a:ext cx="47246" cy="9906"/>
                          </a:xfrm>
                          <a:custGeom>
                            <a:avLst/>
                            <a:gdLst/>
                            <a:ahLst/>
                            <a:cxnLst/>
                            <a:rect l="0" t="0" r="0" b="0"/>
                            <a:pathLst>
                              <a:path w="47246" h="9906">
                                <a:moveTo>
                                  <a:pt x="0" y="0"/>
                                </a:moveTo>
                                <a:lnTo>
                                  <a:pt x="47246" y="0"/>
                                </a:lnTo>
                                <a:lnTo>
                                  <a:pt x="4724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0" name="Shape 8570"/>
                        <wps:cNvSpPr/>
                        <wps:spPr>
                          <a:xfrm>
                            <a:off x="1792299" y="390920"/>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1" name="Shape 8571"/>
                        <wps:cNvSpPr/>
                        <wps:spPr>
                          <a:xfrm>
                            <a:off x="1792299" y="284236"/>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2" name="Shape 8572"/>
                        <wps:cNvSpPr/>
                        <wps:spPr>
                          <a:xfrm>
                            <a:off x="1793061" y="338340"/>
                            <a:ext cx="46484" cy="9906"/>
                          </a:xfrm>
                          <a:custGeom>
                            <a:avLst/>
                            <a:gdLst/>
                            <a:ahLst/>
                            <a:cxnLst/>
                            <a:rect l="0" t="0" r="0" b="0"/>
                            <a:pathLst>
                              <a:path w="46484" h="9906">
                                <a:moveTo>
                                  <a:pt x="0" y="0"/>
                                </a:moveTo>
                                <a:lnTo>
                                  <a:pt x="46484" y="0"/>
                                </a:lnTo>
                                <a:lnTo>
                                  <a:pt x="46484"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3" name="Shape 8573"/>
                        <wps:cNvSpPr/>
                        <wps:spPr>
                          <a:xfrm>
                            <a:off x="1792299" y="236229"/>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4" name="Shape 8574"/>
                        <wps:cNvSpPr/>
                        <wps:spPr>
                          <a:xfrm>
                            <a:off x="1792299" y="183648"/>
                            <a:ext cx="47246" cy="9144"/>
                          </a:xfrm>
                          <a:custGeom>
                            <a:avLst/>
                            <a:gdLst/>
                            <a:ahLst/>
                            <a:cxnLst/>
                            <a:rect l="0" t="0" r="0" b="0"/>
                            <a:pathLst>
                              <a:path w="47246" h="9144">
                                <a:moveTo>
                                  <a:pt x="0" y="0"/>
                                </a:moveTo>
                                <a:lnTo>
                                  <a:pt x="47246" y="0"/>
                                </a:lnTo>
                                <a:lnTo>
                                  <a:pt x="47246"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5" name="Shape 8575"/>
                        <wps:cNvSpPr/>
                        <wps:spPr>
                          <a:xfrm>
                            <a:off x="1792299" y="76965"/>
                            <a:ext cx="47246" cy="9906"/>
                          </a:xfrm>
                          <a:custGeom>
                            <a:avLst/>
                            <a:gdLst/>
                            <a:ahLst/>
                            <a:cxnLst/>
                            <a:rect l="0" t="0" r="0" b="0"/>
                            <a:pathLst>
                              <a:path w="47246" h="9906">
                                <a:moveTo>
                                  <a:pt x="0" y="0"/>
                                </a:moveTo>
                                <a:lnTo>
                                  <a:pt x="47246" y="0"/>
                                </a:lnTo>
                                <a:lnTo>
                                  <a:pt x="47246" y="9906"/>
                                </a:lnTo>
                                <a:lnTo>
                                  <a:pt x="0" y="9906"/>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6" name="Shape 8576"/>
                        <wps:cNvSpPr/>
                        <wps:spPr>
                          <a:xfrm>
                            <a:off x="1793061" y="131831"/>
                            <a:ext cx="46484" cy="9144"/>
                          </a:xfrm>
                          <a:custGeom>
                            <a:avLst/>
                            <a:gdLst/>
                            <a:ahLst/>
                            <a:cxnLst/>
                            <a:rect l="0" t="0" r="0" b="0"/>
                            <a:pathLst>
                              <a:path w="46484" h="9144">
                                <a:moveTo>
                                  <a:pt x="0" y="0"/>
                                </a:moveTo>
                                <a:lnTo>
                                  <a:pt x="46484" y="0"/>
                                </a:lnTo>
                                <a:lnTo>
                                  <a:pt x="46484"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73" name="Shape 973"/>
                        <wps:cNvSpPr/>
                        <wps:spPr>
                          <a:xfrm>
                            <a:off x="1766390" y="1005876"/>
                            <a:ext cx="64773" cy="82299"/>
                          </a:xfrm>
                          <a:custGeom>
                            <a:avLst/>
                            <a:gdLst/>
                            <a:ahLst/>
                            <a:cxnLst/>
                            <a:rect l="0" t="0" r="0" b="0"/>
                            <a:pathLst>
                              <a:path w="64773" h="82299">
                                <a:moveTo>
                                  <a:pt x="10668" y="0"/>
                                </a:moveTo>
                                <a:lnTo>
                                  <a:pt x="54104" y="0"/>
                                </a:lnTo>
                                <a:cubicBezTo>
                                  <a:pt x="60201" y="0"/>
                                  <a:pt x="64773" y="5334"/>
                                  <a:pt x="64773" y="11430"/>
                                </a:cubicBezTo>
                                <a:lnTo>
                                  <a:pt x="64773" y="71631"/>
                                </a:lnTo>
                                <a:cubicBezTo>
                                  <a:pt x="64773" y="77727"/>
                                  <a:pt x="60201" y="82299"/>
                                  <a:pt x="54104" y="82299"/>
                                </a:cubicBezTo>
                                <a:lnTo>
                                  <a:pt x="10668" y="82299"/>
                                </a:lnTo>
                                <a:cubicBezTo>
                                  <a:pt x="4572" y="82299"/>
                                  <a:pt x="0" y="77727"/>
                                  <a:pt x="0" y="71631"/>
                                </a:cubicBezTo>
                                <a:lnTo>
                                  <a:pt x="0" y="11430"/>
                                </a:lnTo>
                                <a:cubicBezTo>
                                  <a:pt x="0" y="5334"/>
                                  <a:pt x="4572" y="0"/>
                                  <a:pt x="10668" y="0"/>
                                </a:cubicBez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74" name="Shape 974"/>
                        <wps:cNvSpPr/>
                        <wps:spPr>
                          <a:xfrm>
                            <a:off x="1771724" y="1013877"/>
                            <a:ext cx="381" cy="1143"/>
                          </a:xfrm>
                          <a:custGeom>
                            <a:avLst/>
                            <a:gdLst/>
                            <a:ahLst/>
                            <a:cxnLst/>
                            <a:rect l="0" t="0" r="0" b="0"/>
                            <a:pathLst>
                              <a:path w="381" h="1143">
                                <a:moveTo>
                                  <a:pt x="381" y="0"/>
                                </a:moveTo>
                                <a:lnTo>
                                  <a:pt x="381" y="381"/>
                                </a:lnTo>
                                <a:lnTo>
                                  <a:pt x="0" y="1143"/>
                                </a:lnTo>
                                <a:lnTo>
                                  <a:pt x="0" y="381"/>
                                </a:lnTo>
                                <a:lnTo>
                                  <a:pt x="381"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75" name="Shape 975"/>
                        <wps:cNvSpPr/>
                        <wps:spPr>
                          <a:xfrm>
                            <a:off x="1761817" y="1002700"/>
                            <a:ext cx="10287" cy="89412"/>
                          </a:xfrm>
                          <a:custGeom>
                            <a:avLst/>
                            <a:gdLst/>
                            <a:ahLst/>
                            <a:cxnLst/>
                            <a:rect l="0" t="0" r="0" b="0"/>
                            <a:pathLst>
                              <a:path w="10287" h="89412">
                                <a:moveTo>
                                  <a:pt x="10287" y="0"/>
                                </a:moveTo>
                                <a:lnTo>
                                  <a:pt x="10287" y="11176"/>
                                </a:lnTo>
                                <a:lnTo>
                                  <a:pt x="9906" y="11557"/>
                                </a:lnTo>
                                <a:lnTo>
                                  <a:pt x="9144" y="13844"/>
                                </a:lnTo>
                                <a:lnTo>
                                  <a:pt x="9906" y="12320"/>
                                </a:lnTo>
                                <a:lnTo>
                                  <a:pt x="9144" y="14606"/>
                                </a:lnTo>
                                <a:lnTo>
                                  <a:pt x="9144" y="74044"/>
                                </a:lnTo>
                                <a:lnTo>
                                  <a:pt x="9906" y="76330"/>
                                </a:lnTo>
                                <a:lnTo>
                                  <a:pt x="9144" y="75568"/>
                                </a:lnTo>
                                <a:lnTo>
                                  <a:pt x="9906" y="77854"/>
                                </a:lnTo>
                                <a:lnTo>
                                  <a:pt x="9906" y="76330"/>
                                </a:lnTo>
                                <a:lnTo>
                                  <a:pt x="10287" y="77473"/>
                                </a:lnTo>
                                <a:lnTo>
                                  <a:pt x="10287" y="89412"/>
                                </a:lnTo>
                                <a:lnTo>
                                  <a:pt x="9906" y="89284"/>
                                </a:lnTo>
                                <a:cubicBezTo>
                                  <a:pt x="9906" y="89284"/>
                                  <a:pt x="9144" y="89284"/>
                                  <a:pt x="9144" y="88523"/>
                                </a:cubicBezTo>
                                <a:lnTo>
                                  <a:pt x="6858" y="87760"/>
                                </a:lnTo>
                                <a:cubicBezTo>
                                  <a:pt x="6858" y="87760"/>
                                  <a:pt x="6858" y="87760"/>
                                  <a:pt x="6096" y="86998"/>
                                </a:cubicBezTo>
                                <a:lnTo>
                                  <a:pt x="4572" y="86236"/>
                                </a:lnTo>
                                <a:cubicBezTo>
                                  <a:pt x="4572" y="85474"/>
                                  <a:pt x="4572" y="85474"/>
                                  <a:pt x="4572" y="85474"/>
                                </a:cubicBezTo>
                                <a:lnTo>
                                  <a:pt x="3048" y="83950"/>
                                </a:lnTo>
                                <a:cubicBezTo>
                                  <a:pt x="2286" y="83950"/>
                                  <a:pt x="2286" y="83188"/>
                                  <a:pt x="2286" y="83188"/>
                                </a:cubicBezTo>
                                <a:lnTo>
                                  <a:pt x="1524" y="80902"/>
                                </a:lnTo>
                                <a:cubicBezTo>
                                  <a:pt x="1524" y="80902"/>
                                  <a:pt x="762" y="80902"/>
                                  <a:pt x="762" y="80140"/>
                                </a:cubicBezTo>
                                <a:lnTo>
                                  <a:pt x="0" y="78616"/>
                                </a:lnTo>
                                <a:cubicBezTo>
                                  <a:pt x="0" y="77854"/>
                                  <a:pt x="0" y="77854"/>
                                  <a:pt x="0" y="77092"/>
                                </a:cubicBezTo>
                                <a:lnTo>
                                  <a:pt x="0" y="10795"/>
                                </a:lnTo>
                                <a:lnTo>
                                  <a:pt x="762" y="8510"/>
                                </a:lnTo>
                                <a:cubicBezTo>
                                  <a:pt x="762" y="8510"/>
                                  <a:pt x="1524" y="8510"/>
                                  <a:pt x="1524" y="7748"/>
                                </a:cubicBezTo>
                                <a:lnTo>
                                  <a:pt x="2286" y="6223"/>
                                </a:lnTo>
                                <a:cubicBezTo>
                                  <a:pt x="2286" y="5461"/>
                                  <a:pt x="2286" y="5461"/>
                                  <a:pt x="3048" y="5461"/>
                                </a:cubicBezTo>
                                <a:lnTo>
                                  <a:pt x="4572" y="3937"/>
                                </a:lnTo>
                                <a:cubicBezTo>
                                  <a:pt x="4572" y="3175"/>
                                  <a:pt x="4572" y="3175"/>
                                  <a:pt x="4572" y="3175"/>
                                </a:cubicBezTo>
                                <a:lnTo>
                                  <a:pt x="6096" y="1651"/>
                                </a:lnTo>
                                <a:cubicBezTo>
                                  <a:pt x="6858" y="1651"/>
                                  <a:pt x="6858" y="1651"/>
                                  <a:pt x="6858" y="889"/>
                                </a:cubicBezTo>
                                <a:lnTo>
                                  <a:pt x="9144" y="127"/>
                                </a:lnTo>
                                <a:lnTo>
                                  <a:pt x="9906" y="127"/>
                                </a:lnTo>
                                <a:lnTo>
                                  <a:pt x="10287"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76" name="Shape 976"/>
                        <wps:cNvSpPr/>
                        <wps:spPr>
                          <a:xfrm>
                            <a:off x="1772105" y="1013496"/>
                            <a:ext cx="381" cy="762"/>
                          </a:xfrm>
                          <a:custGeom>
                            <a:avLst/>
                            <a:gdLst/>
                            <a:ahLst/>
                            <a:cxnLst/>
                            <a:rect l="0" t="0" r="0" b="0"/>
                            <a:pathLst>
                              <a:path w="381" h="762">
                                <a:moveTo>
                                  <a:pt x="381" y="0"/>
                                </a:moveTo>
                                <a:lnTo>
                                  <a:pt x="0" y="762"/>
                                </a:lnTo>
                                <a:lnTo>
                                  <a:pt x="0" y="381"/>
                                </a:lnTo>
                                <a:lnTo>
                                  <a:pt x="381"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977" name="Shape 977"/>
                        <wps:cNvSpPr/>
                        <wps:spPr>
                          <a:xfrm>
                            <a:off x="1772105" y="1001304"/>
                            <a:ext cx="63630" cy="91443"/>
                          </a:xfrm>
                          <a:custGeom>
                            <a:avLst/>
                            <a:gdLst/>
                            <a:ahLst/>
                            <a:cxnLst/>
                            <a:rect l="0" t="0" r="0" b="0"/>
                            <a:pathLst>
                              <a:path w="63630" h="91443">
                                <a:moveTo>
                                  <a:pt x="4953" y="0"/>
                                </a:moveTo>
                                <a:lnTo>
                                  <a:pt x="48389" y="0"/>
                                </a:lnTo>
                                <a:lnTo>
                                  <a:pt x="51437" y="762"/>
                                </a:lnTo>
                                <a:cubicBezTo>
                                  <a:pt x="51437" y="762"/>
                                  <a:pt x="51437" y="762"/>
                                  <a:pt x="52199" y="762"/>
                                </a:cubicBezTo>
                                <a:lnTo>
                                  <a:pt x="53723" y="1524"/>
                                </a:lnTo>
                                <a:cubicBezTo>
                                  <a:pt x="54485" y="1524"/>
                                  <a:pt x="54485" y="1524"/>
                                  <a:pt x="55247" y="1524"/>
                                </a:cubicBezTo>
                                <a:lnTo>
                                  <a:pt x="56771" y="2286"/>
                                </a:lnTo>
                                <a:cubicBezTo>
                                  <a:pt x="56771" y="3048"/>
                                  <a:pt x="57534" y="3048"/>
                                  <a:pt x="57534" y="3048"/>
                                </a:cubicBezTo>
                                <a:lnTo>
                                  <a:pt x="59057" y="4572"/>
                                </a:lnTo>
                                <a:cubicBezTo>
                                  <a:pt x="59057" y="4572"/>
                                  <a:pt x="59820" y="4572"/>
                                  <a:pt x="59820" y="5334"/>
                                </a:cubicBezTo>
                                <a:lnTo>
                                  <a:pt x="61344" y="6858"/>
                                </a:lnTo>
                                <a:cubicBezTo>
                                  <a:pt x="61344" y="6858"/>
                                  <a:pt x="61344" y="6858"/>
                                  <a:pt x="61344" y="7620"/>
                                </a:cubicBezTo>
                                <a:lnTo>
                                  <a:pt x="62868" y="9144"/>
                                </a:lnTo>
                                <a:cubicBezTo>
                                  <a:pt x="62868" y="9906"/>
                                  <a:pt x="62868" y="9906"/>
                                  <a:pt x="62868" y="9906"/>
                                </a:cubicBezTo>
                                <a:lnTo>
                                  <a:pt x="63630" y="12192"/>
                                </a:lnTo>
                                <a:lnTo>
                                  <a:pt x="63630" y="78489"/>
                                </a:lnTo>
                                <a:cubicBezTo>
                                  <a:pt x="63630" y="79251"/>
                                  <a:pt x="63630" y="79251"/>
                                  <a:pt x="63630" y="80013"/>
                                </a:cubicBezTo>
                                <a:lnTo>
                                  <a:pt x="62868" y="81537"/>
                                </a:lnTo>
                                <a:cubicBezTo>
                                  <a:pt x="62868" y="82299"/>
                                  <a:pt x="62868" y="82299"/>
                                  <a:pt x="62868" y="82299"/>
                                </a:cubicBezTo>
                                <a:lnTo>
                                  <a:pt x="61344" y="84585"/>
                                </a:lnTo>
                                <a:cubicBezTo>
                                  <a:pt x="61344" y="84585"/>
                                  <a:pt x="61344" y="84585"/>
                                  <a:pt x="61344" y="85347"/>
                                </a:cubicBezTo>
                                <a:lnTo>
                                  <a:pt x="59820" y="86871"/>
                                </a:lnTo>
                                <a:cubicBezTo>
                                  <a:pt x="59820" y="86871"/>
                                  <a:pt x="59057" y="86871"/>
                                  <a:pt x="59057" y="87633"/>
                                </a:cubicBezTo>
                                <a:lnTo>
                                  <a:pt x="57534" y="88395"/>
                                </a:lnTo>
                                <a:cubicBezTo>
                                  <a:pt x="57534" y="89157"/>
                                  <a:pt x="56771" y="89157"/>
                                  <a:pt x="56771" y="89157"/>
                                </a:cubicBezTo>
                                <a:lnTo>
                                  <a:pt x="55247" y="89919"/>
                                </a:lnTo>
                                <a:cubicBezTo>
                                  <a:pt x="54485" y="90681"/>
                                  <a:pt x="54485" y="90681"/>
                                  <a:pt x="53723" y="90681"/>
                                </a:cubicBezTo>
                                <a:lnTo>
                                  <a:pt x="52199" y="91443"/>
                                </a:lnTo>
                                <a:cubicBezTo>
                                  <a:pt x="51437" y="91443"/>
                                  <a:pt x="51437" y="91443"/>
                                  <a:pt x="51437" y="91443"/>
                                </a:cubicBezTo>
                                <a:lnTo>
                                  <a:pt x="2667" y="91443"/>
                                </a:lnTo>
                                <a:cubicBezTo>
                                  <a:pt x="1905" y="91443"/>
                                  <a:pt x="1905" y="91443"/>
                                  <a:pt x="1905" y="91443"/>
                                </a:cubicBezTo>
                                <a:lnTo>
                                  <a:pt x="0" y="90808"/>
                                </a:lnTo>
                                <a:lnTo>
                                  <a:pt x="0" y="78870"/>
                                </a:lnTo>
                                <a:lnTo>
                                  <a:pt x="381" y="80013"/>
                                </a:lnTo>
                                <a:lnTo>
                                  <a:pt x="1143" y="80775"/>
                                </a:lnTo>
                                <a:lnTo>
                                  <a:pt x="3429" y="81537"/>
                                </a:lnTo>
                                <a:lnTo>
                                  <a:pt x="2667" y="81537"/>
                                </a:lnTo>
                                <a:lnTo>
                                  <a:pt x="4191" y="82299"/>
                                </a:lnTo>
                                <a:lnTo>
                                  <a:pt x="49151" y="82299"/>
                                </a:lnTo>
                                <a:lnTo>
                                  <a:pt x="51437" y="81537"/>
                                </a:lnTo>
                                <a:lnTo>
                                  <a:pt x="50675" y="81537"/>
                                </a:lnTo>
                                <a:lnTo>
                                  <a:pt x="52199" y="80775"/>
                                </a:lnTo>
                                <a:lnTo>
                                  <a:pt x="52453" y="80521"/>
                                </a:lnTo>
                                <a:lnTo>
                                  <a:pt x="52962" y="80012"/>
                                </a:lnTo>
                                <a:lnTo>
                                  <a:pt x="53977" y="78489"/>
                                </a:lnTo>
                                <a:lnTo>
                                  <a:pt x="54485" y="76965"/>
                                </a:lnTo>
                                <a:lnTo>
                                  <a:pt x="54485" y="15241"/>
                                </a:lnTo>
                                <a:lnTo>
                                  <a:pt x="53723" y="12954"/>
                                </a:lnTo>
                                <a:lnTo>
                                  <a:pt x="52961" y="12192"/>
                                </a:lnTo>
                                <a:lnTo>
                                  <a:pt x="52199" y="11430"/>
                                </a:lnTo>
                                <a:lnTo>
                                  <a:pt x="52961" y="11430"/>
                                </a:lnTo>
                                <a:lnTo>
                                  <a:pt x="51437" y="10668"/>
                                </a:lnTo>
                                <a:lnTo>
                                  <a:pt x="52199" y="10668"/>
                                </a:lnTo>
                                <a:lnTo>
                                  <a:pt x="50675" y="9906"/>
                                </a:lnTo>
                                <a:lnTo>
                                  <a:pt x="51437" y="10668"/>
                                </a:lnTo>
                                <a:lnTo>
                                  <a:pt x="49151" y="9906"/>
                                </a:lnTo>
                                <a:lnTo>
                                  <a:pt x="4191" y="9906"/>
                                </a:lnTo>
                                <a:lnTo>
                                  <a:pt x="2667" y="10668"/>
                                </a:lnTo>
                                <a:lnTo>
                                  <a:pt x="3429" y="9906"/>
                                </a:lnTo>
                                <a:lnTo>
                                  <a:pt x="1143" y="10668"/>
                                </a:lnTo>
                                <a:lnTo>
                                  <a:pt x="1905" y="10668"/>
                                </a:lnTo>
                                <a:lnTo>
                                  <a:pt x="381" y="11430"/>
                                </a:lnTo>
                                <a:lnTo>
                                  <a:pt x="1143" y="11430"/>
                                </a:lnTo>
                                <a:lnTo>
                                  <a:pt x="0" y="12573"/>
                                </a:lnTo>
                                <a:lnTo>
                                  <a:pt x="0" y="1397"/>
                                </a:lnTo>
                                <a:lnTo>
                                  <a:pt x="1905" y="762"/>
                                </a:lnTo>
                                <a:cubicBezTo>
                                  <a:pt x="1905" y="762"/>
                                  <a:pt x="1905" y="762"/>
                                  <a:pt x="2667" y="762"/>
                                </a:cubicBezTo>
                                <a:lnTo>
                                  <a:pt x="4953" y="0"/>
                                </a:ln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8577" name="Shape 8577"/>
                        <wps:cNvSpPr/>
                        <wps:spPr>
                          <a:xfrm>
                            <a:off x="1221537" y="646961"/>
                            <a:ext cx="9144" cy="1354122"/>
                          </a:xfrm>
                          <a:custGeom>
                            <a:avLst/>
                            <a:gdLst/>
                            <a:ahLst/>
                            <a:cxnLst/>
                            <a:rect l="0" t="0" r="0" b="0"/>
                            <a:pathLst>
                              <a:path w="9144" h="1354122">
                                <a:moveTo>
                                  <a:pt x="0" y="0"/>
                                </a:moveTo>
                                <a:lnTo>
                                  <a:pt x="9144" y="0"/>
                                </a:lnTo>
                                <a:lnTo>
                                  <a:pt x="9144" y="1354122"/>
                                </a:lnTo>
                                <a:lnTo>
                                  <a:pt x="0" y="1354122"/>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8" name="Shape 8578"/>
                        <wps:cNvSpPr/>
                        <wps:spPr>
                          <a:xfrm>
                            <a:off x="2400400" y="646961"/>
                            <a:ext cx="9144" cy="1354122"/>
                          </a:xfrm>
                          <a:custGeom>
                            <a:avLst/>
                            <a:gdLst/>
                            <a:ahLst/>
                            <a:cxnLst/>
                            <a:rect l="0" t="0" r="0" b="0"/>
                            <a:pathLst>
                              <a:path w="9144" h="1354122">
                                <a:moveTo>
                                  <a:pt x="0" y="0"/>
                                </a:moveTo>
                                <a:lnTo>
                                  <a:pt x="9144" y="0"/>
                                </a:lnTo>
                                <a:lnTo>
                                  <a:pt x="9144" y="1354122"/>
                                </a:lnTo>
                                <a:lnTo>
                                  <a:pt x="0" y="1354122"/>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79" name="Shape 8579"/>
                        <wps:cNvSpPr/>
                        <wps:spPr>
                          <a:xfrm>
                            <a:off x="1226109" y="1996511"/>
                            <a:ext cx="1178863" cy="9144"/>
                          </a:xfrm>
                          <a:custGeom>
                            <a:avLst/>
                            <a:gdLst/>
                            <a:ahLst/>
                            <a:cxnLst/>
                            <a:rect l="0" t="0" r="0" b="0"/>
                            <a:pathLst>
                              <a:path w="1178863" h="9144">
                                <a:moveTo>
                                  <a:pt x="0" y="0"/>
                                </a:moveTo>
                                <a:lnTo>
                                  <a:pt x="1178863" y="0"/>
                                </a:lnTo>
                                <a:lnTo>
                                  <a:pt x="1178863"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983" name="Picture 983"/>
                          <pic:cNvPicPr/>
                        </pic:nvPicPr>
                        <pic:blipFill>
                          <a:blip r:embed="rId71"/>
                          <a:stretch>
                            <a:fillRect/>
                          </a:stretch>
                        </pic:blipFill>
                        <pic:spPr>
                          <a:xfrm>
                            <a:off x="0" y="789460"/>
                            <a:ext cx="951016" cy="579141"/>
                          </a:xfrm>
                          <a:prstGeom prst="rect">
                            <a:avLst/>
                          </a:prstGeom>
                        </pic:spPr>
                      </pic:pic>
                      <wps:wsp>
                        <wps:cNvPr id="984" name="Rectangle 984"/>
                        <wps:cNvSpPr/>
                        <wps:spPr>
                          <a:xfrm>
                            <a:off x="271283" y="800347"/>
                            <a:ext cx="573770" cy="188498"/>
                          </a:xfrm>
                          <a:prstGeom prst="rect">
                            <a:avLst/>
                          </a:prstGeom>
                          <a:ln>
                            <a:noFill/>
                          </a:ln>
                        </wps:spPr>
                        <wps:txbx>
                          <w:txbxContent>
                            <w:p w14:paraId="11898906" w14:textId="77777777" w:rsidR="00826C0D" w:rsidRDefault="00F0298B">
                              <w:pPr>
                                <w:spacing w:after="160"/>
                                <w:jc w:val="left"/>
                              </w:pPr>
                              <w:r>
                                <w:rPr>
                                  <w:w w:val="106"/>
                                </w:rPr>
                                <w:t>hauteur</w:t>
                              </w:r>
                            </w:p>
                          </w:txbxContent>
                        </wps:txbx>
                        <wps:bodyPr horzOverflow="overflow" vert="horz" lIns="0" tIns="0" rIns="0" bIns="0" rtlCol="0">
                          <a:noAutofit/>
                        </wps:bodyPr>
                      </wps:wsp>
                      <wps:wsp>
                        <wps:cNvPr id="985" name="Rectangle 985"/>
                        <wps:cNvSpPr/>
                        <wps:spPr>
                          <a:xfrm>
                            <a:off x="737703" y="800347"/>
                            <a:ext cx="93837" cy="188498"/>
                          </a:xfrm>
                          <a:prstGeom prst="rect">
                            <a:avLst/>
                          </a:prstGeom>
                          <a:ln>
                            <a:noFill/>
                          </a:ln>
                        </wps:spPr>
                        <wps:txbx>
                          <w:txbxContent>
                            <w:p w14:paraId="7AA33C8D" w14:textId="77777777" w:rsidR="00826C0D" w:rsidRDefault="00F0298B">
                              <w:pPr>
                                <w:spacing w:after="160"/>
                                <w:jc w:val="left"/>
                              </w:pPr>
                              <w:r>
                                <w:rPr>
                                  <w:rFonts w:ascii="Calibri" w:hAnsi="Calibri"/>
                                  <w:i/>
                                  <w:w w:val="107"/>
                                </w:rPr>
                                <w:t>h</w:t>
                              </w:r>
                            </w:p>
                          </w:txbxContent>
                        </wps:txbx>
                        <wps:bodyPr horzOverflow="overflow" vert="horz" lIns="0" tIns="0" rIns="0" bIns="0" rtlCol="0">
                          <a:noAutofit/>
                        </wps:bodyPr>
                      </wps:wsp>
                      <wps:wsp>
                        <wps:cNvPr id="986" name="Rectangle 986"/>
                        <wps:cNvSpPr/>
                        <wps:spPr>
                          <a:xfrm>
                            <a:off x="807754" y="847017"/>
                            <a:ext cx="66652" cy="121903"/>
                          </a:xfrm>
                          <a:prstGeom prst="rect">
                            <a:avLst/>
                          </a:prstGeom>
                          <a:ln>
                            <a:noFill/>
                          </a:ln>
                        </wps:spPr>
                        <wps:txbx>
                          <w:txbxContent>
                            <w:p w14:paraId="1A2411A9" w14:textId="77777777" w:rsidR="00826C0D" w:rsidRDefault="00F0298B">
                              <w:pPr>
                                <w:spacing w:after="160"/>
                                <w:jc w:val="left"/>
                              </w:pPr>
                              <w:r>
                                <w:rPr>
                                  <w:w w:val="126"/>
                                  <w:sz w:val="13"/>
                                </w:rPr>
                                <w:t>T</w:t>
                              </w:r>
                            </w:p>
                          </w:txbxContent>
                        </wps:txbx>
                        <wps:bodyPr horzOverflow="overflow" vert="horz" lIns="0" tIns="0" rIns="0" bIns="0" rtlCol="0">
                          <a:noAutofit/>
                        </wps:bodyPr>
                      </wps:wsp>
                      <wps:wsp>
                        <wps:cNvPr id="987" name="Rectangle 987"/>
                        <wps:cNvSpPr/>
                        <wps:spPr>
                          <a:xfrm>
                            <a:off x="116595" y="961139"/>
                            <a:ext cx="986727" cy="188497"/>
                          </a:xfrm>
                          <a:prstGeom prst="rect">
                            <a:avLst/>
                          </a:prstGeom>
                          <a:ln>
                            <a:noFill/>
                          </a:ln>
                        </wps:spPr>
                        <wps:txbx>
                          <w:txbxContent>
                            <w:p w14:paraId="71E36DA4" w14:textId="77777777" w:rsidR="00826C0D" w:rsidRDefault="00F0298B">
                              <w:pPr>
                                <w:spacing w:after="160"/>
                                <w:jc w:val="left"/>
                              </w:pPr>
                              <w:r>
                                <w:rPr>
                                  <w:w w:val="108"/>
                                </w:rPr>
                                <w:t>immergée</w:t>
                              </w:r>
                              <w:r>
                                <w:rPr>
                                  <w:spacing w:val="11"/>
                                  <w:w w:val="108"/>
                                </w:rPr>
                                <w:t xml:space="preserve"> </w:t>
                              </w:r>
                              <w:r>
                                <w:rPr>
                                  <w:w w:val="108"/>
                                </w:rPr>
                                <w:t>du</w:t>
                              </w:r>
                            </w:p>
                          </w:txbxContent>
                        </wps:txbx>
                        <wps:bodyPr horzOverflow="overflow" vert="horz" lIns="0" tIns="0" rIns="0" bIns="0" rtlCol="0">
                          <a:noAutofit/>
                        </wps:bodyPr>
                      </wps:wsp>
                      <wps:wsp>
                        <wps:cNvPr id="988" name="Rectangle 988"/>
                        <wps:cNvSpPr/>
                        <wps:spPr>
                          <a:xfrm>
                            <a:off x="441972" y="1121930"/>
                            <a:ext cx="554171" cy="188497"/>
                          </a:xfrm>
                          <a:prstGeom prst="rect">
                            <a:avLst/>
                          </a:prstGeom>
                          <a:ln>
                            <a:noFill/>
                          </a:ln>
                        </wps:spPr>
                        <wps:txbx>
                          <w:txbxContent>
                            <w:p w14:paraId="2D6E374A" w14:textId="77777777" w:rsidR="00826C0D" w:rsidRDefault="00F0298B">
                              <w:pPr>
                                <w:spacing w:after="160"/>
                                <w:jc w:val="left"/>
                              </w:pPr>
                              <w:r>
                                <w:rPr>
                                  <w:w w:val="103"/>
                                </w:rPr>
                                <w:t>tube</w:t>
                              </w:r>
                              <w:r>
                                <w:rPr>
                                  <w:spacing w:val="10"/>
                                  <w:w w:val="103"/>
                                </w:rPr>
                                <w:t xml:space="preserve"> </w:t>
                              </w:r>
                              <w:r>
                                <w:rPr>
                                  <w:w w:val="103"/>
                                </w:rPr>
                                <w:t>fin</w:t>
                              </w:r>
                            </w:p>
                          </w:txbxContent>
                        </wps:txbx>
                        <wps:bodyPr horzOverflow="overflow" vert="horz" lIns="0" tIns="0" rIns="0" bIns="0" rtlCol="0">
                          <a:noAutofit/>
                        </wps:bodyPr>
                      </wps:wsp>
                      <wps:wsp>
                        <wps:cNvPr id="989" name="Shape 989"/>
                        <wps:cNvSpPr/>
                        <wps:spPr>
                          <a:xfrm>
                            <a:off x="964732" y="800890"/>
                            <a:ext cx="103636" cy="222512"/>
                          </a:xfrm>
                          <a:custGeom>
                            <a:avLst/>
                            <a:gdLst/>
                            <a:ahLst/>
                            <a:cxnLst/>
                            <a:rect l="0" t="0" r="0" b="0"/>
                            <a:pathLst>
                              <a:path w="103636" h="222512">
                                <a:moveTo>
                                  <a:pt x="51818" y="0"/>
                                </a:moveTo>
                                <a:lnTo>
                                  <a:pt x="101350" y="85347"/>
                                </a:lnTo>
                                <a:cubicBezTo>
                                  <a:pt x="103636" y="88395"/>
                                  <a:pt x="102112" y="92206"/>
                                  <a:pt x="99064" y="94492"/>
                                </a:cubicBezTo>
                                <a:cubicBezTo>
                                  <a:pt x="96016" y="96015"/>
                                  <a:pt x="92206" y="94492"/>
                                  <a:pt x="90682" y="92206"/>
                                </a:cubicBezTo>
                                <a:lnTo>
                                  <a:pt x="57914" y="35711"/>
                                </a:lnTo>
                                <a:lnTo>
                                  <a:pt x="57914" y="186802"/>
                                </a:lnTo>
                                <a:lnTo>
                                  <a:pt x="90682" y="130307"/>
                                </a:lnTo>
                                <a:cubicBezTo>
                                  <a:pt x="92206" y="127259"/>
                                  <a:pt x="96016" y="126497"/>
                                  <a:pt x="99064" y="128021"/>
                                </a:cubicBezTo>
                                <a:cubicBezTo>
                                  <a:pt x="102112" y="130307"/>
                                  <a:pt x="103636" y="134117"/>
                                  <a:pt x="101350" y="137165"/>
                                </a:cubicBezTo>
                                <a:lnTo>
                                  <a:pt x="51818" y="222512"/>
                                </a:lnTo>
                                <a:lnTo>
                                  <a:pt x="1524" y="137165"/>
                                </a:lnTo>
                                <a:cubicBezTo>
                                  <a:pt x="0" y="134117"/>
                                  <a:pt x="762" y="130307"/>
                                  <a:pt x="3810" y="128021"/>
                                </a:cubicBezTo>
                                <a:cubicBezTo>
                                  <a:pt x="6858" y="126497"/>
                                  <a:pt x="10669" y="127259"/>
                                  <a:pt x="12955" y="130307"/>
                                </a:cubicBezTo>
                                <a:lnTo>
                                  <a:pt x="44960" y="185488"/>
                                </a:lnTo>
                                <a:lnTo>
                                  <a:pt x="44960" y="37024"/>
                                </a:lnTo>
                                <a:lnTo>
                                  <a:pt x="12955" y="92206"/>
                                </a:lnTo>
                                <a:cubicBezTo>
                                  <a:pt x="10669" y="94492"/>
                                  <a:pt x="6858" y="96015"/>
                                  <a:pt x="3810" y="94492"/>
                                </a:cubicBezTo>
                                <a:cubicBezTo>
                                  <a:pt x="762" y="92206"/>
                                  <a:pt x="0" y="88395"/>
                                  <a:pt x="1524" y="85347"/>
                                </a:cubicBezTo>
                                <a:lnTo>
                                  <a:pt x="51818"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990" name="Shape 990"/>
                        <wps:cNvSpPr/>
                        <wps:spPr>
                          <a:xfrm>
                            <a:off x="2137499" y="1430515"/>
                            <a:ext cx="720120" cy="102683"/>
                          </a:xfrm>
                          <a:custGeom>
                            <a:avLst/>
                            <a:gdLst/>
                            <a:ahLst/>
                            <a:cxnLst/>
                            <a:rect l="0" t="0" r="0" b="0"/>
                            <a:pathLst>
                              <a:path w="720120" h="102683">
                                <a:moveTo>
                                  <a:pt x="90110" y="476"/>
                                </a:moveTo>
                                <a:cubicBezTo>
                                  <a:pt x="91634" y="952"/>
                                  <a:pt x="92968" y="2095"/>
                                  <a:pt x="93730" y="3620"/>
                                </a:cubicBezTo>
                                <a:cubicBezTo>
                                  <a:pt x="96016" y="5905"/>
                                  <a:pt x="94492" y="10478"/>
                                  <a:pt x="91444" y="12002"/>
                                </a:cubicBezTo>
                                <a:lnTo>
                                  <a:pt x="34948" y="44769"/>
                                </a:lnTo>
                                <a:lnTo>
                                  <a:pt x="720120" y="44769"/>
                                </a:lnTo>
                                <a:lnTo>
                                  <a:pt x="720120" y="56961"/>
                                </a:lnTo>
                                <a:lnTo>
                                  <a:pt x="34948" y="56961"/>
                                </a:lnTo>
                                <a:lnTo>
                                  <a:pt x="91444" y="89729"/>
                                </a:lnTo>
                                <a:cubicBezTo>
                                  <a:pt x="94492" y="91253"/>
                                  <a:pt x="96016" y="95825"/>
                                  <a:pt x="93730" y="98873"/>
                                </a:cubicBezTo>
                                <a:cubicBezTo>
                                  <a:pt x="92206" y="101921"/>
                                  <a:pt x="88396" y="102683"/>
                                  <a:pt x="85348" y="101159"/>
                                </a:cubicBezTo>
                                <a:lnTo>
                                  <a:pt x="0" y="50865"/>
                                </a:lnTo>
                                <a:lnTo>
                                  <a:pt x="85348" y="1333"/>
                                </a:lnTo>
                                <a:cubicBezTo>
                                  <a:pt x="86871" y="190"/>
                                  <a:pt x="88586" y="0"/>
                                  <a:pt x="90110" y="476"/>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992" name="Picture 992"/>
                          <pic:cNvPicPr/>
                        </pic:nvPicPr>
                        <pic:blipFill>
                          <a:blip r:embed="rId72"/>
                          <a:stretch>
                            <a:fillRect/>
                          </a:stretch>
                        </pic:blipFill>
                        <pic:spPr>
                          <a:xfrm>
                            <a:off x="2853047" y="1386889"/>
                            <a:ext cx="1072941" cy="179787"/>
                          </a:xfrm>
                          <a:prstGeom prst="rect">
                            <a:avLst/>
                          </a:prstGeom>
                        </pic:spPr>
                      </pic:pic>
                      <wps:wsp>
                        <wps:cNvPr id="993" name="Rectangle 993"/>
                        <wps:cNvSpPr/>
                        <wps:spPr>
                          <a:xfrm>
                            <a:off x="2943729" y="1391680"/>
                            <a:ext cx="901887" cy="188497"/>
                          </a:xfrm>
                          <a:prstGeom prst="rect">
                            <a:avLst/>
                          </a:prstGeom>
                          <a:ln>
                            <a:noFill/>
                          </a:ln>
                        </wps:spPr>
                        <wps:txbx>
                          <w:txbxContent>
                            <w:p w14:paraId="125458C1" w14:textId="77777777" w:rsidR="00826C0D" w:rsidRDefault="00F0298B">
                              <w:pPr>
                                <w:spacing w:after="160"/>
                                <w:jc w:val="left"/>
                              </w:pPr>
                              <w:r>
                                <w:rPr>
                                  <w:w w:val="110"/>
                                </w:rPr>
                                <w:t>jus</w:t>
                              </w:r>
                              <w:r>
                                <w:rPr>
                                  <w:spacing w:val="10"/>
                                  <w:w w:val="110"/>
                                </w:rPr>
                                <w:t xml:space="preserve"> </w:t>
                              </w:r>
                              <w:r>
                                <w:rPr>
                                  <w:w w:val="110"/>
                                </w:rPr>
                                <w:t>de</w:t>
                              </w:r>
                              <w:r>
                                <w:rPr>
                                  <w:spacing w:val="10"/>
                                  <w:w w:val="110"/>
                                </w:rPr>
                                <w:t xml:space="preserve"> </w:t>
                              </w:r>
                              <w:r>
                                <w:rPr>
                                  <w:w w:val="110"/>
                                </w:rPr>
                                <w:t>raisin</w:t>
                              </w:r>
                            </w:p>
                          </w:txbxContent>
                        </wps:txbx>
                        <wps:bodyPr horzOverflow="overflow" vert="horz" lIns="0" tIns="0" rIns="0" bIns="0" rtlCol="0">
                          <a:noAutofit/>
                        </wps:bodyPr>
                      </wps:wsp>
                      <wps:wsp>
                        <wps:cNvPr id="994" name="Shape 994"/>
                        <wps:cNvSpPr/>
                        <wps:spPr>
                          <a:xfrm>
                            <a:off x="1930988" y="1174284"/>
                            <a:ext cx="920534" cy="103636"/>
                          </a:xfrm>
                          <a:custGeom>
                            <a:avLst/>
                            <a:gdLst/>
                            <a:ahLst/>
                            <a:cxnLst/>
                            <a:rect l="0" t="0" r="0" b="0"/>
                            <a:pathLst>
                              <a:path w="920534" h="103636">
                                <a:moveTo>
                                  <a:pt x="86109" y="1524"/>
                                </a:moveTo>
                                <a:cubicBezTo>
                                  <a:pt x="89158" y="0"/>
                                  <a:pt x="92968" y="762"/>
                                  <a:pt x="94492" y="3810"/>
                                </a:cubicBezTo>
                                <a:cubicBezTo>
                                  <a:pt x="96016" y="6858"/>
                                  <a:pt x="95254" y="10668"/>
                                  <a:pt x="92206" y="12954"/>
                                </a:cubicBezTo>
                                <a:lnTo>
                                  <a:pt x="35710" y="45722"/>
                                </a:lnTo>
                                <a:lnTo>
                                  <a:pt x="920534" y="45722"/>
                                </a:lnTo>
                                <a:lnTo>
                                  <a:pt x="920534" y="57914"/>
                                </a:lnTo>
                                <a:lnTo>
                                  <a:pt x="35710" y="57914"/>
                                </a:lnTo>
                                <a:lnTo>
                                  <a:pt x="92206" y="90681"/>
                                </a:lnTo>
                                <a:cubicBezTo>
                                  <a:pt x="95254" y="92205"/>
                                  <a:pt x="96016" y="96015"/>
                                  <a:pt x="94492" y="99063"/>
                                </a:cubicBezTo>
                                <a:cubicBezTo>
                                  <a:pt x="92968" y="102112"/>
                                  <a:pt x="89158" y="103636"/>
                                  <a:pt x="86109" y="101350"/>
                                </a:cubicBezTo>
                                <a:lnTo>
                                  <a:pt x="0" y="51818"/>
                                </a:lnTo>
                                <a:lnTo>
                                  <a:pt x="86109" y="1524"/>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997" name="Picture 997"/>
                          <pic:cNvPicPr/>
                        </pic:nvPicPr>
                        <pic:blipFill>
                          <a:blip r:embed="rId73"/>
                          <a:stretch>
                            <a:fillRect/>
                          </a:stretch>
                        </pic:blipFill>
                        <pic:spPr>
                          <a:xfrm>
                            <a:off x="2859143" y="1136944"/>
                            <a:ext cx="1079037" cy="182887"/>
                          </a:xfrm>
                          <a:prstGeom prst="rect">
                            <a:avLst/>
                          </a:prstGeom>
                        </pic:spPr>
                      </pic:pic>
                      <wps:wsp>
                        <wps:cNvPr id="998" name="Rectangle 998"/>
                        <wps:cNvSpPr/>
                        <wps:spPr>
                          <a:xfrm>
                            <a:off x="2951349" y="1144022"/>
                            <a:ext cx="834909" cy="188497"/>
                          </a:xfrm>
                          <a:prstGeom prst="rect">
                            <a:avLst/>
                          </a:prstGeom>
                          <a:ln>
                            <a:noFill/>
                          </a:ln>
                        </wps:spPr>
                        <wps:txbx>
                          <w:txbxContent>
                            <w:p w14:paraId="7A0736C3" w14:textId="77777777" w:rsidR="00826C0D" w:rsidRDefault="00F0298B">
                              <w:pPr>
                                <w:spacing w:after="160"/>
                                <w:jc w:val="left"/>
                              </w:pPr>
                              <w:r>
                                <w:rPr>
                                  <w:w w:val="105"/>
                                </w:rPr>
                                <w:t>mustimètre</w:t>
                              </w:r>
                            </w:p>
                          </w:txbxContent>
                        </wps:txbx>
                        <wps:bodyPr horzOverflow="overflow" vert="horz" lIns="0" tIns="0" rIns="0" bIns="0" rtlCol="0">
                          <a:noAutofit/>
                        </wps:bodyPr>
                      </wps:wsp>
                      <wps:wsp>
                        <wps:cNvPr id="8598" name="Shape 8598"/>
                        <wps:cNvSpPr/>
                        <wps:spPr>
                          <a:xfrm>
                            <a:off x="1687901"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599" name="Shape 8599"/>
                        <wps:cNvSpPr/>
                        <wps:spPr>
                          <a:xfrm>
                            <a:off x="1620842"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0" name="Shape 8600"/>
                        <wps:cNvSpPr/>
                        <wps:spPr>
                          <a:xfrm>
                            <a:off x="1554545"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1" name="Shape 8601"/>
                        <wps:cNvSpPr/>
                        <wps:spPr>
                          <a:xfrm>
                            <a:off x="1487486"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2" name="Shape 8602"/>
                        <wps:cNvSpPr/>
                        <wps:spPr>
                          <a:xfrm>
                            <a:off x="1421189"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3" name="Shape 8603"/>
                        <wps:cNvSpPr/>
                        <wps:spPr>
                          <a:xfrm>
                            <a:off x="1354130"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4" name="Shape 8604"/>
                        <wps:cNvSpPr/>
                        <wps:spPr>
                          <a:xfrm>
                            <a:off x="1287834"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5" name="Shape 8605"/>
                        <wps:cNvSpPr/>
                        <wps:spPr>
                          <a:xfrm>
                            <a:off x="1220775"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6" name="Shape 8606"/>
                        <wps:cNvSpPr/>
                        <wps:spPr>
                          <a:xfrm>
                            <a:off x="1154478"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7" name="Shape 8607"/>
                        <wps:cNvSpPr/>
                        <wps:spPr>
                          <a:xfrm>
                            <a:off x="1087419"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8" name="Shape 8608"/>
                        <wps:cNvSpPr/>
                        <wps:spPr>
                          <a:xfrm>
                            <a:off x="1021122"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09" name="Shape 8609"/>
                        <wps:cNvSpPr/>
                        <wps:spPr>
                          <a:xfrm>
                            <a:off x="954064" y="1021878"/>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0" name="Shape 8610"/>
                        <wps:cNvSpPr/>
                        <wps:spPr>
                          <a:xfrm>
                            <a:off x="1695521"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1" name="Shape 8611"/>
                        <wps:cNvSpPr/>
                        <wps:spPr>
                          <a:xfrm>
                            <a:off x="1629224"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2" name="Shape 8612"/>
                        <wps:cNvSpPr/>
                        <wps:spPr>
                          <a:xfrm>
                            <a:off x="1562165"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3" name="Shape 8613"/>
                        <wps:cNvSpPr/>
                        <wps:spPr>
                          <a:xfrm>
                            <a:off x="1495868"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4" name="Shape 8614"/>
                        <wps:cNvSpPr/>
                        <wps:spPr>
                          <a:xfrm>
                            <a:off x="1428810"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5" name="Shape 8615"/>
                        <wps:cNvSpPr/>
                        <wps:spPr>
                          <a:xfrm>
                            <a:off x="1362513"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6" name="Shape 8616"/>
                        <wps:cNvSpPr/>
                        <wps:spPr>
                          <a:xfrm>
                            <a:off x="1295454"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7" name="Shape 8617"/>
                        <wps:cNvSpPr/>
                        <wps:spPr>
                          <a:xfrm>
                            <a:off x="1229157"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8" name="Shape 8618"/>
                        <wps:cNvSpPr/>
                        <wps:spPr>
                          <a:xfrm>
                            <a:off x="1162098"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19" name="Shape 8619"/>
                        <wps:cNvSpPr/>
                        <wps:spPr>
                          <a:xfrm>
                            <a:off x="1095802"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20" name="Shape 8620"/>
                        <wps:cNvSpPr/>
                        <wps:spPr>
                          <a:xfrm>
                            <a:off x="1028743"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621" name="Shape 8621"/>
                        <wps:cNvSpPr/>
                        <wps:spPr>
                          <a:xfrm>
                            <a:off x="962446" y="799366"/>
                            <a:ext cx="38102" cy="9144"/>
                          </a:xfrm>
                          <a:custGeom>
                            <a:avLst/>
                            <a:gdLst/>
                            <a:ahLst/>
                            <a:cxnLst/>
                            <a:rect l="0" t="0" r="0" b="0"/>
                            <a:pathLst>
                              <a:path w="38102" h="9144">
                                <a:moveTo>
                                  <a:pt x="0" y="0"/>
                                </a:moveTo>
                                <a:lnTo>
                                  <a:pt x="38102" y="0"/>
                                </a:lnTo>
                                <a:lnTo>
                                  <a:pt x="38102" y="9144"/>
                                </a:lnTo>
                                <a:lnTo>
                                  <a:pt x="0" y="9144"/>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g:wgp>
                  </a:graphicData>
                </a:graphic>
              </wp:inline>
            </w:drawing>
          </mc:Choice>
          <mc:Fallback>
            <w:pict>
              <v:group w14:anchorId="1A974F7F" id="Group 6994" o:spid="_x0000_s1037" style="width:470.4pt;height:184.1pt;mso-position-horizontal-relative:char;mso-position-vertical-relative:line" coordsize="59743,23379"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">
                <v:shape id="Shape 873" o:spid="_x0000_s1038" style="position:absolute;left:43656;top:11674;width:1322;height:7605;visibility:visible;mso-wrap-style:square;v-text-anchor:top" coordsize="132212,760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" path="m47246,r84966,l132212,9906r-88776,l39626,10669r-3048,762l32767,12955r-6096,3048l20575,20575r-2286,3048l16003,25909r-1524,3048l12955,32767r-1524,3049l9906,43436r,3810l9906,713258r,3810l11431,724688r1524,3810l16003,734594r2286,3048l20575,739929r3048,2285l25909,744501r3048,2286l32767,748311r3049,1524l43436,751359r88776,l132212,760503r-89538,l33529,758979r-4572,-1524l21337,752883r-3810,-3048l14479,747549,8382,739929,3810,732308,2286,727736,,714020,,47246,762,42674r,-4572l3810,28957,10668,17527r3049,-3048l17527,11431,20575,8382,24385,6097,28957,3810,32767,2286,41912,762,47246,xe" fillcolor="#221f21" stroked="f" strokeweight="0">
                  <v:stroke miterlimit="83231f" joinstyle="miter"/>
                  <v:path arrowok="t" textboxrect="0,0,132212,760503"/>
                </v:shape>
                <v:shape id="Shape 874" o:spid="_x0000_s1039" style="position:absolute;left:44978;top:11674;width:1315;height:7605;visibility:visible;mso-wrap-style:square;v-text-anchor:top" coordsize="131451,760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" path="m,l84205,,97921,2286r4572,1524l107066,6097r3810,2285l113924,10669r3810,3048l120782,17527r2286,3048l126116,24385r3049,9144l130689,37340r762,5334l131451,718592r-762,4572l129165,727736r-1525,3810l126116,736118r-2286,3811l120782,743739r-6096,6096l110876,752883r-3810,2286l103255,756693r-4572,2286l89539,760503,,760503r,-9144l88015,751359r7620,-1524l98683,748311r3810,-1524l105542,745263r3047,-2287l110876,740690r6858,-9144l119258,728498r762,-3048l121544,721640r,-3811l122306,714020r,-666012l121544,43436r,-3049l120782,36578r-1524,-3811l117734,29719r-2286,-3048l113924,23623r-5335,-5334l105542,16765r-3049,-2286l99445,12955,95635,11431r-3048,-762l88777,9906,,9906,,xe" fillcolor="#221f21" stroked="f" strokeweight="0">
                  <v:stroke miterlimit="83231f" joinstyle="miter"/>
                  <v:path arrowok="t" textboxrect="0,0,131451,760503"/>
                </v:shape>
                <v:shape id="Shape 875" o:spid="_x0000_s1040" style="position:absolute;left:44479;top:1546;width:793;height:10257;visibility:visible;mso-wrap-style:square;v-text-anchor:top" coordsize="79251,1025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" path="m12954,l65534,v7621,,13717,5334,13717,12954l79251,1011972v,7620,-6096,13716,-13717,13716l12954,1025688c5334,1025688,,1019592,,1011972l,12954c,5334,5334,,12954,xe" fillcolor="#fdfeff" stroked="f" strokeweight="0">
                  <v:stroke miterlimit="83231f" joinstyle="miter"/>
                  <v:path arrowok="t" textboxrect="0,0,79251,1025688"/>
                </v:shape>
                <v:shape id="Shape 876" o:spid="_x0000_s1041" style="position:absolute;left:44426;top:1493;width:446;height:10356;visibility:visible;mso-wrap-style:square;v-text-anchor:top" coordsize="44579,1035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" path="m17527,l44579,r,9906l16765,9906r-2286,762l15241,9906r-2286,1524l12193,12192r762,l11126,13411,9907,15241r762,-763l9907,16764r,1524l9907,1017306r,1524l10669,1021116r-762,-762l11431,1022640r-762,-762l12955,1024164r2286,1524l14479,1024926r2286,762l16003,1025688r2286,762l44579,1026450r,9145l15241,1035595v-762,,-762,-762,-762,-762l11431,1034071v,,,,-762,l8382,1032546v,,,,-762,l6097,1031022v-762,-762,-762,-762,-762,-762l3810,1027974v,,-762,,-762,-762l2286,1024926v-762,,-762,-762,-762,-762l762,1021878v,-762,,-762,,-762l,1018068,,18288,762,15241v,-763,,-763,,-763l1524,11430v,,,,762,-762l3048,8382v,,762,,762,-762l5335,6096v,-762,,-762,762,-762l7620,3810v762,-762,762,-762,762,-762l10669,1524v762,,762,,762,l14479,762v,,,,762,l17527,xe" fillcolor="#221f21" stroked="f" strokeweight="0">
                  <v:stroke miterlimit="83231f" joinstyle="miter"/>
                  <v:path arrowok="t" textboxrect="0,0,44579,1035595"/>
                </v:shape>
                <v:shape id="Shape 877" o:spid="_x0000_s1042" style="position:absolute;left:44872;top:1493;width:446;height:10356;visibility:visible;mso-wrap-style:square;v-text-anchor:top" coordsize="44579,1035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" path="m,l26290,r3048,762c30100,762,30100,762,30862,762r2286,762l33910,1524r2287,1524c36197,3048,36959,3048,36959,3810r2286,1524c39245,5334,39245,5334,39245,6096r2286,1524c41531,8382,41531,8382,41531,8382r1524,2286c43055,11430,43055,11430,43055,11430r762,3048c43817,14478,43817,14478,43817,15241r762,2285l44579,1017306r-762,3810c43817,1021116,43817,1021116,43817,1021878r-762,2286l43055,1024926r-1524,2286l41531,1027974r-2286,2286c39245,1030260,39245,1030260,39245,1031022r-2286,1524l36197,1032546r-2287,1525l33148,1034071r-2286,762c30100,1034833,30100,1035595,29338,1035595r-29338,l,1026450r26290,l28576,1025688r-762,l30100,1024926r-762,762l31624,1024164r-762,762l32691,1023707r1219,-1829l33148,1022640r1524,-2286l33910,1021116r762,-2286l34672,16764r-762,-2286l34672,15241,33148,12954r-762,-762l33148,12192,30862,10668r762,762l29338,9906r762,762l27814,9906,,9906,,xe" fillcolor="#221f21" stroked="f" strokeweight="0">
                  <v:stroke miterlimit="83231f" joinstyle="miter"/>
                  <v:path arrowok="t" textboxrect="0,0,44579,1035595"/>
                </v:shape>
                <v:shape id="Shape 878" o:spid="_x0000_s1043" style="position:absolute;left:43771;top:18494;width:2392;height:670;visibility:visible;mso-wrap-style:square;v-text-anchor:top" coordsize="239278,67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" path="m28957,l210321,v16002,,28957,12955,28957,28957l239278,38102v,16002,-12955,28957,-28957,28957l28957,67059c12954,67059,,54104,,38102l,28957c,12955,12954,,28957,xe" fillcolor="#7a7d80" stroked="f" strokeweight="0">
                  <v:stroke miterlimit="83231f" joinstyle="miter"/>
                  <v:path arrowok="t" textboxrect="0,0,239278,67059"/>
                </v:shape>
                <v:shape id="Shape 879" o:spid="_x0000_s1044" style="position:absolute;left:43725;top:18441;width:1242;height:769;visibility:visible;mso-wrap-style:square;v-text-anchor:top" coordsize="124211,7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" path="m33529,r90682,l124211,9906r-95254,l23623,11431r762,l19813,14479r762,-762l16003,16765r761,l13716,19813r-3048,5334l11430,24385,9906,29719r,-762l9144,31243r,3048l9144,42674r,2286l9906,48008r,-762l11430,52580r-762,-762l13716,57152r3048,3048l16003,60200r4572,3048l19813,63248r4572,2286l23623,65534r5334,1525l124211,67059r,9906l30481,76965r-3810,-762c26671,76203,26671,76203,25909,76203l20575,74679v,-762,,-762,-762,-762l15241,71631v-762,-762,-762,-762,-762,-762l9906,67059v,,-762,,-762,-763l6096,62486v-762,-762,-762,-762,-762,-762l2286,56390v,,,,,-762l762,50294v,,,-762,-762,-762l,27433v762,,762,-762,762,-762l2286,21337r,-762l5334,15241v,,,,762,-762l9144,10668v,-762,762,-762,762,-762l14479,6097v,,,,762,l19813,3048v762,,762,,762,l25909,762v762,,762,,762,l29719,762,33529,xe" fillcolor="#7a7d80" stroked="f" strokeweight="0">
                  <v:stroke miterlimit="83231f" joinstyle="miter"/>
                  <v:path arrowok="t" textboxrect="0,0,124211,76965"/>
                </v:shape>
                <v:shape id="Shape 880" o:spid="_x0000_s1045" style="position:absolute;left:44967;top:18441;width:1250;height:769;visibility:visible;mso-wrap-style:square;v-text-anchor:top" coordsize="124973,7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" path="m,l94492,r3049,762l98303,762r5334,2286c104399,3048,104399,3048,104399,3048r5334,3049c109733,6097,109733,6097,110495,6097r3810,3809c115067,9906,115067,9906,115067,10668r3810,3811c118877,15241,118877,15241,119639,15241r2287,5334l121926,21337r2285,5334l124211,27433r762,3048l124973,46484r-762,3048l124211,50294r-2285,5334c121926,56390,121926,56390,121926,56390r-2287,5334c118877,61724,118877,61724,118877,62486r-3810,3810c115067,67059,115067,67059,114305,67059r-3810,3810c109733,70869,109733,70869,109733,71631r-5334,2286c104399,73917,104399,73917,103637,74679r-5334,1524l97541,76203r-3049,762l,76965,,67059r95254,l100588,65534r-762,l105161,63248r-762,l108209,60200r3048,-3810l111257,57152r2286,-5334l113543,52580r1524,-5334l115067,29719r-1524,-5334l113543,25147r-2286,-5334l111257,20575r-3048,-3810l104399,13717r762,762l99826,11431r762,l95254,9906,,9906,,xe" fillcolor="#7a7d80" stroked="f" strokeweight="0">
                  <v:stroke miterlimit="83231f" joinstyle="miter"/>
                  <v:path arrowok="t" textboxrect="0,0,124973,76965"/>
                </v:shape>
                <v:shape id="Shape 8494" o:spid="_x0000_s1046" style="position:absolute;left:44845;top:10477;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" path="m,l46484,r,9906l,9906,,e" fillcolor="#221f21" stroked="f" strokeweight="0">
                  <v:stroke miterlimit="83231f" joinstyle="miter"/>
                  <v:path arrowok="t" textboxrect="0,0,46484,9906"/>
                </v:shape>
                <v:shape id="Shape 8495" o:spid="_x0000_s1047" style="position:absolute;left:44845;top:11026;width:465;height:91;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" path="m,l46484,r,9144l,9144,,e" fillcolor="#221f21" stroked="f" strokeweight="0">
                  <v:stroke miterlimit="83231f" joinstyle="miter"/>
                  <v:path arrowok="t" textboxrect="0,0,46484,9144"/>
                </v:shape>
                <v:shape id="Shape 8496" o:spid="_x0000_s1048" style="position:absolute;left:44845;top:9997;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" path="m,l46484,r,9906l,9906,,e" fillcolor="#221f21" stroked="f" strokeweight="0">
                  <v:stroke miterlimit="83231f" joinstyle="miter"/>
                  <v:path arrowok="t" textboxrect="0,0,46484,9906"/>
                </v:shape>
                <v:shape id="Shape 8497" o:spid="_x0000_s1049" style="position:absolute;left:44845;top:9472;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" path="m,l46484,r,9906l,9906,,e" fillcolor="#221f21" stroked="f" strokeweight="0">
                  <v:stroke miterlimit="83231f" joinstyle="miter"/>
                  <v:path arrowok="t" textboxrect="0,0,46484,9906"/>
                </v:shape>
                <v:shape id="Shape 8498" o:spid="_x0000_s1050" style="position:absolute;left:44845;top:8443;width:465;height:91;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" path="m,l46484,r,9144l,9144,,e" fillcolor="#221f21" stroked="f" strokeweight="0">
                  <v:stroke miterlimit="83231f" joinstyle="miter"/>
                  <v:path arrowok="t" textboxrect="0,0,46484,9144"/>
                </v:shape>
                <v:shape id="Shape 8499" o:spid="_x0000_s1051" style="position:absolute;left:44845;top:8991;width:465;height:92;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" path="m,l46484,r,9144l,9144,,e" fillcolor="#221f21" stroked="f" strokeweight="0">
                  <v:stroke miterlimit="83231f" joinstyle="miter"/>
                  <v:path arrowok="t" textboxrect="0,0,46484,9144"/>
                </v:shape>
                <v:shape id="Shape 8500" o:spid="_x0000_s1052" style="position:absolute;left:44845;top:7963;width:465;height:91;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" path="m,l46484,r,9144l,9144,,e" fillcolor="#221f21" stroked="f" strokeweight="0">
                  <v:stroke miterlimit="83231f" joinstyle="miter"/>
                  <v:path arrowok="t" textboxrect="0,0,46484,9144"/>
                </v:shape>
                <v:shape id="Shape 8501" o:spid="_x0000_s1053" style="position:absolute;left:44845;top:7437;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" path="m,l46484,r,9906l,9906,,e" fillcolor="#221f21" stroked="f" strokeweight="0">
                  <v:stroke miterlimit="83231f" joinstyle="miter"/>
                  <v:path arrowok="t" textboxrect="0,0,46484,9906"/>
                </v:shape>
                <v:shape id="Shape 8502" o:spid="_x0000_s1054" style="position:absolute;left:44845;top:6408;width:465;height:92;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" path="m,l46484,r,9144l,9144,,e" fillcolor="#221f21" stroked="f" strokeweight="0">
                  <v:stroke miterlimit="83231f" joinstyle="miter"/>
                  <v:path arrowok="t" textboxrect="0,0,46484,9144"/>
                </v:shape>
                <v:shape id="Shape 8503" o:spid="_x0000_s1055" style="position:absolute;left:44845;top:6949;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" path="m,l46484,r,9906l,9906,,e" fillcolor="#221f21" stroked="f" strokeweight="0">
                  <v:stroke miterlimit="83231f" joinstyle="miter"/>
                  <v:path arrowok="t" textboxrect="0,0,46484,9906"/>
                </v:shape>
                <v:shape id="Shape 8504" o:spid="_x0000_s1056" style="position:absolute;left:44845;top:5928;width:465;height:92;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" path="m,l46484,r,9144l,9144,,e" fillcolor="#221f21" stroked="f" strokeweight="0">
                  <v:stroke miterlimit="83231f" joinstyle="miter"/>
                  <v:path arrowok="t" textboxrect="0,0,46484,9144"/>
                </v:shape>
                <v:shape id="Shape 8505" o:spid="_x0000_s1057" style="position:absolute;left:44845;top:5402;width:465;height:92;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" path="m,l46484,r,9144l,9144,,e" fillcolor="#221f21" stroked="f" strokeweight="0">
                  <v:stroke miterlimit="83231f" joinstyle="miter"/>
                  <v:path arrowok="t" textboxrect="0,0,46484,9144"/>
                </v:shape>
                <v:shape id="Shape 8506" o:spid="_x0000_s1058" style="position:absolute;left:44845;top:4335;width:465;height:92;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" path="m,l46484,r,9144l,9144,,e" fillcolor="#221f21" stroked="f" strokeweight="0">
                  <v:stroke miterlimit="83231f" joinstyle="miter"/>
                  <v:path arrowok="t" textboxrect="0,0,46484,9144"/>
                </v:shape>
                <v:shape id="Shape 8507" o:spid="_x0000_s1059" style="position:absolute;left:44845;top:4884;width:465;height:92;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" path="m,l46484,r,9144l,9144,,e" fillcolor="#221f21" stroked="f" strokeweight="0">
                  <v:stroke miterlimit="83231f" joinstyle="miter"/>
                  <v:path arrowok="t" textboxrect="0,0,46484,9144"/>
                </v:shape>
                <v:shape id="Shape 8508" o:spid="_x0000_s1060" style="position:absolute;left:44845;top:3855;width:465;height:92;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" path="m,l46484,r,9144l,9144,,e" fillcolor="#221f21" stroked="f" strokeweight="0">
                  <v:stroke miterlimit="83231f" joinstyle="miter"/>
                  <v:path arrowok="t" textboxrect="0,0,46484,9144"/>
                </v:shape>
                <v:shape id="Shape 8509" o:spid="_x0000_s1061" style="position:absolute;left:44845;top:3330;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" path="m,l46484,r,9906l,9906,,e" fillcolor="#221f21" stroked="f" strokeweight="0">
                  <v:stroke miterlimit="83231f" joinstyle="miter"/>
                  <v:path arrowok="t" textboxrect="0,0,46484,9906"/>
                </v:shape>
                <v:shape id="Shape 8510" o:spid="_x0000_s1062" style="position:absolute;left:44845;top:2263;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" path="m,l46484,r,9906l,9906,,e" fillcolor="#221f21" stroked="f" strokeweight="0">
                  <v:stroke miterlimit="83231f" joinstyle="miter"/>
                  <v:path arrowok="t" textboxrect="0,0,46484,9906"/>
                </v:shape>
                <v:shape id="Shape 8511" o:spid="_x0000_s1063" style="position:absolute;left:44845;top:2811;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" path="m,l46484,r,9906l,9906,,e" fillcolor="#221f21" stroked="f" strokeweight="0">
                  <v:stroke miterlimit="83231f" joinstyle="miter"/>
                  <v:path arrowok="t" textboxrect="0,0,46484,9906"/>
                </v:shape>
                <v:shape id="Shape 899" o:spid="_x0000_s1064" style="position:absolute;left:44578;top:11559;width:648;height:816;visibility:visible;mso-wrap-style:square;v-text-anchor:top" coordsize="64772,8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" path="m10668,l54104,v6096,,10668,4572,10668,10668l64772,70869v,6096,-4572,10668,-10668,10668l10668,81537c5334,81537,,76965,,70869l,10668c,4572,5334,,10668,xe" fillcolor="#fdfeff" stroked="f" strokeweight="0">
                  <v:stroke miterlimit="83231f" joinstyle="miter"/>
                  <v:path arrowok="t" textboxrect="0,0,64772,81537"/>
                </v:shape>
                <v:shape id="Shape 900" o:spid="_x0000_s1065" style="position:absolute;left:44632;top:12276;width:0;height:7;visibility:visible;mso-wrap-style:square;v-text-anchor:top" coordsize="0,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" path="m,762l,,,762xe" fillcolor="#fdfeff" stroked="f" strokeweight="0">
                  <v:stroke miterlimit="83231f" joinstyle="miter"/>
                  <v:path arrowok="t" textboxrect="0,0,0,762"/>
                </v:shape>
                <v:shape id="Shape 901" o:spid="_x0000_s1066" style="position:absolute;left:44639;top:11619;width:12;height:9;visibility:visible;mso-wrap-style:square;v-text-anchor:top" coordsize="1143,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" path="m1143,r,191l,953,762,190,1143,xe" fillcolor="#fdfeff" stroked="f" strokeweight="0">
                  <v:stroke miterlimit="83231f" joinstyle="miter"/>
                  <v:path arrowok="t" textboxrect="0,0,1143,953"/>
                </v:shape>
                <v:shape id="Shape 902" o:spid="_x0000_s1067" style="position:absolute;left:44533;top:11515;width:118;height:904;visibility:visible;mso-wrap-style:square;v-text-anchor:top" coordsize="11811,90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" path="m11811,r,10287l11430,10541,9906,12066r762,-762l9906,12828r,761l9906,14351r,762l9144,74552r762,2286l9906,77600r762,1524l10668,78362r762,1524l11811,80140r,10287l9906,89792r-762,l7620,88268v-762,,-762,,-762,l4572,86744r,-762l2286,83696,1524,82172v,-762,,-762,-762,-1524l762,79124c,78362,,78362,,78362l,12066v,,,-762,762,-762l762,9017v762,,762,,762,-762l2286,6731,4572,4445r,-762l6096,2159v762,,762,,1524,l9144,635r762,l11811,xe" fillcolor="#fdfeff" stroked="f" strokeweight="0">
                  <v:stroke miterlimit="83231f" joinstyle="miter"/>
                  <v:path arrowok="t" textboxrect="0,0,11811,90427"/>
                </v:shape>
                <v:shape id="Shape 903" o:spid="_x0000_s1068" style="position:absolute;left:45165;top:11628;width:8;height:8;visibility:visible;mso-wrap-style:square;v-text-anchor:top" coordsize="762,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" path="m762,762l,,762,762xe" fillcolor="#fdfeff" stroked="f" strokeweight="0">
                  <v:stroke miterlimit="83231f" joinstyle="miter"/>
                  <v:path arrowok="t" textboxrect="0,0,762,762"/>
                </v:shape>
                <v:shape id="Shape 904" o:spid="_x0000_s1069" style="position:absolute;left:44651;top:11613;width:11;height:7;visibility:visible;mso-wrap-style:square;v-text-anchor:top" coordsize="1143,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" path="m1143,l,762,,572,1143,xe" fillcolor="#fdfeff" stroked="f" strokeweight="0">
                  <v:stroke miterlimit="83231f" joinstyle="miter"/>
                  <v:path arrowok="t" textboxrect="0,0,1143,762"/>
                </v:shape>
                <v:shape id="Shape 905" o:spid="_x0000_s1070" style="position:absolute;left:44651;top:11506;width:628;height:915;visibility:visible;mso-wrap-style:square;v-text-anchor:top" coordsize="62868,91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" path="m3429,l46865,r3048,762c49913,762,49913,762,50675,762r1524,762c52961,1524,52961,1524,53723,1524r1524,1524l56009,3048r3811,3810l59820,7620r1524,1524c61344,9906,61344,9906,61344,9906r762,2287l62106,12955r762,2286l62868,76203r-762,3048c62106,79251,62106,79251,62106,80013r-762,1524c61344,82299,61344,82299,61344,83061r-1524,1524l59820,85347r-3811,3810l55247,89157r-1524,1524c52961,90681,52961,90681,52199,90681r-1524,762c49913,91443,49913,91443,49913,91443r-48770,c381,91443,381,91443,381,91443l,91316,,81029r1905,1270l1143,81537r1524,762l47627,82299r2286,-762l50675,80775r762,-762l52199,79251r762,-2286l52961,15241r-762,-2286l50675,11430r762,763l49913,10668,47627,9906r-44960,l1143,10668r762,-762l,11176,,889,381,762v,,,,762,l3429,xe" fillcolor="#fdfeff" stroked="f" strokeweight="0">
                  <v:stroke miterlimit="83231f" joinstyle="miter"/>
                  <v:path arrowok="t" textboxrect="0,0,62868,91443"/>
                </v:shape>
                <v:shape id="Shape 906" o:spid="_x0000_s1071" style="position:absolute;left:47466;top:11636;width:1166;height:7605;visibility:visible;mso-wrap-style:square;v-text-anchor:top" coordsize="116591,760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" path="m,l11430,762r10669,l27433,1524r4572,762l36578,2286,48008,4572r2286,762l53342,6096r2286,1524c55628,7620,55628,7620,56390,7620r1524,762c57914,9144,57914,9144,58676,9144r763,762c59439,10668,60201,11430,60201,12192r762,762c60963,13716,60963,13716,60963,14479r,355104l62486,370345r4573,1524l73155,373393r3810,l86109,374917r4573,l101350,375679r10669,c114305,375679,116591,377965,116591,380251v,3048,-2286,4572,-4572,4572l100588,385585r-9906,l81537,387110r-4572,l69345,388634r-2286,762l64011,390158r-2286,762l60963,391682r,355867l60201,749073v,761,-762,761,-762,1523l58676,751358v-762,762,-762,762,-762,762l56390,752883v-762,762,-762,762,-762,762l54104,754407r-6096,1524l36578,758217r-9145,1524l22099,759741r-10669,762l,760503r,-9907l21337,750596r5334,-762l31243,749073r3810,l42674,747549r2286,-763l48008,746024r1524,l51056,745516r,-254l51056,389396v,,,-762,762,-762l51818,387110v,,762,-762,762,-1525l54104,384823v,-762,,-762,762,-762l56390,383299v,-761,,-761,,-761l58676,381776r4355,-1089l61725,380251r-3049,-1524l56390,377965r-1524,-762c54104,376441,54104,376441,54104,376441r-1524,-762c52580,374917,51818,374155,51818,373393r,-762c51056,371869,51056,371869,51056,371107r,-355104l51056,15622r-762,-381l45722,13716r-3048,-762l38864,12954,31243,11430r-4572,-762l22099,10668,11430,9906,,9906,,xe" fillcolor="#221f21" stroked="f" strokeweight="0">
                  <v:stroke miterlimit="83231f" joinstyle="miter"/>
                  <v:path arrowok="t" textboxrect="0,0,116591,760503"/>
                </v:shape>
                <v:shape id="Shape 907" o:spid="_x0000_s1072" style="position:absolute;left:47421;top:6588;width:598;height:5170;visibility:visible;mso-wrap-style:square;v-text-anchor:top" coordsize="59820,516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" path="m59820,r,10191l59439,10954r381,-572l59820,505890r-381,1143l57914,507795v,,,762,-762,762l56390,509320v-762,,-762,,-762,762l51056,511606r-3810,762l44198,513130r-7620,1524l32005,515416r-4572,l22099,516178r-10669,l,516940r,-9907l10668,507033r10669,-762l25909,506271r4572,-762l35053,505509r3811,-761l48008,502461r3048,-1524l51056,7144r762,-1524c51818,4858,52580,4858,52580,4095r762,-761c54104,2572,54104,2572,54104,2572r1524,-762c56390,1048,56390,1048,56390,1048l58677,286,59820,xe" fillcolor="#221f21" stroked="f" strokeweight="0">
                  <v:stroke miterlimit="83231f" joinstyle="miter"/>
                  <v:path arrowok="t" textboxrect="0,0,59820,516940"/>
                </v:shape>
                <v:shape id="Shape 908" o:spid="_x0000_s1073" style="position:absolute;left:47421;top:1402;width:598;height:5166;visibility:visible;mso-wrap-style:square;v-text-anchor:top" coordsize="59820,516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" path="m,l11430,,22099,762r5334,l32005,1524r3811,762l40388,2286r3810,762l50294,4572r3048,1524l55628,6858v,,,,762,l57152,8382v762,,762,,762,762l59439,9906r381,762l59820,516654r-1143,-762l56390,515130v,,,,-762,l54104,514368v,-762,,-762,-762,-762l52580,512844v,-762,-762,-1524,-762,-2286l51056,509796v,-762,,-762,,-1524l51056,15241r-762,-762l48008,13716r-3048,l42674,12954,35053,11430r-4572,-762l25909,10668,21337,9906r-9907,l,9144,,xe" fillcolor="#221f21" stroked="f" strokeweight="0">
                  <v:stroke miterlimit="83231f" joinstyle="miter"/>
                  <v:path arrowok="t" textboxrect="0,0,59820,516654"/>
                </v:shape>
                <v:shape id="Shape 909" o:spid="_x0000_s1074" style="position:absolute;left:48019;top:1508;width:568;height:10139;visibility:visible;mso-wrap-style:square;v-text-anchor:top" coordsize="56771,10138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" path="m,l381,762r,762c1143,2286,1143,3048,1143,3048r,493031l1143,496333r1524,508l4191,497604r9145,2286l17145,499890r3811,762l25528,501414r5334,l40768,502176r11431,c54485,502176,56771,504462,56771,506748v,3048,-2286,4572,-4572,5334l30100,512082r-9144,1524l17145,513606r-7620,1524l6477,515892r-4572,1524l1143,517797r,492651c1143,1011210,1143,1011210,381,1011972r,762l,1013877,,518369r381,-572l127,517924,,518178,,507986r3049,-762l1143,506748,,505986,,xe" fillcolor="#221f21" stroked="f" strokeweight="0">
                  <v:stroke miterlimit="83231f" joinstyle="miter"/>
                  <v:path arrowok="t" textboxrect="0,0,56771,1013877"/>
                </v:shape>
                <v:shape id="Shape 8512" o:spid="_x0000_s1075" style="position:absolute;left:47375;top:11659;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" path="m,l9144,r,9906l,9906,,e" fillcolor="#221f21" stroked="f" strokeweight="0">
                  <v:stroke miterlimit="83231f" joinstyle="miter"/>
                  <v:path arrowok="t" textboxrect="0,0,9144,9906"/>
                </v:shape>
                <v:shape id="Shape 8513" o:spid="_x0000_s1076" style="position:absolute;left:47185;top:11659;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" path="m,l9144,r,9906l,9906,,e" fillcolor="#221f21" stroked="f" strokeweight="0">
                  <v:stroke miterlimit="83231f" joinstyle="miter"/>
                  <v:path arrowok="t" textboxrect="0,0,9144,9906"/>
                </v:shape>
                <v:shape id="Shape 912" o:spid="_x0000_s1077" style="position:absolute;left:46994;top:11659;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" path="m,l9144,r,9906l,9144,,xe" fillcolor="#221f21" stroked="f" strokeweight="0">
                  <v:stroke miterlimit="83231f" joinstyle="miter"/>
                  <v:path arrowok="t" textboxrect="0,0,9144,9906"/>
                </v:shape>
                <v:shape id="Shape 8514" o:spid="_x0000_s1078" style="position:absolute;left:46803;top:11659;width:92;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" path="m,l9144,r,9144l,9144,,e" fillcolor="#221f21" stroked="f" strokeweight="0">
                  <v:stroke miterlimit="83231f" joinstyle="miter"/>
                  <v:path arrowok="t" textboxrect="0,0,9144,9144"/>
                </v:shape>
                <v:shape id="Shape 8515" o:spid="_x0000_s1079" style="position:absolute;left:46613;top:11659;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" path="m,l9144,r,9144l,9144,,e" fillcolor="#221f21" stroked="f" strokeweight="0">
                  <v:stroke miterlimit="83231f" joinstyle="miter"/>
                  <v:path arrowok="t" textboxrect="0,0,9144,9144"/>
                </v:shape>
                <v:shape id="Shape 8516" o:spid="_x0000_s1080" style="position:absolute;left:46422;top:11659;width:92;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" path="m,l9144,r,9144l,9144,,e" fillcolor="#221f21" stroked="f" strokeweight="0">
                  <v:stroke miterlimit="83231f" joinstyle="miter"/>
                  <v:path arrowok="t" textboxrect="0,0,9144,9144"/>
                </v:shape>
                <v:shape id="Shape 8517" o:spid="_x0000_s1081" style="position:absolute;left:46232;top:11651;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" path="m,l9144,r,9906l,9906,,e" fillcolor="#221f21" stroked="f" strokeweight="0">
                  <v:stroke miterlimit="83231f" joinstyle="miter"/>
                  <v:path arrowok="t" textboxrect="0,0,9144,9906"/>
                </v:shape>
                <v:shape id="Shape 8518" o:spid="_x0000_s1082" style="position:absolute;left:46041;top:11651;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" path="m,l9144,r,9906l,9906,,e" fillcolor="#221f21" stroked="f" strokeweight="0">
                  <v:stroke miterlimit="83231f" joinstyle="miter"/>
                  <v:path arrowok="t" textboxrect="0,0,9144,9906"/>
                </v:shape>
                <v:shape id="Shape 8519" o:spid="_x0000_s1083" style="position:absolute;left:45851;top:11651;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" path="m,l9144,r,9906l,9906,,e" fillcolor="#221f21" stroked="f" strokeweight="0">
                  <v:stroke miterlimit="83231f" joinstyle="miter"/>
                  <v:path arrowok="t" textboxrect="0,0,9144,9906"/>
                </v:shape>
                <v:shape id="Shape 8520" o:spid="_x0000_s1084" style="position:absolute;left:45660;top:11651;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" path="m,l9144,r,9906l,9906,,e" fillcolor="#221f21" stroked="f" strokeweight="0">
                  <v:stroke miterlimit="83231f" joinstyle="miter"/>
                  <v:path arrowok="t" textboxrect="0,0,9144,9906"/>
                </v:shape>
                <v:shape id="Shape 8521" o:spid="_x0000_s1085" style="position:absolute;left:45470;top:11651;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" path="m,l9144,r,9144l,9144,,e" fillcolor="#221f21" stroked="f" strokeweight="0">
                  <v:stroke miterlimit="83231f" joinstyle="miter"/>
                  <v:path arrowok="t" textboxrect="0,0,9144,9144"/>
                </v:shape>
                <v:shape id="Shape 8522" o:spid="_x0000_s1086" style="position:absolute;left:45279;top:11651;width:92;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" path="m,l9144,r,9144l,9144,,e" fillcolor="#221f21" stroked="f" strokeweight="0">
                  <v:stroke miterlimit="83231f" joinstyle="miter"/>
                  <v:path arrowok="t" textboxrect="0,0,9144,9144"/>
                </v:shape>
                <v:shape id="Shape 8523" o:spid="_x0000_s1087" style="position:absolute;left:45089;top:11651;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" path="m,l9144,r,9144l,9144,,e" fillcolor="#221f21" stroked="f" strokeweight="0">
                  <v:stroke miterlimit="83231f" joinstyle="miter"/>
                  <v:path arrowok="t" textboxrect="0,0,9144,9144"/>
                </v:shape>
                <v:shape id="Shape 923" o:spid="_x0000_s1088" style="position:absolute;left:44898;top:11643;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" path="m,l9144,762r,9144l,9906,,xe" fillcolor="#221f21" stroked="f" strokeweight="0">
                  <v:stroke miterlimit="83231f" joinstyle="miter"/>
                  <v:path arrowok="t" textboxrect="0,0,9144,9906"/>
                </v:shape>
                <v:shape id="Shape 8524" o:spid="_x0000_s1089" style="position:absolute;left:44708;top:11643;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" path="m,l9144,r,9906l,9906,,e" fillcolor="#221f21" stroked="f" strokeweight="0">
                  <v:stroke miterlimit="83231f" joinstyle="miter"/>
                  <v:path arrowok="t" textboxrect="0,0,9144,9906"/>
                </v:shape>
                <v:shape id="Shape 8525" o:spid="_x0000_s1090" style="position:absolute;left:44517;top:11643;width:92;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" path="m,l9144,r,9906l,9906,,e" fillcolor="#221f21" stroked="f" strokeweight="0">
                  <v:stroke miterlimit="83231f" joinstyle="miter"/>
                  <v:path arrowok="t" textboxrect="0,0,9144,9906"/>
                </v:shape>
                <v:shape id="Shape 8526" o:spid="_x0000_s1091" style="position:absolute;left:44327;top:11643;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" path="m,l9144,r,9906l,9906,,e" fillcolor="#221f21" stroked="f" strokeweight="0">
                  <v:stroke miterlimit="83231f" joinstyle="miter"/>
                  <v:path arrowok="t" textboxrect="0,0,9144,9906"/>
                </v:shape>
                <v:shape id="Shape 8527" o:spid="_x0000_s1092" style="position:absolute;left:44136;top:11643;width:92;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" path="m,l9144,r,9144l,9144,,e" fillcolor="#221f21" stroked="f" strokeweight="0">
                  <v:stroke miterlimit="83231f" joinstyle="miter"/>
                  <v:path arrowok="t" textboxrect="0,0,9144,9144"/>
                </v:shape>
                <v:shape id="Shape 8528" o:spid="_x0000_s1093" style="position:absolute;left:43946;top:11643;width:91;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" path="m,l9144,r,9144l,9144,,e" fillcolor="#221f21" stroked="f" strokeweight="0">
                  <v:stroke miterlimit="83231f" joinstyle="miter"/>
                  <v:path arrowok="t" textboxrect="0,0,9144,9144"/>
                </v:shape>
                <v:shape id="Shape 8529" o:spid="_x0000_s1094" style="position:absolute;left:43755;top:11643;width:92;height:92;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" path="m,l9144,r,9144l,9144,,e" fillcolor="#221f21" stroked="f" strokeweight="0">
                  <v:stroke miterlimit="83231f" joinstyle="miter"/>
                  <v:path arrowok="t" textboxrect="0,0,9144,9144"/>
                </v:shape>
                <v:shape id="Shape 930" o:spid="_x0000_s1095" style="position:absolute;left:43565;top:11636;width:91;height:99;visibility:visible;mso-wrap-style:square;v-text-anchor:top" coordsize="914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" path="m,l9144,762r,9144l,9906,,xe" fillcolor="#221f21" stroked="f" strokeweight="0">
                  <v:stroke miterlimit="83231f" joinstyle="miter"/>
                  <v:path arrowok="t" textboxrect="0,0,9144,9906"/>
                </v:shape>
                <v:shape id="Picture 933" o:spid="_x0000_s1096" type="#_x0000_t75" style="position:absolute;left:48952;top:13868;width:10791;height:3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">
                  <v:imagedata r:id="rId74" o:title=""/>
                </v:shape>
                <v:rect id="Rectangle 934" o:spid="_x0000_s1097" style="position:absolute;left:49890;top:13970;width:9866;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" filled="f" stroked="f">
                  <v:textbox inset="0,0,0,0">
                    <w:txbxContent>
                      <w:p w14:paraId="28BB9C91" w14:textId="77777777" w:rsidR="00826C0D" w:rsidRDefault="00F0298B">
                        <w:pPr>
                          <w:spacing w:after="160"/>
                          <w:jc w:val="left"/>
                        </w:pPr>
                        <w:r>
                          <w:rPr>
                            <w:w w:val="107"/>
                          </w:rPr>
                          <w:t>tube</w:t>
                        </w:r>
                        <w:r>
                          <w:rPr>
                            <w:spacing w:val="11"/>
                            <w:w w:val="107"/>
                          </w:rPr>
                          <w:t xml:space="preserve"> </w:t>
                        </w:r>
                        <w:r>
                          <w:rPr>
                            <w:w w:val="107"/>
                          </w:rPr>
                          <w:t>large</w:t>
                        </w:r>
                        <w:r>
                          <w:rPr>
                            <w:spacing w:val="10"/>
                            <w:w w:val="107"/>
                          </w:rPr>
                          <w:t xml:space="preserve"> </w:t>
                        </w:r>
                        <w:r>
                          <w:rPr>
                            <w:w w:val="107"/>
                          </w:rPr>
                          <w:t>du</w:t>
                        </w:r>
                      </w:p>
                    </w:txbxContent>
                  </v:textbox>
                </v:rect>
                <v:rect id="Rectangle 935" o:spid="_x0000_s1098" style="position:absolute;left:49890;top:15570;width:834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" filled="f" stroked="f">
                  <v:textbox inset="0,0,0,0">
                    <w:txbxContent>
                      <w:p w14:paraId="77B4F58E" w14:textId="77777777" w:rsidR="00826C0D" w:rsidRDefault="00F0298B">
                        <w:pPr>
                          <w:spacing w:after="160"/>
                          <w:jc w:val="left"/>
                        </w:pPr>
                        <w:r>
                          <w:rPr>
                            <w:w w:val="105"/>
                          </w:rPr>
                          <w:t>mustimètre</w:t>
                        </w:r>
                      </w:p>
                    </w:txbxContent>
                  </v:textbox>
                </v:rect>
                <v:shape id="Picture 938" o:spid="_x0000_s1099" type="#_x0000_t75" style="position:absolute;left:48952;top:5395;width:10791;height:3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">
                  <v:imagedata r:id="rId74" o:title=""/>
                </v:shape>
                <v:rect id="Rectangle 939" o:spid="_x0000_s1100" style="position:absolute;left:49890;top:5443;width:11266;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" filled="f" stroked="f">
                  <v:textbox inset="0,0,0,0">
                    <w:txbxContent>
                      <w:p w14:paraId="6F37F274" w14:textId="77777777" w:rsidR="00826C0D" w:rsidRDefault="00F0298B">
                        <w:pPr>
                          <w:spacing w:after="160"/>
                          <w:jc w:val="left"/>
                        </w:pPr>
                        <w:r>
                          <w:rPr>
                            <w:w w:val="106"/>
                          </w:rPr>
                          <w:t>tube</w:t>
                        </w:r>
                        <w:r>
                          <w:rPr>
                            <w:spacing w:val="11"/>
                            <w:w w:val="106"/>
                          </w:rPr>
                          <w:t xml:space="preserve"> </w:t>
                        </w:r>
                        <w:r>
                          <w:rPr>
                            <w:w w:val="106"/>
                          </w:rPr>
                          <w:t>fin</w:t>
                        </w:r>
                        <w:r>
                          <w:rPr>
                            <w:spacing w:val="11"/>
                            <w:w w:val="106"/>
                          </w:rPr>
                          <w:t xml:space="preserve"> </w:t>
                        </w:r>
                        <w:r>
                          <w:rPr>
                            <w:w w:val="106"/>
                          </w:rPr>
                          <w:t>gradué</w:t>
                        </w:r>
                      </w:p>
                    </w:txbxContent>
                  </v:textbox>
                </v:rect>
                <v:rect id="Rectangle 940" o:spid="_x0000_s1101" style="position:absolute;left:49890;top:7050;width:10700;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" filled="f" stroked="f">
                  <v:textbox inset="0,0,0,0">
                    <w:txbxContent>
                      <w:p w14:paraId="243B7541" w14:textId="77777777" w:rsidR="00826C0D" w:rsidRDefault="00F0298B">
                        <w:pPr>
                          <w:spacing w:after="160"/>
                          <w:jc w:val="left"/>
                        </w:pPr>
                        <w:r>
                          <w:rPr>
                            <w:w w:val="105"/>
                          </w:rPr>
                          <w:t>du</w:t>
                        </w:r>
                        <w:r>
                          <w:rPr>
                            <w:spacing w:val="11"/>
                            <w:w w:val="105"/>
                          </w:rPr>
                          <w:t xml:space="preserve"> </w:t>
                        </w:r>
                        <w:r>
                          <w:rPr>
                            <w:w w:val="105"/>
                          </w:rPr>
                          <w:t>mustimètre</w:t>
                        </w:r>
                      </w:p>
                    </w:txbxContent>
                  </v:textbox>
                </v:rect>
                <v:shape id="Picture 943" o:spid="_x0000_s1102" type="#_x0000_t75" style="position:absolute;left:8778;top:21611;width:41881;height:17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">
                  <v:imagedata r:id="rId75" o:title=""/>
                </v:shape>
                <v:rect id="Rectangle 944" o:spid="_x0000_s1103" style="position:absolute;left:20018;top:21658;width:25817;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" filled="f" stroked="f">
                  <v:textbox inset="0,0,0,0">
                    <w:txbxContent>
                      <w:p w14:paraId="6E31DE4E" w14:textId="77777777" w:rsidR="00826C0D" w:rsidRDefault="00F0298B">
                        <w:pPr>
                          <w:spacing w:after="160"/>
                          <w:jc w:val="left"/>
                        </w:pPr>
                        <w:r>
                          <w:rPr>
                            <w:w w:val="109"/>
                          </w:rPr>
                          <w:t>Figure</w:t>
                        </w:r>
                        <w:r>
                          <w:rPr>
                            <w:spacing w:val="11"/>
                            <w:w w:val="109"/>
                          </w:rPr>
                          <w:t xml:space="preserve"> </w:t>
                        </w:r>
                        <w:r>
                          <w:rPr>
                            <w:w w:val="109"/>
                          </w:rPr>
                          <w:t>8.</w:t>
                        </w:r>
                        <w:r>
                          <w:rPr>
                            <w:spacing w:val="11"/>
                            <w:w w:val="109"/>
                          </w:rPr>
                          <w:t xml:space="preserve"> </w:t>
                        </w:r>
                        <w:r>
                          <w:rPr>
                            <w:w w:val="109"/>
                          </w:rPr>
                          <w:t>Schéma</w:t>
                        </w:r>
                        <w:r>
                          <w:rPr>
                            <w:spacing w:val="10"/>
                            <w:w w:val="109"/>
                          </w:rPr>
                          <w:t xml:space="preserve"> </w:t>
                        </w:r>
                        <w:r>
                          <w:rPr>
                            <w:w w:val="109"/>
                          </w:rPr>
                          <w:t>d’un</w:t>
                        </w:r>
                        <w:r>
                          <w:rPr>
                            <w:spacing w:val="10"/>
                            <w:w w:val="109"/>
                          </w:rPr>
                          <w:t xml:space="preserve"> </w:t>
                        </w:r>
                        <w:r>
                          <w:rPr>
                            <w:w w:val="109"/>
                          </w:rPr>
                          <w:t>mustimètre</w:t>
                        </w:r>
                      </w:p>
                    </w:txbxContent>
                  </v:textbox>
                </v:rect>
                <v:shape id="Shape 8558" o:spid="_x0000_s1104" style="position:absolute;left:12261;top:8039;width:11781;height:11979;visibility:visible;mso-wrap-style:square;v-text-anchor:top" coordsize="1178101,1197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" path="m,l1178101,r,1197906l,1197906,,e" fillcolor="#cfd2d4" stroked="f" strokeweight="0">
                  <v:stroke miterlimit="83231f" joinstyle="miter"/>
                  <v:path arrowok="t" textboxrect="0,0,1178101,1197906"/>
                </v:shape>
                <v:shape id="Shape 946" o:spid="_x0000_s1105" style="position:absolute;left:16787;top:10226;width:2545;height:7513;visibility:visible;mso-wrap-style:square;v-text-anchor:top" coordsize="254519,751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" path="m42674,l211845,v23623,,42674,19051,42674,42673l254519,708685v,23623,-19051,42674,-42674,42674l42674,751359c19051,751359,,732308,,708685l,42673c,19051,19051,,42674,xe" fillcolor="#fdfeff" stroked="f" strokeweight="0">
                  <v:stroke miterlimit="83231f" joinstyle="miter"/>
                  <v:path arrowok="t" textboxrect="0,0,254519,751359"/>
                </v:shape>
                <v:shape id="Shape 947" o:spid="_x0000_s1106" style="position:absolute;left:16741;top:10180;width:1322;height:7605;visibility:visible;mso-wrap-style:square;v-text-anchor:top" coordsize="132212,760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" path="m47246,r84966,l132212,9906r-88776,l39626,10668r-3049,762l32767,12955r-3048,762l20575,20575r-2286,2286l16003,25909r-1524,3048l12954,32767r-1523,3048l9906,43436r,3810l9906,713257r,3811l11431,724688r761,3048l13717,731546r4572,6096l22861,742214r6096,4573l32005,748311r3810,762l39626,750597r3810,l47246,751359r84966,l132212,760503r-89538,l33529,758979r-4572,-1524l21337,752883r-7620,-6096l10668,743738,3810,732308,762,723164r,-4573l,714019,,42674,762,38102,3810,28957,5334,25147,8382,21337r2286,-3810l16765,11430,20575,8382,24385,6096,28957,3810,32767,2286,41912,762,47246,xe" fillcolor="#221f21" stroked="f" strokeweight="0">
                  <v:stroke miterlimit="83231f" joinstyle="miter"/>
                  <v:path arrowok="t" textboxrect="0,0,132212,760503"/>
                </v:shape>
                <v:shape id="Shape 948" o:spid="_x0000_s1107" style="position:absolute;left:18063;top:10180;width:1315;height:7605;visibility:visible;mso-wrap-style:square;v-text-anchor:top" coordsize="131451,760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" path="m,l84205,r4572,762l93349,762r9144,3048l106303,6096r4573,2286l113924,10668r3810,3049l120782,17527r2286,3048l125354,24385r2286,4572l129164,32767r1524,4572l131451,41911r,676680l130688,723164r-1524,4572l127640,731546r-1524,4572l123830,739928r-3048,3810l114686,749834r-3810,3049l107065,755169r-3810,1524l94111,759741r-4572,762l,760503r,-9144l88015,751359r7620,-1525l101731,746787r3810,-1524l107828,742976r3048,-2286l115448,734594r1524,-3048l119258,728498r762,-3810l120782,721640r762,-3811l122306,713257r,-666011l121544,43436r,-3811l120020,36577r-762,-3810l117734,29719r-6858,-9144l108589,18289r-3048,-2286l99445,12955,95635,11430r-3810,-762l88777,9906,,9906,,xe" fillcolor="#221f21" stroked="f" strokeweight="0">
                  <v:stroke miterlimit="83231f" joinstyle="miter"/>
                  <v:path arrowok="t" textboxrect="0,0,131451,760503"/>
                </v:shape>
                <v:shape id="Shape 949" o:spid="_x0000_s1108" style="position:absolute;left:17557;top:45;width:792;height:10265;visibility:visible;mso-wrap-style:square;v-text-anchor:top" coordsize="79251,1026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" path="m13717,l66297,v7620,,12954,6096,12954,13717l79251,1012734v,7620,-5334,13717,-12954,13717l13717,1026451c6096,1026451,,1020354,,1012734l,13717c,6096,6096,,13717,xe" fillcolor="#fdfeff" stroked="f" strokeweight="0">
                  <v:stroke miterlimit="83231f" joinstyle="miter"/>
                  <v:path arrowok="t" textboxrect="0,0,79251,1026451"/>
                </v:shape>
                <v:shape id="Shape 950" o:spid="_x0000_s1109" style="position:absolute;left:17511;width:446;height:10355;visibility:visible;mso-wrap-style:square;v-text-anchor:top" coordsize="44579,1035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" path="m15241,l44579,r,9144l19051,9144r-3048,762l16765,9906r-2286,762l15241,9906r-2286,1524l12193,12193r,-763l10669,13717r762,-762l9907,15241r762,-762l9907,16764r,1525l9907,1017306r,1524l10669,1021116r-762,-762l11431,1022640r-762,-762l12193,1024164r,-762l12955,1024164r2286,1525l14479,1024926r2286,763l44579,1025689r,9906l18289,1035595r-3048,-762c14479,1034833,14479,1034833,14479,1034833r-3048,-762c11431,1034071,11431,1034071,10669,1034071r-2287,-1524c8382,1032547,8382,1032547,7620,1031785r-1524,-1524c5334,1030261,5334,1030261,5334,1029498r-1524,-1524c3048,1027974,3048,1027213,3048,1027213r-1524,-2287l1524,1024164r-762,-2286c762,1021116,762,1021116,762,1020354l,1018068,,18289,762,14479v,,,,,-762l1524,11430r,-762l3048,8382v,,,-762,762,-762l5334,5334v,,,,762,l7620,3048r762,l10669,1524r762,l14479,762v,,,-762,762,-762xe" fillcolor="#221f21" stroked="f" strokeweight="0">
                  <v:stroke miterlimit="83231f" joinstyle="miter"/>
                  <v:path arrowok="t" textboxrect="0,0,44579,1035595"/>
                </v:shape>
                <v:shape id="Shape 951" o:spid="_x0000_s1110" style="position:absolute;left:17957;width:446;height:10355;visibility:visible;mso-wrap-style:square;v-text-anchor:top" coordsize="44579,1035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" path="m,l29338,v762,,762,762,1524,762l33148,1524r763,l36197,3048r762,l38483,5334v762,,762,,762,l40769,7620v762,,762,762,762,762l43055,10668r,762l43817,13717v,762,,762,,762l44579,17527r,999779l43817,1020354v,762,,762,,1524l43055,1024164r,762l41531,1027213v,,,761,-762,761l39245,1029498v,763,,763,-762,763l36959,1031785v,762,-762,762,-762,762l33911,1034071r-763,l30862,1034833v-762,,-762,,-1524,l27052,1035595r-27052,l,1025689r27814,l30100,1024926r-762,763l31624,1024164r762,-762l32386,1024164r1525,-2286l33148,1022640r1524,-2286l33911,1021116r761,-2286l34672,16764r-761,-2285l34672,15241,33148,12955r763,762l32386,11430r,763l31624,11430,29338,9906r762,762l27814,9906r762,l26290,9144,,9144,,xe" fillcolor="#221f21" stroked="f" strokeweight="0">
                  <v:stroke miterlimit="83231f" joinstyle="miter"/>
                  <v:path arrowok="t" textboxrect="0,0,44579,1035595"/>
                </v:shape>
                <v:shape id="Shape 952" o:spid="_x0000_s1111" style="position:absolute;left:16856;top:16993;width:2392;height:670;visibility:visible;mso-wrap-style:square;v-text-anchor:top" coordsize="239278,67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" path="m28957,l210321,v16002,,28957,12954,28957,28957l239278,38101v,16003,-12955,28957,-28957,28957l28957,67058c12954,67058,,54104,,38101l,28957c,12954,12954,,28957,xe" fillcolor="#7a7d80" stroked="f" strokeweight="0">
                  <v:stroke miterlimit="83231f" joinstyle="miter"/>
                  <v:path arrowok="t" textboxrect="0,0,239278,67058"/>
                </v:shape>
                <v:shape id="Shape 953" o:spid="_x0000_s1112" style="position:absolute;left:16802;top:16947;width:1250;height:770;visibility:visible;mso-wrap-style:square;v-text-anchor:top" coordsize="124973,7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" path="m30481,r94492,l124973,9906r-95254,l24385,11430r762,l20575,13717r762,l17051,16574r-3334,4001l14479,19813r-3048,5334l12193,24385,9907,29719r762,-762l9907,31243r,2286l9907,42673r,2287l10669,48008r-762,-762l12193,52580r-762,-762l14479,57152r-762,-762l16766,59439r4571,3809l20575,62486r4572,3048l24385,64772r5334,2286l124973,67058r,9907l34292,76965r-3049,-762l27433,76203v,,,,-762,l21337,73917r-762,l16003,70869v-762,,-762,,-762,l10669,67058v,,-762,,-762,-762l6096,62486v,-762,,-762,,-762l3048,56390r,-762l1524,50294v-762,,-762,-762,-762,-762l762,43436,,33529,762,30481r,-3048c762,27433,762,26671,1524,26671l3048,21337v,-762,,-762,,-762l6096,15241v,,,,,-762l9907,10668v,-762,762,-762,762,-762l15241,6096v,,,,762,-762l20575,3048v,,762,,762,-762l26671,762v762,,762,,762,l30481,xe" fillcolor="#7a7d80" stroked="f" strokeweight="0">
                  <v:stroke miterlimit="83231f" joinstyle="miter"/>
                  <v:path arrowok="t" textboxrect="0,0,124973,76965"/>
                </v:shape>
                <v:shape id="Shape 954" o:spid="_x0000_s1113" style="position:absolute;left:18052;top:16947;width:1250;height:770;visibility:visible;mso-wrap-style:square;v-text-anchor:top" coordsize="124973,7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" path="m,l93730,r3810,762l98302,762r5334,1524c103636,3048,104398,3048,104398,3048r5335,2286c109733,6096,109733,6096,110495,6096r3810,3810c114305,9906,115067,9906,115067,10668r3810,3811c118877,15241,118877,15241,118877,15241r3048,5334c121925,20575,121925,20575,121925,21337r2286,5334l124211,30481r762,3048l124973,42673r-762,3811l124211,50294r-2286,5334l121925,56390r-3048,5334c118877,61724,118877,61724,118877,62486r-3810,3810c115067,67058,114305,67058,114305,67058r-3810,3811c109733,70869,109733,70869,109733,70869r-5335,3048l103636,73917r-5334,2286l94492,76203r-3048,762l,76965,,67058r95254,l100588,64772r-762,762l105160,62486r-762,762l108209,59438r3048,-3048l110495,57152r3048,-5334l112781,52580r2286,-5334l114305,48008r762,-2286l115067,31243r-762,-2286l115067,29719r-2286,-5334l113543,25147r-3048,-5334l111257,20575r-3429,-4115l104398,13717r762,l99826,11430r762,l95254,9906,,9906,,xe" fillcolor="#7a7d80" stroked="f" strokeweight="0">
                  <v:stroke miterlimit="83231f" joinstyle="miter"/>
                  <v:path arrowok="t" textboxrect="0,0,124973,76965"/>
                </v:shape>
                <v:shape id="Shape 8559" o:spid="_x0000_s1114" style="position:absolute;left:17922;top:8984;width:473;height:91;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" path="m,l47246,r,9144l,9144,,e" fillcolor="#221f21" stroked="f" strokeweight="0">
                  <v:stroke miterlimit="83231f" joinstyle="miter"/>
                  <v:path arrowok="t" textboxrect="0,0,47246,9144"/>
                </v:shape>
                <v:shape id="Shape 8560" o:spid="_x0000_s1115" style="position:absolute;left:17930;top:9532;width:465;height:92;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" path="m,l46484,r,9144l,9144,,e" fillcolor="#221f21" stroked="f" strokeweight="0">
                  <v:stroke miterlimit="83231f" joinstyle="miter"/>
                  <v:path arrowok="t" textboxrect="0,0,46484,9144"/>
                </v:shape>
                <v:shape id="Shape 8561" o:spid="_x0000_s1116" style="position:absolute;left:17922;top:8504;width:473;height:91;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" path="m,l47246,r,9144l,9144,,e" fillcolor="#221f21" stroked="f" strokeweight="0">
                  <v:stroke miterlimit="83231f" joinstyle="miter"/>
                  <v:path arrowok="t" textboxrect="0,0,47246,9144"/>
                </v:shape>
                <v:shape id="Shape 8562" o:spid="_x0000_s1117" style="position:absolute;left:17922;top:7978;width:473;height:99;visibility:visible;mso-wrap-style:square;v-text-anchor:top" coordsize="4724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" path="m,l47246,r,9906l,9906,,e" fillcolor="#221f21" stroked="f" strokeweight="0">
                  <v:stroke miterlimit="83231f" joinstyle="miter"/>
                  <v:path arrowok="t" textboxrect="0,0,47246,9906"/>
                </v:shape>
                <v:shape id="Shape 8563" o:spid="_x0000_s1118" style="position:absolute;left:17922;top:6949;width:473;height:92;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" path="m,l47246,r,9144l,9144,,e" fillcolor="#221f21" stroked="f" strokeweight="0">
                  <v:stroke miterlimit="83231f" joinstyle="miter"/>
                  <v:path arrowok="t" textboxrect="0,0,47246,9144"/>
                </v:shape>
                <v:shape id="Shape 8564" o:spid="_x0000_s1119" style="position:absolute;left:17930;top:7490;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" path="m,l46484,r,9906l,9906,,e" fillcolor="#221f21" stroked="f" strokeweight="0">
                  <v:stroke miterlimit="83231f" joinstyle="miter"/>
                  <v:path arrowok="t" textboxrect="0,0,46484,9906"/>
                </v:shape>
                <v:shape id="Shape 8565" o:spid="_x0000_s1120" style="position:absolute;left:17922;top:6469;width:473;height:92;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" path="m,l47246,r,9144l,9144,,e" fillcolor="#221f21" stroked="f" strokeweight="0">
                  <v:stroke miterlimit="83231f" joinstyle="miter"/>
                  <v:path arrowok="t" textboxrect="0,0,47246,9144"/>
                </v:shape>
                <v:shape id="Shape 8566" o:spid="_x0000_s1121" style="position:absolute;left:17922;top:5943;width:473;height:92;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" path="m,l47246,r,9144l,9144,,e" fillcolor="#221f21" stroked="f" strokeweight="0">
                  <v:stroke miterlimit="83231f" joinstyle="miter"/>
                  <v:path arrowok="t" textboxrect="0,0,47246,9144"/>
                </v:shape>
                <v:shape id="Shape 8567" o:spid="_x0000_s1122" style="position:absolute;left:17922;top:4907;width:473;height:99;visibility:visible;mso-wrap-style:square;v-text-anchor:top" coordsize="4724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" path="m,l47246,r,9906l,9906,,e" fillcolor="#221f21" stroked="f" strokeweight="0">
                  <v:stroke miterlimit="83231f" joinstyle="miter"/>
                  <v:path arrowok="t" textboxrect="0,0,47246,9906"/>
                </v:shape>
                <v:shape id="Shape 8568" o:spid="_x0000_s1123" style="position:absolute;left:17930;top:5456;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" path="m,l46484,r,9906l,9906,,e" fillcolor="#221f21" stroked="f" strokeweight="0">
                  <v:stroke miterlimit="83231f" joinstyle="miter"/>
                  <v:path arrowok="t" textboxrect="0,0,46484,9906"/>
                </v:shape>
                <v:shape id="Shape 8569" o:spid="_x0000_s1124" style="position:absolute;left:17922;top:4427;width:473;height:99;visibility:visible;mso-wrap-style:square;v-text-anchor:top" coordsize="4724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" path="m,l47246,r,9906l,9906,,e" fillcolor="#221f21" stroked="f" strokeweight="0">
                  <v:stroke miterlimit="83231f" joinstyle="miter"/>
                  <v:path arrowok="t" textboxrect="0,0,47246,9906"/>
                </v:shape>
                <v:shape id="Shape 8570" o:spid="_x0000_s1125" style="position:absolute;left:17922;top:3909;width:473;height:91;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" path="m,l47246,r,9144l,9144,,e" fillcolor="#221f21" stroked="f" strokeweight="0">
                  <v:stroke miterlimit="83231f" joinstyle="miter"/>
                  <v:path arrowok="t" textboxrect="0,0,47246,9144"/>
                </v:shape>
                <v:shape id="Shape 8571" o:spid="_x0000_s1126" style="position:absolute;left:17922;top:2842;width:473;height:91;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" path="m,l47246,r,9144l,9144,,e" fillcolor="#221f21" stroked="f" strokeweight="0">
                  <v:stroke miterlimit="83231f" joinstyle="miter"/>
                  <v:path arrowok="t" textboxrect="0,0,47246,9144"/>
                </v:shape>
                <v:shape id="Shape 8572" o:spid="_x0000_s1127" style="position:absolute;left:17930;top:3383;width:465;height:99;visibility:visible;mso-wrap-style:square;v-text-anchor:top" coordsize="46484,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" path="m,l46484,r,9906l,9906,,e" fillcolor="#221f21" stroked="f" strokeweight="0">
                  <v:stroke miterlimit="83231f" joinstyle="miter"/>
                  <v:path arrowok="t" textboxrect="0,0,46484,9906"/>
                </v:shape>
                <v:shape id="Shape 8573" o:spid="_x0000_s1128" style="position:absolute;left:17922;top:2362;width:473;height:91;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" path="m,l47246,r,9144l,9144,,e" fillcolor="#221f21" stroked="f" strokeweight="0">
                  <v:stroke miterlimit="83231f" joinstyle="miter"/>
                  <v:path arrowok="t" textboxrect="0,0,47246,9144"/>
                </v:shape>
                <v:shape id="Shape 8574" o:spid="_x0000_s1129" style="position:absolute;left:17922;top:1836;width:473;height:91;visibility:visible;mso-wrap-style:square;v-text-anchor:top" coordsize="4724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" path="m,l47246,r,9144l,9144,,e" fillcolor="#221f21" stroked="f" strokeweight="0">
                  <v:stroke miterlimit="83231f" joinstyle="miter"/>
                  <v:path arrowok="t" textboxrect="0,0,47246,9144"/>
                </v:shape>
                <v:shape id="Shape 8575" o:spid="_x0000_s1130" style="position:absolute;left:17922;top:769;width:473;height:99;visibility:visible;mso-wrap-style:square;v-text-anchor:top" coordsize="47246,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" path="m,l47246,r,9906l,9906,,e" fillcolor="#221f21" stroked="f" strokeweight="0">
                  <v:stroke miterlimit="83231f" joinstyle="miter"/>
                  <v:path arrowok="t" textboxrect="0,0,47246,9906"/>
                </v:shape>
                <v:shape id="Shape 8576" o:spid="_x0000_s1131" style="position:absolute;left:17930;top:1318;width:465;height:91;visibility:visible;mso-wrap-style:square;v-text-anchor:top" coordsize="4648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" path="m,l46484,r,9144l,9144,,e" fillcolor="#221f21" stroked="f" strokeweight="0">
                  <v:stroke miterlimit="83231f" joinstyle="miter"/>
                  <v:path arrowok="t" textboxrect="0,0,46484,9144"/>
                </v:shape>
                <v:shape id="Shape 973" o:spid="_x0000_s1132" style="position:absolute;left:17663;top:10058;width:648;height:823;visibility:visible;mso-wrap-style:square;v-text-anchor:top" coordsize="64773,82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" path="m10668,l54104,v6097,,10669,5334,10669,11430l64773,71631v,6096,-4572,10668,-10669,10668l10668,82299c4572,82299,,77727,,71631l,11430c,5334,4572,,10668,xe" fillcolor="#fdfeff" stroked="f" strokeweight="0">
                  <v:stroke miterlimit="83231f" joinstyle="miter"/>
                  <v:path arrowok="t" textboxrect="0,0,64773,82299"/>
                </v:shape>
                <v:shape id="Shape 974" o:spid="_x0000_s1133" style="position:absolute;left:17717;top:10138;width:4;height:12;visibility:visible;mso-wrap-style:square;v-text-anchor:top" coordsize="381,1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" path="m381,r,381l,1143,,381,381,xe" fillcolor="#fdfeff" stroked="f" strokeweight="0">
                  <v:stroke miterlimit="83231f" joinstyle="miter"/>
                  <v:path arrowok="t" textboxrect="0,0,381,1143"/>
                </v:shape>
                <v:shape id="Shape 975" o:spid="_x0000_s1134" style="position:absolute;left:17618;top:10027;width:103;height:894;visibility:visible;mso-wrap-style:square;v-text-anchor:top" coordsize="10287,89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" path="m10287,r,11176l9906,11557r-762,2287l9906,12320r-762,2286l9144,74044r762,2286l9144,75568r762,2286l9906,76330r381,1143l10287,89412r-381,-128c9906,89284,9144,89284,9144,88523l6858,87760v,,,,-762,-762l4572,86236v,-762,,-762,,-762l3048,83950v-762,,-762,-762,-762,-762l1524,80902v,,-762,,-762,-762l,78616v,-762,,-762,,-1524l,10795,762,8510v,,762,,762,-762l2286,6223v,-762,,-762,762,-762l4572,3937v,-762,,-762,,-762l6096,1651v762,,762,,762,-762l9144,127r762,l10287,xe" fillcolor="#fdfeff" stroked="f" strokeweight="0">
                  <v:stroke miterlimit="83231f" joinstyle="miter"/>
                  <v:path arrowok="t" textboxrect="0,0,10287,89412"/>
                </v:shape>
                <v:shape id="Shape 976" o:spid="_x0000_s1135" style="position:absolute;left:17721;top:10134;width:3;height:8;visibility:visible;mso-wrap-style:square;v-text-anchor:top" coordsize="381,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" path="m381,l,762,,381,381,xe" fillcolor="#fdfeff" stroked="f" strokeweight="0">
                  <v:stroke miterlimit="83231f" joinstyle="miter"/>
                  <v:path arrowok="t" textboxrect="0,0,381,762"/>
                </v:shape>
                <v:shape id="Shape 977" o:spid="_x0000_s1136" style="position:absolute;left:17721;top:10013;width:636;height:914;visibility:visible;mso-wrap-style:square;v-text-anchor:top" coordsize="63630,91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" path="m4953,l48389,r3048,762c51437,762,51437,762,52199,762r1524,762c54485,1524,54485,1524,55247,1524r1524,762c56771,3048,57534,3048,57534,3048r1523,1524c59057,4572,59820,4572,59820,5334r1524,1524c61344,6858,61344,6858,61344,7620r1524,1524c62868,9906,62868,9906,62868,9906r762,2286l63630,78489v,762,,762,,1524l62868,81537v,762,,762,,762l61344,84585v,,,,,762l59820,86871v,,-763,,-763,762l57534,88395v,762,-763,762,-763,762l55247,89919v-762,762,-762,762,-1524,762l52199,91443v-762,,-762,,-762,l2667,91443v-762,,-762,,-762,l,90808,,78870r381,1143l1143,80775r2286,762l2667,81537r1524,762l49151,82299r2286,-762l50675,81537r1524,-762l52453,80521r509,-509l53977,78489r508,-1524l54485,15241r-762,-2287l52961,12192r-762,-762l52961,11430r-1524,-762l52199,10668,50675,9906r762,762l49151,9906r-44960,l2667,10668r762,-762l1143,10668r762,l381,11430r762,l,12573,,1397,1905,762v,,,,762,l4953,xe" fillcolor="#fdfeff" stroked="f" strokeweight="0">
                  <v:stroke miterlimit="83231f" joinstyle="miter"/>
                  <v:path arrowok="t" textboxrect="0,0,63630,91443"/>
                </v:shape>
                <v:shape id="Shape 8577" o:spid="_x0000_s1137" style="position:absolute;left:12215;top:6469;width:91;height:13541;visibility:visible;mso-wrap-style:square;v-text-anchor:top" coordsize="9144,1354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" path="m,l9144,r,1354122l,1354122,,e" fillcolor="#221f21" stroked="f" strokeweight="0">
                  <v:stroke miterlimit="83231f" joinstyle="miter"/>
                  <v:path arrowok="t" textboxrect="0,0,9144,1354122"/>
                </v:shape>
                <v:shape id="Shape 8578" o:spid="_x0000_s1138" style="position:absolute;left:24004;top:6469;width:91;height:13541;visibility:visible;mso-wrap-style:square;v-text-anchor:top" coordsize="9144,1354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" path="m,l9144,r,1354122l,1354122,,e" fillcolor="#221f21" stroked="f" strokeweight="0">
                  <v:stroke miterlimit="83231f" joinstyle="miter"/>
                  <v:path arrowok="t" textboxrect="0,0,9144,1354122"/>
                </v:shape>
                <v:shape id="Shape 8579" o:spid="_x0000_s1139" style="position:absolute;left:12261;top:19965;width:11788;height:91;visibility:visible;mso-wrap-style:square;v-text-anchor:top" coordsize="117886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" path="m,l1178863,r,9144l,9144,,e" fillcolor="#221f21" stroked="f" strokeweight="0">
                  <v:stroke miterlimit="83231f" joinstyle="miter"/>
                  <v:path arrowok="t" textboxrect="0,0,1178863,9144"/>
                </v:shape>
                <v:shape id="Picture 983" o:spid="_x0000_s1140" type="#_x0000_t75" style="position:absolute;top:7894;width:9510;height:57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">
                  <v:imagedata r:id="rId76" o:title=""/>
                </v:shape>
                <v:rect id="Rectangle 984" o:spid="_x0000_s1141" style="position:absolute;left:2712;top:8003;width:5738;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" filled="f" stroked="f">
                  <v:textbox inset="0,0,0,0">
                    <w:txbxContent>
                      <w:p w14:paraId="11898906" w14:textId="77777777" w:rsidR="00826C0D" w:rsidRDefault="00F0298B">
                        <w:pPr>
                          <w:spacing w:after="160"/>
                          <w:jc w:val="left"/>
                        </w:pPr>
                        <w:r>
                          <w:rPr>
                            <w:w w:val="106"/>
                          </w:rPr>
                          <w:t>hauteur</w:t>
                        </w:r>
                      </w:p>
                    </w:txbxContent>
                  </v:textbox>
                </v:rect>
                <v:rect id="Rectangle 985" o:spid="_x0000_s1142" style="position:absolute;left:7377;top:8003;width:938;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" filled="f" stroked="f">
                  <v:textbox inset="0,0,0,0">
                    <w:txbxContent>
                      <w:p w14:paraId="7AA33C8D" w14:textId="77777777" w:rsidR="00826C0D" w:rsidRDefault="00F0298B">
                        <w:pPr>
                          <w:spacing w:after="160"/>
                          <w:jc w:val="left"/>
                        </w:pPr>
                        <w:r>
                          <w:rPr>
                            <w:rFonts w:ascii="Calibri" w:hAnsi="Calibri"/>
                            <w:i/>
                            <w:w w:val="107"/>
                          </w:rPr>
                          <w:t>h</w:t>
                        </w:r>
                      </w:p>
                    </w:txbxContent>
                  </v:textbox>
                </v:rect>
                <v:rect id="Rectangle 986" o:spid="_x0000_s1143" style="position:absolute;left:8077;top:8470;width:667;height:1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" filled="f" stroked="f">
                  <v:textbox inset="0,0,0,0">
                    <w:txbxContent>
                      <w:p w14:paraId="1A2411A9" w14:textId="77777777" w:rsidR="00826C0D" w:rsidRDefault="00F0298B">
                        <w:pPr>
                          <w:spacing w:after="160"/>
                          <w:jc w:val="left"/>
                        </w:pPr>
                        <w:r>
                          <w:rPr>
                            <w:w w:val="126"/>
                            <w:sz w:val="13"/>
                          </w:rPr>
                          <w:t>T</w:t>
                        </w:r>
                      </w:p>
                    </w:txbxContent>
                  </v:textbox>
                </v:rect>
                <v:rect id="Rectangle 987" o:spid="_x0000_s1144" style="position:absolute;left:1165;top:9611;width:9868;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" filled="f" stroked="f">
                  <v:textbox inset="0,0,0,0">
                    <w:txbxContent>
                      <w:p w14:paraId="71E36DA4" w14:textId="77777777" w:rsidR="00826C0D" w:rsidRDefault="00F0298B">
                        <w:pPr>
                          <w:spacing w:after="160"/>
                          <w:jc w:val="left"/>
                        </w:pPr>
                        <w:r>
                          <w:rPr>
                            <w:w w:val="108"/>
                          </w:rPr>
                          <w:t>immergée</w:t>
                        </w:r>
                        <w:r>
                          <w:rPr>
                            <w:spacing w:val="11"/>
                            <w:w w:val="108"/>
                          </w:rPr>
                          <w:t xml:space="preserve"> </w:t>
                        </w:r>
                        <w:r>
                          <w:rPr>
                            <w:w w:val="108"/>
                          </w:rPr>
                          <w:t>du</w:t>
                        </w:r>
                      </w:p>
                    </w:txbxContent>
                  </v:textbox>
                </v:rect>
                <v:rect id="Rectangle 988" o:spid="_x0000_s1145" style="position:absolute;left:4419;top:11219;width:5542;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" filled="f" stroked="f">
                  <v:textbox inset="0,0,0,0">
                    <w:txbxContent>
                      <w:p w14:paraId="2D6E374A" w14:textId="77777777" w:rsidR="00826C0D" w:rsidRDefault="00F0298B">
                        <w:pPr>
                          <w:spacing w:after="160"/>
                          <w:jc w:val="left"/>
                        </w:pPr>
                        <w:r>
                          <w:rPr>
                            <w:w w:val="103"/>
                          </w:rPr>
                          <w:t>tube</w:t>
                        </w:r>
                        <w:r>
                          <w:rPr>
                            <w:spacing w:val="10"/>
                            <w:w w:val="103"/>
                          </w:rPr>
                          <w:t xml:space="preserve"> </w:t>
                        </w:r>
                        <w:r>
                          <w:rPr>
                            <w:w w:val="103"/>
                          </w:rPr>
                          <w:t>fin</w:t>
                        </w:r>
                      </w:p>
                    </w:txbxContent>
                  </v:textbox>
                </v:rect>
                <v:shape id="Shape 989" o:spid="_x0000_s1146" style="position:absolute;left:9647;top:8008;width:1036;height:2226;visibility:visible;mso-wrap-style:square;v-text-anchor:top" coordsize="103636,222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" path="m51818,r49532,85347c103636,88395,102112,92206,99064,94492v-3048,1523,-6858,,-8382,-2286l57914,35711r,151091l90682,130307v1524,-3048,5334,-3810,8382,-2286c102112,130307,103636,134117,101350,137165l51818,222512,1524,137165c,134117,762,130307,3810,128021v3048,-1524,6859,-762,9145,2286l44960,185488r,-148464l12955,92206v-2286,2286,-6097,3809,-9145,2286c762,92206,,88395,1524,85347l51818,xe" fillcolor="#221f21" stroked="f" strokeweight="0">
                  <v:stroke miterlimit="83231f" joinstyle="miter"/>
                  <v:path arrowok="t" textboxrect="0,0,103636,222512"/>
                </v:shape>
                <v:shape id="Shape 990" o:spid="_x0000_s1147" style="position:absolute;left:21374;top:14305;width:7202;height:1026;visibility:visible;mso-wrap-style:square;v-text-anchor:top" coordsize="720120,102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" path="m90110,476v1524,476,2858,1619,3620,3144c96016,5905,94492,10478,91444,12002l34948,44769r685172,l720120,56961r-685172,l91444,89729v3048,1524,4572,6096,2286,9144c92206,101921,88396,102683,85348,101159l,50865,85348,1333c86871,190,88586,,90110,476xe" fillcolor="#221f21" stroked="f" strokeweight="0">
                  <v:stroke miterlimit="83231f" joinstyle="miter"/>
                  <v:path arrowok="t" textboxrect="0,0,720120,102683"/>
                </v:shape>
                <v:shape id="Picture 992" o:spid="_x0000_s1148" type="#_x0000_t75" style="position:absolute;left:28530;top:13868;width:10729;height:17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">
                  <v:imagedata r:id="rId77" o:title=""/>
                </v:shape>
                <v:rect id="Rectangle 993" o:spid="_x0000_s1149" style="position:absolute;left:29437;top:13916;width:901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" filled="f" stroked="f">
                  <v:textbox inset="0,0,0,0">
                    <w:txbxContent>
                      <w:p w14:paraId="125458C1" w14:textId="77777777" w:rsidR="00826C0D" w:rsidRDefault="00F0298B">
                        <w:pPr>
                          <w:spacing w:after="160"/>
                          <w:jc w:val="left"/>
                        </w:pPr>
                        <w:r>
                          <w:rPr>
                            <w:w w:val="110"/>
                          </w:rPr>
                          <w:t>jus</w:t>
                        </w:r>
                        <w:r>
                          <w:rPr>
                            <w:spacing w:val="10"/>
                            <w:w w:val="110"/>
                          </w:rPr>
                          <w:t xml:space="preserve"> </w:t>
                        </w:r>
                        <w:r>
                          <w:rPr>
                            <w:w w:val="110"/>
                          </w:rPr>
                          <w:t>de</w:t>
                        </w:r>
                        <w:r>
                          <w:rPr>
                            <w:spacing w:val="10"/>
                            <w:w w:val="110"/>
                          </w:rPr>
                          <w:t xml:space="preserve"> </w:t>
                        </w:r>
                        <w:r>
                          <w:rPr>
                            <w:w w:val="110"/>
                          </w:rPr>
                          <w:t>raisin</w:t>
                        </w:r>
                      </w:p>
                    </w:txbxContent>
                  </v:textbox>
                </v:rect>
                <v:shape id="Shape 994" o:spid="_x0000_s1150" style="position:absolute;left:19309;top:11742;width:9206;height:1037;visibility:visible;mso-wrap-style:square;v-text-anchor:top" coordsize="920534,103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" path="m86109,1524c89158,,92968,762,94492,3810v1524,3048,762,6858,-2286,9144l35710,45722r884824,l920534,57914r-884824,l92206,90681v3048,1524,3810,5334,2286,8382c92968,102112,89158,103636,86109,101350l,51818,86109,1524xe" fillcolor="#221f21" stroked="f" strokeweight="0">
                  <v:stroke miterlimit="83231f" joinstyle="miter"/>
                  <v:path arrowok="t" textboxrect="0,0,920534,103636"/>
                </v:shape>
                <v:shape id="Picture 997" o:spid="_x0000_s1151" type="#_x0000_t75" style="position:absolute;left:28591;top:11369;width:10790;height:18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">
                  <v:imagedata r:id="rId78" o:title=""/>
                </v:shape>
                <v:rect id="Rectangle 998" o:spid="_x0000_s1152" style="position:absolute;left:29513;top:11440;width:834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" filled="f" stroked="f">
                  <v:textbox inset="0,0,0,0">
                    <w:txbxContent>
                      <w:p w14:paraId="7A0736C3" w14:textId="77777777" w:rsidR="00826C0D" w:rsidRDefault="00F0298B">
                        <w:pPr>
                          <w:spacing w:after="160"/>
                          <w:jc w:val="left"/>
                        </w:pPr>
                        <w:r>
                          <w:rPr>
                            <w:w w:val="105"/>
                          </w:rPr>
                          <w:t>mustimètre</w:t>
                        </w:r>
                      </w:p>
                    </w:txbxContent>
                  </v:textbox>
                </v:rect>
                <v:shape id="Shape 8598" o:spid="_x0000_s1153" style="position:absolute;left:16879;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" path="m,l38102,r,9144l,9144,,e" fillcolor="#221f21" stroked="f" strokeweight="0">
                  <v:stroke miterlimit="83231f" joinstyle="miter"/>
                  <v:path arrowok="t" textboxrect="0,0,38102,9144"/>
                </v:shape>
                <v:shape id="Shape 8599" o:spid="_x0000_s1154" style="position:absolute;left:16208;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" path="m,l38102,r,9144l,9144,,e" fillcolor="#221f21" stroked="f" strokeweight="0">
                  <v:stroke miterlimit="83231f" joinstyle="miter"/>
                  <v:path arrowok="t" textboxrect="0,0,38102,9144"/>
                </v:shape>
                <v:shape id="Shape 8600" o:spid="_x0000_s1155" style="position:absolute;left:15545;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" path="m,l38102,r,9144l,9144,,e" fillcolor="#221f21" stroked="f" strokeweight="0">
                  <v:stroke miterlimit="83231f" joinstyle="miter"/>
                  <v:path arrowok="t" textboxrect="0,0,38102,9144"/>
                </v:shape>
                <v:shape id="Shape 8601" o:spid="_x0000_s1156" style="position:absolute;left:14874;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" path="m,l38102,r,9144l,9144,,e" fillcolor="#221f21" stroked="f" strokeweight="0">
                  <v:stroke miterlimit="83231f" joinstyle="miter"/>
                  <v:path arrowok="t" textboxrect="0,0,38102,9144"/>
                </v:shape>
                <v:shape id="Shape 8602" o:spid="_x0000_s1157" style="position:absolute;left:14211;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" path="m,l38102,r,9144l,9144,,e" fillcolor="#221f21" stroked="f" strokeweight="0">
                  <v:stroke miterlimit="83231f" joinstyle="miter"/>
                  <v:path arrowok="t" textboxrect="0,0,38102,9144"/>
                </v:shape>
                <v:shape id="Shape 8603" o:spid="_x0000_s1158" style="position:absolute;left:13541;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" path="m,l38102,r,9144l,9144,,e" fillcolor="#221f21" stroked="f" strokeweight="0">
                  <v:stroke miterlimit="83231f" joinstyle="miter"/>
                  <v:path arrowok="t" textboxrect="0,0,38102,9144"/>
                </v:shape>
                <v:shape id="Shape 8604" o:spid="_x0000_s1159" style="position:absolute;left:12878;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" path="m,l38102,r,9144l,9144,,e" fillcolor="#221f21" stroked="f" strokeweight="0">
                  <v:stroke miterlimit="83231f" joinstyle="miter"/>
                  <v:path arrowok="t" textboxrect="0,0,38102,9144"/>
                </v:shape>
                <v:shape id="Shape 8605" o:spid="_x0000_s1160" style="position:absolute;left:12207;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" path="m,l38102,r,9144l,9144,,e" fillcolor="#221f21" stroked="f" strokeweight="0">
                  <v:stroke miterlimit="83231f" joinstyle="miter"/>
                  <v:path arrowok="t" textboxrect="0,0,38102,9144"/>
                </v:shape>
                <v:shape id="Shape 8606" o:spid="_x0000_s1161" style="position:absolute;left:11544;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" path="m,l38102,r,9144l,9144,,e" fillcolor="#221f21" stroked="f" strokeweight="0">
                  <v:stroke miterlimit="83231f" joinstyle="miter"/>
                  <v:path arrowok="t" textboxrect="0,0,38102,9144"/>
                </v:shape>
                <v:shape id="Shape 8607" o:spid="_x0000_s1162" style="position:absolute;left:10874;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" path="m,l38102,r,9144l,9144,,e" fillcolor="#221f21" stroked="f" strokeweight="0">
                  <v:stroke miterlimit="83231f" joinstyle="miter"/>
                  <v:path arrowok="t" textboxrect="0,0,38102,9144"/>
                </v:shape>
                <v:shape id="Shape 8608" o:spid="_x0000_s1163" style="position:absolute;left:10211;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" path="m,l38102,r,9144l,9144,,e" fillcolor="#221f21" stroked="f" strokeweight="0">
                  <v:stroke miterlimit="83231f" joinstyle="miter"/>
                  <v:path arrowok="t" textboxrect="0,0,38102,9144"/>
                </v:shape>
                <v:shape id="Shape 8609" o:spid="_x0000_s1164" style="position:absolute;left:9540;top:10218;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" path="m,l38102,r,9144l,9144,,e" fillcolor="#221f21" stroked="f" strokeweight="0">
                  <v:stroke miterlimit="83231f" joinstyle="miter"/>
                  <v:path arrowok="t" textboxrect="0,0,38102,9144"/>
                </v:shape>
                <v:shape id="Shape 8610" o:spid="_x0000_s1165" style="position:absolute;left:16955;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" path="m,l38102,r,9144l,9144,,e" fillcolor="#221f21" stroked="f" strokeweight="0">
                  <v:stroke miterlimit="83231f" joinstyle="miter"/>
                  <v:path arrowok="t" textboxrect="0,0,38102,9144"/>
                </v:shape>
                <v:shape id="Shape 8611" o:spid="_x0000_s1166" style="position:absolute;left:16292;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" path="m,l38102,r,9144l,9144,,e" fillcolor="#221f21" stroked="f" strokeweight="0">
                  <v:stroke miterlimit="83231f" joinstyle="miter"/>
                  <v:path arrowok="t" textboxrect="0,0,38102,9144"/>
                </v:shape>
                <v:shape id="Shape 8612" o:spid="_x0000_s1167" style="position:absolute;left:15621;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" path="m,l38102,r,9144l,9144,,e" fillcolor="#221f21" stroked="f" strokeweight="0">
                  <v:stroke miterlimit="83231f" joinstyle="miter"/>
                  <v:path arrowok="t" textboxrect="0,0,38102,9144"/>
                </v:shape>
                <v:shape id="Shape 8613" o:spid="_x0000_s1168" style="position:absolute;left:14958;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" path="m,l38102,r,9144l,9144,,e" fillcolor="#221f21" stroked="f" strokeweight="0">
                  <v:stroke miterlimit="83231f" joinstyle="miter"/>
                  <v:path arrowok="t" textboxrect="0,0,38102,9144"/>
                </v:shape>
                <v:shape id="Shape 8614" o:spid="_x0000_s1169" style="position:absolute;left:14288;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" path="m,l38102,r,9144l,9144,,e" fillcolor="#221f21" stroked="f" strokeweight="0">
                  <v:stroke miterlimit="83231f" joinstyle="miter"/>
                  <v:path arrowok="t" textboxrect="0,0,38102,9144"/>
                </v:shape>
                <v:shape id="Shape 8615" o:spid="_x0000_s1170" style="position:absolute;left:13625;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" path="m,l38102,r,9144l,9144,,e" fillcolor="#221f21" stroked="f" strokeweight="0">
                  <v:stroke miterlimit="83231f" joinstyle="miter"/>
                  <v:path arrowok="t" textboxrect="0,0,38102,9144"/>
                </v:shape>
                <v:shape id="Shape 8616" o:spid="_x0000_s1171" style="position:absolute;left:12954;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" path="m,l38102,r,9144l,9144,,e" fillcolor="#221f21" stroked="f" strokeweight="0">
                  <v:stroke miterlimit="83231f" joinstyle="miter"/>
                  <v:path arrowok="t" textboxrect="0,0,38102,9144"/>
                </v:shape>
                <v:shape id="Shape 8617" o:spid="_x0000_s1172" style="position:absolute;left:12291;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" path="m,l38102,r,9144l,9144,,e" fillcolor="#221f21" stroked="f" strokeweight="0">
                  <v:stroke miterlimit="83231f" joinstyle="miter"/>
                  <v:path arrowok="t" textboxrect="0,0,38102,9144"/>
                </v:shape>
                <v:shape id="Shape 8618" o:spid="_x0000_s1173" style="position:absolute;left:11620;top:7993;width:382;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" path="m,l38102,r,9144l,9144,,e" fillcolor="#221f21" stroked="f" strokeweight="0">
                  <v:stroke miterlimit="83231f" joinstyle="miter"/>
                  <v:path arrowok="t" textboxrect="0,0,38102,9144"/>
                </v:shape>
                <v:shape id="Shape 8619" o:spid="_x0000_s1174" style="position:absolute;left:10958;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" path="m,l38102,r,9144l,9144,,e" fillcolor="#221f21" stroked="f" strokeweight="0">
                  <v:stroke miterlimit="83231f" joinstyle="miter"/>
                  <v:path arrowok="t" textboxrect="0,0,38102,9144"/>
                </v:shape>
                <v:shape id="Shape 8620" o:spid="_x0000_s1175" style="position:absolute;left:10287;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" path="m,l38102,r,9144l,9144,,e" fillcolor="#221f21" stroked="f" strokeweight="0">
                  <v:stroke miterlimit="83231f" joinstyle="miter"/>
                  <v:path arrowok="t" textboxrect="0,0,38102,9144"/>
                </v:shape>
                <v:shape id="Shape 8621" o:spid="_x0000_s1176" style="position:absolute;left:9624;top:7993;width:381;height:92;visibility:visible;mso-wrap-style:square;v-text-anchor:top" coordsize="381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" path="m,l38102,r,9144l,9144,,e" fillcolor="#221f21" stroked="f" strokeweight="0">
                  <v:stroke miterlimit="83231f" joinstyle="miter"/>
                  <v:path arrowok="t" textboxrect="0,0,38102,9144"/>
                </v:shape>
                <w10:anchorlock/>
              </v:group>
            </w:pict>
          </mc:Fallback>
        </mc:AlternateContent>
      </w:r>
    </w:p>
    <w:p w14:paraId="603E7544" w14:textId="77777777" w:rsidR="0075376F" w:rsidRDefault="0075376F" w:rsidP="001E08C3">
      <w:pPr>
        <w:rPr>
          <w:szCs w:val="22"/>
        </w:rPr>
      </w:pPr>
    </w:p>
    <w:p w14:paraId="4075E766" w14:textId="738213CC" w:rsidR="00826C0D" w:rsidRPr="001E08C3" w:rsidRDefault="00F0298B" w:rsidP="001E08C3">
      <w:pPr>
        <w:shd w:val="clear" w:color="auto" w:fill="A6A6A6" w:themeFill="background1" w:themeFillShade="A6"/>
        <w:rPr>
          <w:b/>
          <w:bCs/>
          <w:szCs w:val="22"/>
        </w:rPr>
      </w:pPr>
      <w:r w:rsidRPr="001E08C3">
        <w:rPr>
          <w:b/>
          <w:bCs/>
          <w:szCs w:val="22"/>
        </w:rPr>
        <w:t>Q10. Identifier les deux forces agissant sur le système {mustimètre} en équilibre dans le jus de raisin.</w:t>
      </w:r>
    </w:p>
    <w:p w14:paraId="5EC7A016" w14:textId="3AA1C240" w:rsidR="001E08C3" w:rsidRDefault="00227C88" w:rsidP="001E08C3">
      <w:pPr>
        <w:rPr>
          <w:szCs w:val="22"/>
        </w:rPr>
      </w:pPr>
      <w:r>
        <w:rPr>
          <w:szCs w:val="22"/>
        </w:rPr>
        <w:t>Le système {mustimètre} subit son poids et la poussée d’Archimède.</w:t>
      </w:r>
    </w:p>
    <w:p w14:paraId="7927A650" w14:textId="6C05C7E9" w:rsidR="00D275F1" w:rsidRDefault="00D275F1">
      <w:pPr>
        <w:spacing w:after="160" w:line="278" w:lineRule="auto"/>
        <w:jc w:val="left"/>
        <w:rPr>
          <w:szCs w:val="22"/>
        </w:rPr>
      </w:pPr>
      <w:r>
        <w:rPr>
          <w:szCs w:val="22"/>
        </w:rPr>
        <w:br w:type="page"/>
      </w:r>
    </w:p>
    <w:p w14:paraId="063B1278" w14:textId="77777777" w:rsidR="00826C0D" w:rsidRPr="001E08C3" w:rsidRDefault="00F0298B" w:rsidP="001E08C3">
      <w:pPr>
        <w:shd w:val="clear" w:color="auto" w:fill="A6A6A6" w:themeFill="background1" w:themeFillShade="A6"/>
        <w:rPr>
          <w:b/>
          <w:bCs/>
          <w:szCs w:val="22"/>
        </w:rPr>
      </w:pPr>
      <w:r w:rsidRPr="001E08C3">
        <w:rPr>
          <w:b/>
          <w:bCs/>
          <w:szCs w:val="22"/>
        </w:rPr>
        <w:t xml:space="preserve">Q11. Montrer que la hauteur </w:t>
      </w:r>
      <w:proofErr w:type="spellStart"/>
      <w:r w:rsidRPr="001E08C3">
        <w:rPr>
          <w:b/>
          <w:bCs/>
          <w:i/>
          <w:szCs w:val="22"/>
        </w:rPr>
        <w:t>h</w:t>
      </w:r>
      <w:r w:rsidRPr="001E08C3">
        <w:rPr>
          <w:b/>
          <w:bCs/>
          <w:szCs w:val="22"/>
          <w:vertAlign w:val="subscript"/>
        </w:rPr>
        <w:t>T</w:t>
      </w:r>
      <w:proofErr w:type="spellEnd"/>
      <w:r w:rsidRPr="001E08C3">
        <w:rPr>
          <w:b/>
          <w:bCs/>
          <w:szCs w:val="22"/>
          <w:vertAlign w:val="subscript"/>
        </w:rPr>
        <w:t xml:space="preserve"> </w:t>
      </w:r>
      <w:r w:rsidRPr="001E08C3">
        <w:rPr>
          <w:b/>
          <w:bCs/>
          <w:szCs w:val="22"/>
        </w:rPr>
        <w:t>de la partie immergée du tube fin peut s’écrire sous la forme :</w:t>
      </w:r>
    </w:p>
    <w:p w14:paraId="7116C201" w14:textId="03796D34" w:rsidR="00826C0D" w:rsidRPr="001E08C3" w:rsidRDefault="00CE49C9" w:rsidP="001E08C3">
      <w:pPr>
        <w:shd w:val="clear" w:color="auto" w:fill="A6A6A6" w:themeFill="background1" w:themeFillShade="A6"/>
        <w:jc w:val="center"/>
        <w:rPr>
          <w:b/>
          <w:bCs/>
          <w:szCs w:val="22"/>
        </w:rPr>
      </w:pPr>
      <w:r w:rsidRPr="001E08C3">
        <w:rPr>
          <w:b/>
          <w:bCs/>
          <w:position w:val="-32"/>
          <w:szCs w:val="22"/>
        </w:rPr>
        <w:object w:dxaOrig="1920" w:dyaOrig="720" w14:anchorId="0E4B9D4C">
          <v:shape id="_x0000_i1051" type="#_x0000_t75" style="width:96pt;height:36pt" o:ole="">
            <v:imagedata r:id="rId79" o:title=""/>
          </v:shape>
          <o:OLEObject Type="Embed" ProgID="Equation.DSMT4" ShapeID="_x0000_i1051" DrawAspect="Content" ObjectID="_1838996848" r:id="rId80"/>
        </w:object>
      </w:r>
      <w:r w:rsidR="001E08C3" w:rsidRPr="001E08C3">
        <w:rPr>
          <w:b/>
          <w:bCs/>
          <w:szCs w:val="22"/>
        </w:rPr>
        <w:t xml:space="preserve"> </w:t>
      </w:r>
      <w:proofErr w:type="gramStart"/>
      <w:r w:rsidR="00F0298B" w:rsidRPr="001E08C3">
        <w:rPr>
          <w:b/>
          <w:bCs/>
          <w:szCs w:val="22"/>
        </w:rPr>
        <w:t>avec</w:t>
      </w:r>
      <w:proofErr w:type="gramEnd"/>
      <w:r w:rsidR="00F0298B" w:rsidRPr="001E08C3">
        <w:rPr>
          <w:b/>
          <w:bCs/>
          <w:szCs w:val="22"/>
        </w:rPr>
        <w:t xml:space="preserve"> </w:t>
      </w:r>
      <w:proofErr w:type="spellStart"/>
      <w:r w:rsidR="00F0298B" w:rsidRPr="001E08C3">
        <w:rPr>
          <w:b/>
          <w:bCs/>
          <w:i/>
          <w:szCs w:val="22"/>
        </w:rPr>
        <w:t>ρ</w:t>
      </w:r>
      <w:r w:rsidR="00F0298B" w:rsidRPr="001E08C3">
        <w:rPr>
          <w:b/>
          <w:bCs/>
          <w:szCs w:val="22"/>
          <w:vertAlign w:val="subscript"/>
        </w:rPr>
        <w:t>jus</w:t>
      </w:r>
      <w:proofErr w:type="spellEnd"/>
      <w:r w:rsidR="00F0298B" w:rsidRPr="001E08C3">
        <w:rPr>
          <w:b/>
          <w:bCs/>
          <w:szCs w:val="22"/>
          <w:vertAlign w:val="subscript"/>
        </w:rPr>
        <w:t xml:space="preserve"> </w:t>
      </w:r>
      <w:r w:rsidR="00F0298B" w:rsidRPr="001E08C3">
        <w:rPr>
          <w:b/>
          <w:bCs/>
          <w:szCs w:val="22"/>
        </w:rPr>
        <w:t>: la masse volumique du jus de raisin</w:t>
      </w:r>
    </w:p>
    <w:p w14:paraId="60BDB604" w14:textId="1541E8A4" w:rsidR="00CE49C9" w:rsidRDefault="00337A98" w:rsidP="001E08C3">
      <w:pPr>
        <w:rPr>
          <w:szCs w:val="22"/>
        </w:rPr>
      </w:pPr>
      <w:r>
        <w:rPr>
          <w:b/>
          <w:bCs/>
          <w:szCs w:val="22"/>
        </w:rPr>
        <w:t xml:space="preserve">(0,5pt) </w:t>
      </w:r>
      <w:r w:rsidR="00227C88">
        <w:rPr>
          <w:szCs w:val="22"/>
        </w:rPr>
        <w:t>Le système est immobile dans le référentiel terrestre, d’après l</w:t>
      </w:r>
      <w:r w:rsidR="0069797F">
        <w:rPr>
          <w:szCs w:val="22"/>
        </w:rPr>
        <w:t>e</w:t>
      </w:r>
      <w:r w:rsidR="00227C88">
        <w:rPr>
          <w:szCs w:val="22"/>
        </w:rPr>
        <w:t xml:space="preserve"> principe d’inertie il subit des forces qui se compensent</w:t>
      </w:r>
      <w:r w:rsidR="0069797F">
        <w:rPr>
          <w:szCs w:val="22"/>
        </w:rPr>
        <w:t> :</w:t>
      </w:r>
      <w:r w:rsidR="00227C88">
        <w:rPr>
          <w:szCs w:val="22"/>
        </w:rPr>
        <w:t xml:space="preserve"> </w:t>
      </w:r>
      <w:r w:rsidR="00227C88" w:rsidRPr="00227C88">
        <w:rPr>
          <w:position w:val="-12"/>
          <w:szCs w:val="22"/>
        </w:rPr>
        <w:object w:dxaOrig="980" w:dyaOrig="420" w14:anchorId="7214AB86">
          <v:shape id="_x0000_i1052" type="#_x0000_t75" style="width:49pt;height:21pt" o:ole="">
            <v:imagedata r:id="rId81" o:title=""/>
          </v:shape>
          <o:OLEObject Type="Embed" ProgID="Equation.DSMT4" ShapeID="_x0000_i1052" DrawAspect="Content" ObjectID="_1838996849" r:id="rId82"/>
        </w:object>
      </w:r>
      <w:r w:rsidR="00227C88">
        <w:rPr>
          <w:szCs w:val="22"/>
        </w:rPr>
        <w:t xml:space="preserve"> </w:t>
      </w:r>
    </w:p>
    <w:p w14:paraId="60ECF0C8" w14:textId="2B4DA8A0" w:rsidR="001E08C3" w:rsidRDefault="00AB1EDA" w:rsidP="00337A98">
      <w:pPr>
        <w:ind w:firstLine="708"/>
        <w:rPr>
          <w:szCs w:val="22"/>
        </w:rPr>
      </w:pPr>
      <w:r w:rsidRPr="00227C88">
        <w:rPr>
          <w:position w:val="-12"/>
          <w:szCs w:val="22"/>
        </w:rPr>
        <w:object w:dxaOrig="1120" w:dyaOrig="420" w14:anchorId="4DB5721B">
          <v:shape id="_x0000_i1053" type="#_x0000_t75" style="width:56pt;height:21pt" o:ole="">
            <v:imagedata r:id="rId83" o:title=""/>
          </v:shape>
          <o:OLEObject Type="Embed" ProgID="Equation.DSMT4" ShapeID="_x0000_i1053" DrawAspect="Content" ObjectID="_1838996850" r:id="rId84"/>
        </w:object>
      </w:r>
    </w:p>
    <w:p w14:paraId="1B612A5B" w14:textId="4163290F" w:rsidR="00AB1EDA" w:rsidRDefault="00AB1EDA" w:rsidP="00337A98">
      <w:pPr>
        <w:ind w:firstLine="708"/>
        <w:rPr>
          <w:szCs w:val="22"/>
        </w:rPr>
      </w:pPr>
      <w:r w:rsidRPr="00227C88">
        <w:rPr>
          <w:position w:val="-12"/>
          <w:szCs w:val="22"/>
        </w:rPr>
        <w:object w:dxaOrig="900" w:dyaOrig="420" w14:anchorId="5578F6D2">
          <v:shape id="_x0000_i1054" type="#_x0000_t75" style="width:45pt;height:21pt" o:ole="">
            <v:imagedata r:id="rId85" o:title=""/>
          </v:shape>
          <o:OLEObject Type="Embed" ProgID="Equation.DSMT4" ShapeID="_x0000_i1054" DrawAspect="Content" ObjectID="_1838996851" r:id="rId86"/>
        </w:object>
      </w:r>
    </w:p>
    <w:p w14:paraId="4E030A3B" w14:textId="05D551F0" w:rsidR="00AB1EDA" w:rsidRPr="00AB1EDA" w:rsidRDefault="00AB1EDA" w:rsidP="00337A98">
      <w:pPr>
        <w:ind w:firstLine="708"/>
        <w:rPr>
          <w:rFonts w:cs="Arial"/>
          <w:szCs w:val="22"/>
          <w:vertAlign w:val="subscript"/>
        </w:rPr>
      </w:pPr>
      <w:r w:rsidRPr="00AB1EDA">
        <w:rPr>
          <w:rFonts w:cs="Arial"/>
          <w:i/>
          <w:iCs/>
          <w:szCs w:val="22"/>
        </w:rPr>
        <w:t>P</w:t>
      </w:r>
      <w:r w:rsidRPr="00AB1EDA">
        <w:rPr>
          <w:rFonts w:cs="Arial"/>
          <w:szCs w:val="22"/>
        </w:rPr>
        <w:t xml:space="preserve"> = </w:t>
      </w:r>
      <w:r w:rsidRPr="00AB1EDA">
        <w:rPr>
          <w:rFonts w:cs="Arial"/>
          <w:i/>
          <w:iCs/>
          <w:szCs w:val="22"/>
        </w:rPr>
        <w:t>π</w:t>
      </w:r>
      <w:r w:rsidRPr="00AB1EDA">
        <w:rPr>
          <w:rFonts w:cs="Arial"/>
          <w:szCs w:val="22"/>
          <w:vertAlign w:val="subscript"/>
        </w:rPr>
        <w:t>A</w:t>
      </w:r>
    </w:p>
    <w:p w14:paraId="6C1B4A6C" w14:textId="4B116E61" w:rsidR="001E08C3" w:rsidRDefault="00337A98" w:rsidP="001E08C3">
      <w:pPr>
        <w:rPr>
          <w:iCs/>
          <w:szCs w:val="22"/>
        </w:rPr>
      </w:pPr>
      <w:r>
        <w:rPr>
          <w:b/>
          <w:bCs/>
          <w:szCs w:val="22"/>
        </w:rPr>
        <w:t xml:space="preserve">(0,25pt) </w:t>
      </w:r>
      <w:r w:rsidR="00AB1EDA">
        <w:rPr>
          <w:i/>
          <w:iCs/>
          <w:szCs w:val="22"/>
        </w:rPr>
        <w:t>m</w:t>
      </w:r>
      <w:r w:rsidR="00AB1EDA" w:rsidRPr="00AB1EDA">
        <w:rPr>
          <w:szCs w:val="22"/>
          <w:vertAlign w:val="subscript"/>
        </w:rPr>
        <w:t>0</w:t>
      </w:r>
      <w:r w:rsidR="00AB1EDA">
        <w:rPr>
          <w:szCs w:val="22"/>
          <w:vertAlign w:val="subscript"/>
        </w:rPr>
        <w:t xml:space="preserve"> </w:t>
      </w:r>
      <w:r w:rsidR="00AB1EDA" w:rsidRPr="00AB1EDA">
        <w:rPr>
          <w:szCs w:val="22"/>
        </w:rPr>
        <w:t>·</w:t>
      </w:r>
      <w:r w:rsidR="00AB1EDA">
        <w:rPr>
          <w:szCs w:val="22"/>
        </w:rPr>
        <w:t xml:space="preserve"> </w:t>
      </w:r>
      <w:r w:rsidR="00AB1EDA">
        <w:rPr>
          <w:i/>
          <w:iCs/>
          <w:szCs w:val="22"/>
        </w:rPr>
        <w:t>g</w:t>
      </w:r>
      <w:r w:rsidR="00AB1EDA">
        <w:rPr>
          <w:szCs w:val="22"/>
        </w:rPr>
        <w:t xml:space="preserve"> = </w:t>
      </w:r>
      <w:proofErr w:type="spellStart"/>
      <w:r w:rsidR="00AB1EDA" w:rsidRPr="001F644B">
        <w:rPr>
          <w:i/>
          <w:szCs w:val="22"/>
        </w:rPr>
        <w:t>ρ</w:t>
      </w:r>
      <w:r w:rsidR="00160A4E" w:rsidRPr="00160A4E">
        <w:rPr>
          <w:iCs/>
          <w:szCs w:val="22"/>
          <w:vertAlign w:val="subscript"/>
        </w:rPr>
        <w:t>jus</w:t>
      </w:r>
      <w:r w:rsidR="00AB1EDA" w:rsidRPr="001F644B">
        <w:rPr>
          <w:szCs w:val="22"/>
        </w:rPr>
        <w:t>·</w:t>
      </w:r>
      <w:r w:rsidR="00AB1EDA" w:rsidRPr="001F644B">
        <w:rPr>
          <w:i/>
          <w:szCs w:val="22"/>
        </w:rPr>
        <w:t>V</w:t>
      </w:r>
      <w:r w:rsidR="00AB1EDA" w:rsidRPr="001F644B">
        <w:rPr>
          <w:szCs w:val="22"/>
        </w:rPr>
        <w:t>·</w:t>
      </w:r>
      <w:r w:rsidR="00AB1EDA" w:rsidRPr="001F644B">
        <w:rPr>
          <w:i/>
          <w:szCs w:val="22"/>
        </w:rPr>
        <w:t>g</w:t>
      </w:r>
      <w:proofErr w:type="spellEnd"/>
    </w:p>
    <w:p w14:paraId="224D55A1" w14:textId="26939CB4" w:rsidR="0069797F" w:rsidRDefault="0069797F" w:rsidP="00337A98">
      <w:pPr>
        <w:ind w:firstLine="708"/>
        <w:rPr>
          <w:iCs/>
          <w:szCs w:val="22"/>
        </w:rPr>
      </w:pPr>
      <w:proofErr w:type="gramStart"/>
      <w:r>
        <w:rPr>
          <w:i/>
          <w:iCs/>
          <w:szCs w:val="22"/>
        </w:rPr>
        <w:t>m</w:t>
      </w:r>
      <w:r w:rsidRPr="00AB1EDA">
        <w:rPr>
          <w:szCs w:val="22"/>
          <w:vertAlign w:val="subscript"/>
        </w:rPr>
        <w:t>0</w:t>
      </w:r>
      <w:r>
        <w:rPr>
          <w:szCs w:val="22"/>
          <w:vertAlign w:val="subscript"/>
        </w:rPr>
        <w:t xml:space="preserve"> </w:t>
      </w:r>
      <w:r>
        <w:rPr>
          <w:szCs w:val="22"/>
        </w:rPr>
        <w:t xml:space="preserve"> =</w:t>
      </w:r>
      <w:proofErr w:type="gramEnd"/>
      <w:r>
        <w:rPr>
          <w:szCs w:val="22"/>
        </w:rPr>
        <w:t xml:space="preserve"> </w:t>
      </w:r>
      <w:proofErr w:type="spellStart"/>
      <w:r w:rsidRPr="001F644B">
        <w:rPr>
          <w:i/>
          <w:szCs w:val="22"/>
        </w:rPr>
        <w:t>ρ</w:t>
      </w:r>
      <w:r w:rsidR="00160A4E" w:rsidRPr="00160A4E">
        <w:rPr>
          <w:iCs/>
          <w:szCs w:val="22"/>
          <w:vertAlign w:val="subscript"/>
        </w:rPr>
        <w:t>jus</w:t>
      </w:r>
      <w:r w:rsidRPr="001F644B">
        <w:rPr>
          <w:szCs w:val="22"/>
        </w:rPr>
        <w:t>·</w:t>
      </w:r>
      <w:r w:rsidRPr="001F644B">
        <w:rPr>
          <w:i/>
          <w:szCs w:val="22"/>
        </w:rPr>
        <w:t>V</w:t>
      </w:r>
      <w:proofErr w:type="spellEnd"/>
      <w:r>
        <w:rPr>
          <w:iCs/>
          <w:szCs w:val="22"/>
        </w:rPr>
        <w:t xml:space="preserve"> où </w:t>
      </w:r>
      <w:r>
        <w:rPr>
          <w:i/>
          <w:szCs w:val="22"/>
        </w:rPr>
        <w:t>V</w:t>
      </w:r>
      <w:r>
        <w:rPr>
          <w:iCs/>
          <w:szCs w:val="22"/>
        </w:rPr>
        <w:t xml:space="preserve"> représente le volume immergé du mustimètre.</w:t>
      </w:r>
    </w:p>
    <w:p w14:paraId="7337825C" w14:textId="77777777" w:rsidR="007C76B8" w:rsidRDefault="0069797F" w:rsidP="001E08C3">
      <w:pPr>
        <w:rPr>
          <w:iCs/>
          <w:szCs w:val="22"/>
        </w:rPr>
      </w:pPr>
      <w:r>
        <w:rPr>
          <w:iCs/>
          <w:szCs w:val="22"/>
        </w:rPr>
        <w:t xml:space="preserve">Le mustimètre comporte deux parties immergées : </w:t>
      </w:r>
    </w:p>
    <w:p w14:paraId="6F49096F" w14:textId="77777777" w:rsidR="007C76B8" w:rsidRDefault="0069797F" w:rsidP="007C76B8">
      <w:pPr>
        <w:pStyle w:val="Paragraphedeliste"/>
        <w:numPr>
          <w:ilvl w:val="0"/>
          <w:numId w:val="5"/>
        </w:numPr>
        <w:rPr>
          <w:iCs/>
          <w:szCs w:val="22"/>
        </w:rPr>
      </w:pPr>
      <w:proofErr w:type="gramStart"/>
      <w:r w:rsidRPr="007C76B8">
        <w:rPr>
          <w:iCs/>
          <w:szCs w:val="22"/>
        </w:rPr>
        <w:t>le</w:t>
      </w:r>
      <w:proofErr w:type="gramEnd"/>
      <w:r w:rsidRPr="007C76B8">
        <w:rPr>
          <w:iCs/>
          <w:szCs w:val="22"/>
        </w:rPr>
        <w:t xml:space="preserve"> tube large de volume </w:t>
      </w:r>
      <w:r w:rsidRPr="007C76B8">
        <w:rPr>
          <w:i/>
          <w:szCs w:val="22"/>
        </w:rPr>
        <w:t>V</w:t>
      </w:r>
      <w:r w:rsidRPr="007C76B8">
        <w:rPr>
          <w:iCs/>
          <w:szCs w:val="22"/>
          <w:vertAlign w:val="subscript"/>
        </w:rPr>
        <w:t>0</w:t>
      </w:r>
      <w:r w:rsidRPr="007C76B8">
        <w:rPr>
          <w:iCs/>
          <w:szCs w:val="22"/>
        </w:rPr>
        <w:t xml:space="preserve"> </w:t>
      </w:r>
    </w:p>
    <w:p w14:paraId="2D86B249" w14:textId="1A572900" w:rsidR="0069797F" w:rsidRDefault="0069797F" w:rsidP="007C76B8">
      <w:pPr>
        <w:pStyle w:val="Paragraphedeliste"/>
        <w:numPr>
          <w:ilvl w:val="0"/>
          <w:numId w:val="5"/>
        </w:numPr>
        <w:rPr>
          <w:iCs/>
          <w:szCs w:val="22"/>
        </w:rPr>
      </w:pPr>
      <w:proofErr w:type="gramStart"/>
      <w:r w:rsidRPr="007C76B8">
        <w:rPr>
          <w:iCs/>
          <w:szCs w:val="22"/>
        </w:rPr>
        <w:t>une</w:t>
      </w:r>
      <w:proofErr w:type="gramEnd"/>
      <w:r w:rsidRPr="007C76B8">
        <w:rPr>
          <w:iCs/>
          <w:szCs w:val="22"/>
        </w:rPr>
        <w:t xml:space="preserve"> partie du tube fin</w:t>
      </w:r>
      <w:r w:rsidR="007C76B8" w:rsidRPr="007C76B8">
        <w:rPr>
          <w:iCs/>
          <w:szCs w:val="22"/>
        </w:rPr>
        <w:t xml:space="preserve"> de surface </w:t>
      </w:r>
      <w:r w:rsidR="007C76B8" w:rsidRPr="007C76B8">
        <w:rPr>
          <w:i/>
          <w:szCs w:val="22"/>
        </w:rPr>
        <w:t>S</w:t>
      </w:r>
      <w:r w:rsidR="007C76B8" w:rsidRPr="007C76B8">
        <w:rPr>
          <w:iCs/>
          <w:szCs w:val="22"/>
          <w:vertAlign w:val="subscript"/>
        </w:rPr>
        <w:t>T</w:t>
      </w:r>
      <w:r w:rsidR="007C76B8" w:rsidRPr="007C76B8">
        <w:rPr>
          <w:iCs/>
          <w:szCs w:val="22"/>
        </w:rPr>
        <w:t xml:space="preserve"> et de hauteur </w:t>
      </w:r>
      <w:proofErr w:type="spellStart"/>
      <w:r w:rsidR="007C76B8" w:rsidRPr="007C76B8">
        <w:rPr>
          <w:i/>
          <w:szCs w:val="22"/>
        </w:rPr>
        <w:t>h</w:t>
      </w:r>
      <w:r w:rsidR="007C76B8" w:rsidRPr="007C76B8">
        <w:rPr>
          <w:iCs/>
          <w:szCs w:val="22"/>
          <w:vertAlign w:val="subscript"/>
        </w:rPr>
        <w:t>T</w:t>
      </w:r>
      <w:proofErr w:type="spellEnd"/>
      <w:r w:rsidR="007C76B8">
        <w:rPr>
          <w:iCs/>
          <w:szCs w:val="22"/>
        </w:rPr>
        <w:t xml:space="preserve"> donc de volume </w:t>
      </w:r>
      <w:r w:rsidR="007C76B8">
        <w:rPr>
          <w:i/>
          <w:szCs w:val="22"/>
        </w:rPr>
        <w:t>V</w:t>
      </w:r>
      <w:r w:rsidR="007C76B8">
        <w:rPr>
          <w:iCs/>
          <w:szCs w:val="22"/>
          <w:vertAlign w:val="subscript"/>
        </w:rPr>
        <w:t>T</w:t>
      </w:r>
      <w:r w:rsidR="007C76B8">
        <w:rPr>
          <w:iCs/>
          <w:szCs w:val="22"/>
        </w:rPr>
        <w:t xml:space="preserve"> = </w:t>
      </w:r>
      <w:proofErr w:type="spellStart"/>
      <w:r w:rsidR="007C76B8">
        <w:rPr>
          <w:i/>
          <w:szCs w:val="22"/>
        </w:rPr>
        <w:t>S</w:t>
      </w:r>
      <w:r w:rsidR="007C76B8">
        <w:rPr>
          <w:iCs/>
          <w:szCs w:val="22"/>
          <w:vertAlign w:val="subscript"/>
        </w:rPr>
        <w:t>T</w:t>
      </w:r>
      <w:r w:rsidR="007C76B8">
        <w:rPr>
          <w:iCs/>
          <w:szCs w:val="22"/>
        </w:rPr>
        <w:t>·</w:t>
      </w:r>
      <w:r w:rsidR="007C76B8">
        <w:rPr>
          <w:i/>
          <w:szCs w:val="22"/>
        </w:rPr>
        <w:t>h</w:t>
      </w:r>
      <w:r w:rsidR="007C76B8">
        <w:rPr>
          <w:iCs/>
          <w:szCs w:val="22"/>
          <w:vertAlign w:val="subscript"/>
        </w:rPr>
        <w:t>T</w:t>
      </w:r>
      <w:proofErr w:type="spellEnd"/>
    </w:p>
    <w:p w14:paraId="73AB67D4" w14:textId="40E7CA0F" w:rsidR="007C76B8" w:rsidRPr="00F35D37" w:rsidRDefault="00F35D37" w:rsidP="007C76B8">
      <w:pPr>
        <w:rPr>
          <w:iCs/>
          <w:szCs w:val="22"/>
        </w:rPr>
      </w:pPr>
      <w:proofErr w:type="gramStart"/>
      <w:r>
        <w:rPr>
          <w:iCs/>
          <w:szCs w:val="22"/>
        </w:rPr>
        <w:t>ainsi</w:t>
      </w:r>
      <w:proofErr w:type="gramEnd"/>
      <w:r>
        <w:rPr>
          <w:iCs/>
          <w:szCs w:val="22"/>
        </w:rPr>
        <w:t xml:space="preserve"> </w:t>
      </w:r>
      <w:r>
        <w:rPr>
          <w:i/>
          <w:szCs w:val="22"/>
        </w:rPr>
        <w:t>V</w:t>
      </w:r>
      <w:r>
        <w:rPr>
          <w:iCs/>
          <w:szCs w:val="22"/>
        </w:rPr>
        <w:t xml:space="preserve"> = </w:t>
      </w:r>
      <w:r w:rsidRPr="00F35D37">
        <w:rPr>
          <w:i/>
          <w:szCs w:val="22"/>
        </w:rPr>
        <w:t>V</w:t>
      </w:r>
      <w:r w:rsidRPr="00F35D37">
        <w:rPr>
          <w:iCs/>
          <w:szCs w:val="22"/>
          <w:vertAlign w:val="subscript"/>
        </w:rPr>
        <w:t>0</w:t>
      </w:r>
      <w:r>
        <w:rPr>
          <w:iCs/>
          <w:szCs w:val="22"/>
        </w:rPr>
        <w:t xml:space="preserve"> + </w:t>
      </w:r>
      <w:r w:rsidRPr="00F35D37">
        <w:rPr>
          <w:i/>
          <w:szCs w:val="22"/>
        </w:rPr>
        <w:t>V</w:t>
      </w:r>
      <w:r w:rsidRPr="00F35D37">
        <w:rPr>
          <w:iCs/>
          <w:szCs w:val="22"/>
          <w:vertAlign w:val="subscript"/>
        </w:rPr>
        <w:t>T</w:t>
      </w:r>
    </w:p>
    <w:p w14:paraId="63358229" w14:textId="6463B3E7" w:rsidR="0069797F" w:rsidRDefault="00337A98" w:rsidP="001E08C3">
      <w:pPr>
        <w:rPr>
          <w:iCs/>
          <w:szCs w:val="22"/>
        </w:rPr>
      </w:pPr>
      <w:r>
        <w:rPr>
          <w:b/>
          <w:bCs/>
          <w:szCs w:val="22"/>
        </w:rPr>
        <w:t xml:space="preserve">(0,25pt) </w:t>
      </w:r>
      <w:r w:rsidR="00160A4E">
        <w:rPr>
          <w:i/>
          <w:iCs/>
          <w:szCs w:val="22"/>
        </w:rPr>
        <w:t>m</w:t>
      </w:r>
      <w:proofErr w:type="gramStart"/>
      <w:r w:rsidR="00160A4E" w:rsidRPr="00AB1EDA">
        <w:rPr>
          <w:szCs w:val="22"/>
          <w:vertAlign w:val="subscript"/>
        </w:rPr>
        <w:t>0</w:t>
      </w:r>
      <w:r w:rsidR="00160A4E">
        <w:rPr>
          <w:szCs w:val="22"/>
          <w:vertAlign w:val="subscript"/>
        </w:rPr>
        <w:t xml:space="preserve"> </w:t>
      </w:r>
      <w:r w:rsidR="00160A4E">
        <w:rPr>
          <w:szCs w:val="22"/>
        </w:rPr>
        <w:t xml:space="preserve"> =</w:t>
      </w:r>
      <w:proofErr w:type="gramEnd"/>
      <w:r w:rsidR="00160A4E">
        <w:rPr>
          <w:szCs w:val="22"/>
        </w:rPr>
        <w:t xml:space="preserve"> </w:t>
      </w:r>
      <w:proofErr w:type="spellStart"/>
      <w:r w:rsidR="00160A4E" w:rsidRPr="001F644B">
        <w:rPr>
          <w:i/>
          <w:szCs w:val="22"/>
        </w:rPr>
        <w:t>ρ</w:t>
      </w:r>
      <w:r w:rsidR="00160A4E" w:rsidRPr="00160A4E">
        <w:rPr>
          <w:iCs/>
          <w:szCs w:val="22"/>
          <w:vertAlign w:val="subscript"/>
        </w:rPr>
        <w:t>jus</w:t>
      </w:r>
      <w:proofErr w:type="spellEnd"/>
      <w:proofErr w:type="gramStart"/>
      <w:r w:rsidR="00160A4E" w:rsidRPr="001F644B">
        <w:rPr>
          <w:szCs w:val="22"/>
        </w:rPr>
        <w:t>·</w:t>
      </w:r>
      <w:r w:rsidR="00160A4E">
        <w:rPr>
          <w:iCs/>
          <w:szCs w:val="22"/>
        </w:rPr>
        <w:t>(</w:t>
      </w:r>
      <w:proofErr w:type="gramEnd"/>
      <w:r w:rsidR="00160A4E" w:rsidRPr="00F35D37">
        <w:rPr>
          <w:i/>
          <w:szCs w:val="22"/>
        </w:rPr>
        <w:t>V</w:t>
      </w:r>
      <w:r w:rsidR="00160A4E" w:rsidRPr="00F35D37">
        <w:rPr>
          <w:iCs/>
          <w:szCs w:val="22"/>
          <w:vertAlign w:val="subscript"/>
        </w:rPr>
        <w:t>0</w:t>
      </w:r>
      <w:r w:rsidR="00160A4E">
        <w:rPr>
          <w:iCs/>
          <w:szCs w:val="22"/>
        </w:rPr>
        <w:t xml:space="preserve"> + </w:t>
      </w:r>
      <w:r w:rsidR="00160A4E" w:rsidRPr="00F35D37">
        <w:rPr>
          <w:i/>
          <w:szCs w:val="22"/>
        </w:rPr>
        <w:t>V</w:t>
      </w:r>
      <w:r w:rsidR="00160A4E" w:rsidRPr="00F35D37">
        <w:rPr>
          <w:iCs/>
          <w:szCs w:val="22"/>
          <w:vertAlign w:val="subscript"/>
        </w:rPr>
        <w:t>T</w:t>
      </w:r>
      <w:r w:rsidR="00160A4E">
        <w:rPr>
          <w:iCs/>
          <w:szCs w:val="22"/>
        </w:rPr>
        <w:t>)</w:t>
      </w:r>
    </w:p>
    <w:p w14:paraId="262A1252" w14:textId="06C0BBE9" w:rsidR="00801749" w:rsidRDefault="00801749" w:rsidP="00337A98">
      <w:pPr>
        <w:ind w:firstLine="708"/>
        <w:rPr>
          <w:iCs/>
          <w:szCs w:val="22"/>
        </w:rPr>
      </w:pPr>
      <w:proofErr w:type="gramStart"/>
      <w:r>
        <w:rPr>
          <w:i/>
          <w:iCs/>
          <w:szCs w:val="22"/>
        </w:rPr>
        <w:t>m</w:t>
      </w:r>
      <w:r w:rsidRPr="00AB1EDA">
        <w:rPr>
          <w:szCs w:val="22"/>
          <w:vertAlign w:val="subscript"/>
        </w:rPr>
        <w:t>0</w:t>
      </w:r>
      <w:r>
        <w:rPr>
          <w:szCs w:val="22"/>
          <w:vertAlign w:val="subscript"/>
        </w:rPr>
        <w:t xml:space="preserve"> </w:t>
      </w:r>
      <w:r>
        <w:rPr>
          <w:szCs w:val="22"/>
        </w:rPr>
        <w:t xml:space="preserve"> =</w:t>
      </w:r>
      <w:proofErr w:type="gramEnd"/>
      <w:r>
        <w:rPr>
          <w:szCs w:val="22"/>
        </w:rPr>
        <w:t xml:space="preserve"> </w:t>
      </w:r>
      <w:proofErr w:type="spellStart"/>
      <w:r w:rsidRPr="001F644B">
        <w:rPr>
          <w:i/>
          <w:szCs w:val="22"/>
        </w:rPr>
        <w:t>ρ</w:t>
      </w:r>
      <w:r w:rsidRPr="00160A4E">
        <w:rPr>
          <w:iCs/>
          <w:szCs w:val="22"/>
          <w:vertAlign w:val="subscript"/>
        </w:rPr>
        <w:t>jus</w:t>
      </w:r>
      <w:proofErr w:type="spellEnd"/>
      <w:proofErr w:type="gramStart"/>
      <w:r w:rsidRPr="001F644B">
        <w:rPr>
          <w:szCs w:val="22"/>
        </w:rPr>
        <w:t>·</w:t>
      </w:r>
      <w:r>
        <w:rPr>
          <w:iCs/>
          <w:szCs w:val="22"/>
        </w:rPr>
        <w:t>(</w:t>
      </w:r>
      <w:proofErr w:type="gramEnd"/>
      <w:r w:rsidRPr="00F35D37">
        <w:rPr>
          <w:i/>
          <w:szCs w:val="22"/>
        </w:rPr>
        <w:t>V</w:t>
      </w:r>
      <w:r w:rsidRPr="00F35D37">
        <w:rPr>
          <w:iCs/>
          <w:szCs w:val="22"/>
          <w:vertAlign w:val="subscript"/>
        </w:rPr>
        <w:t>0</w:t>
      </w:r>
      <w:r>
        <w:rPr>
          <w:iCs/>
          <w:szCs w:val="22"/>
        </w:rPr>
        <w:t xml:space="preserve"> + </w:t>
      </w:r>
      <w:proofErr w:type="spellStart"/>
      <w:r>
        <w:rPr>
          <w:i/>
          <w:szCs w:val="22"/>
        </w:rPr>
        <w:t>S</w:t>
      </w:r>
      <w:r>
        <w:rPr>
          <w:iCs/>
          <w:szCs w:val="22"/>
          <w:vertAlign w:val="subscript"/>
        </w:rPr>
        <w:t>T</w:t>
      </w:r>
      <w:r>
        <w:rPr>
          <w:iCs/>
          <w:szCs w:val="22"/>
        </w:rPr>
        <w:t>·</w:t>
      </w:r>
      <w:r>
        <w:rPr>
          <w:i/>
          <w:szCs w:val="22"/>
        </w:rPr>
        <w:t>h</w:t>
      </w:r>
      <w:r>
        <w:rPr>
          <w:iCs/>
          <w:szCs w:val="22"/>
          <w:vertAlign w:val="subscript"/>
        </w:rPr>
        <w:t>T</w:t>
      </w:r>
      <w:proofErr w:type="spellEnd"/>
      <w:r>
        <w:rPr>
          <w:iCs/>
          <w:szCs w:val="22"/>
        </w:rPr>
        <w:t>)</w:t>
      </w:r>
    </w:p>
    <w:p w14:paraId="47893847" w14:textId="2C9C6D6F" w:rsidR="007940C7" w:rsidRDefault="007940C7" w:rsidP="00337A98">
      <w:pPr>
        <w:ind w:firstLine="708"/>
        <w:rPr>
          <w:iCs/>
          <w:szCs w:val="22"/>
        </w:rPr>
      </w:pPr>
      <w:proofErr w:type="gramStart"/>
      <w:r>
        <w:rPr>
          <w:i/>
          <w:iCs/>
          <w:szCs w:val="22"/>
        </w:rPr>
        <w:t>m</w:t>
      </w:r>
      <w:r w:rsidRPr="00AB1EDA">
        <w:rPr>
          <w:szCs w:val="22"/>
          <w:vertAlign w:val="subscript"/>
        </w:rPr>
        <w:t>0</w:t>
      </w:r>
      <w:r>
        <w:rPr>
          <w:szCs w:val="22"/>
          <w:vertAlign w:val="subscript"/>
        </w:rPr>
        <w:t xml:space="preserve"> </w:t>
      </w:r>
      <w:r>
        <w:rPr>
          <w:szCs w:val="22"/>
        </w:rPr>
        <w:t xml:space="preserve"> =</w:t>
      </w:r>
      <w:proofErr w:type="gramEnd"/>
      <w:r>
        <w:rPr>
          <w:szCs w:val="22"/>
        </w:rPr>
        <w:t xml:space="preserve"> </w:t>
      </w:r>
      <w:r w:rsidRPr="001F644B">
        <w:rPr>
          <w:i/>
          <w:szCs w:val="22"/>
        </w:rPr>
        <w:t>ρ</w:t>
      </w:r>
      <w:r w:rsidRPr="00160A4E">
        <w:rPr>
          <w:iCs/>
          <w:szCs w:val="22"/>
          <w:vertAlign w:val="subscript"/>
        </w:rPr>
        <w:t>jus</w:t>
      </w:r>
      <w:r w:rsidRPr="001F644B">
        <w:rPr>
          <w:szCs w:val="22"/>
        </w:rPr>
        <w:t>·</w:t>
      </w:r>
      <w:r w:rsidRPr="00F35D37">
        <w:rPr>
          <w:i/>
          <w:szCs w:val="22"/>
        </w:rPr>
        <w:t>V</w:t>
      </w:r>
      <w:r w:rsidRPr="00F35D37">
        <w:rPr>
          <w:iCs/>
          <w:szCs w:val="22"/>
          <w:vertAlign w:val="subscript"/>
        </w:rPr>
        <w:t>0</w:t>
      </w:r>
      <w:r>
        <w:rPr>
          <w:iCs/>
          <w:szCs w:val="22"/>
        </w:rPr>
        <w:t xml:space="preserve"> + </w:t>
      </w:r>
      <w:proofErr w:type="spellStart"/>
      <w:r w:rsidRPr="001F644B">
        <w:rPr>
          <w:i/>
          <w:szCs w:val="22"/>
        </w:rPr>
        <w:t>ρ</w:t>
      </w:r>
      <w:r w:rsidRPr="00160A4E">
        <w:rPr>
          <w:iCs/>
          <w:szCs w:val="22"/>
          <w:vertAlign w:val="subscript"/>
        </w:rPr>
        <w:t>jus</w:t>
      </w:r>
      <w:r w:rsidRPr="001F644B">
        <w:rPr>
          <w:szCs w:val="22"/>
        </w:rPr>
        <w:t>·</w:t>
      </w:r>
      <w:r>
        <w:rPr>
          <w:i/>
          <w:szCs w:val="22"/>
        </w:rPr>
        <w:t>S</w:t>
      </w:r>
      <w:r>
        <w:rPr>
          <w:iCs/>
          <w:szCs w:val="22"/>
          <w:vertAlign w:val="subscript"/>
        </w:rPr>
        <w:t>T</w:t>
      </w:r>
      <w:r>
        <w:rPr>
          <w:iCs/>
          <w:szCs w:val="22"/>
        </w:rPr>
        <w:t>·</w:t>
      </w:r>
      <w:r>
        <w:rPr>
          <w:i/>
          <w:szCs w:val="22"/>
        </w:rPr>
        <w:t>h</w:t>
      </w:r>
      <w:r>
        <w:rPr>
          <w:iCs/>
          <w:szCs w:val="22"/>
          <w:vertAlign w:val="subscript"/>
        </w:rPr>
        <w:t>T</w:t>
      </w:r>
      <w:proofErr w:type="spellEnd"/>
    </w:p>
    <w:p w14:paraId="3A0F1AED" w14:textId="120EF192" w:rsidR="007940C7" w:rsidRPr="007940C7" w:rsidRDefault="007940C7" w:rsidP="00337A98">
      <w:pPr>
        <w:ind w:firstLine="708"/>
        <w:rPr>
          <w:iCs/>
          <w:szCs w:val="22"/>
        </w:rPr>
      </w:pPr>
      <w:proofErr w:type="spellStart"/>
      <w:proofErr w:type="gramStart"/>
      <w:r w:rsidRPr="001F644B">
        <w:rPr>
          <w:i/>
          <w:szCs w:val="22"/>
        </w:rPr>
        <w:t>ρ</w:t>
      </w:r>
      <w:proofErr w:type="gramEnd"/>
      <w:r w:rsidRPr="00160A4E">
        <w:rPr>
          <w:iCs/>
          <w:szCs w:val="22"/>
          <w:vertAlign w:val="subscript"/>
        </w:rPr>
        <w:t>jus</w:t>
      </w:r>
      <w:r w:rsidRPr="001F644B">
        <w:rPr>
          <w:szCs w:val="22"/>
        </w:rPr>
        <w:t>·</w:t>
      </w:r>
      <w:r>
        <w:rPr>
          <w:i/>
          <w:szCs w:val="22"/>
        </w:rPr>
        <w:t>S</w:t>
      </w:r>
      <w:r>
        <w:rPr>
          <w:iCs/>
          <w:szCs w:val="22"/>
          <w:vertAlign w:val="subscript"/>
        </w:rPr>
        <w:t>T</w:t>
      </w:r>
      <w:r>
        <w:rPr>
          <w:iCs/>
          <w:szCs w:val="22"/>
        </w:rPr>
        <w:t>·</w:t>
      </w:r>
      <w:r>
        <w:rPr>
          <w:i/>
          <w:szCs w:val="22"/>
        </w:rPr>
        <w:t>h</w:t>
      </w:r>
      <w:r>
        <w:rPr>
          <w:iCs/>
          <w:szCs w:val="22"/>
          <w:vertAlign w:val="subscript"/>
        </w:rPr>
        <w:t>T</w:t>
      </w:r>
      <w:proofErr w:type="spellEnd"/>
      <w:r>
        <w:rPr>
          <w:iCs/>
          <w:szCs w:val="22"/>
        </w:rPr>
        <w:t xml:space="preserve"> = </w:t>
      </w:r>
      <w:r>
        <w:rPr>
          <w:i/>
          <w:iCs/>
          <w:szCs w:val="22"/>
        </w:rPr>
        <w:t>m</w:t>
      </w:r>
      <w:r w:rsidRPr="00AB1EDA">
        <w:rPr>
          <w:szCs w:val="22"/>
          <w:vertAlign w:val="subscript"/>
        </w:rPr>
        <w:t>0</w:t>
      </w:r>
      <w:r>
        <w:rPr>
          <w:szCs w:val="22"/>
        </w:rPr>
        <w:t xml:space="preserve"> – </w:t>
      </w:r>
      <w:r w:rsidRPr="001F644B">
        <w:rPr>
          <w:i/>
          <w:szCs w:val="22"/>
        </w:rPr>
        <w:t>ρ</w:t>
      </w:r>
      <w:r w:rsidRPr="00160A4E">
        <w:rPr>
          <w:iCs/>
          <w:szCs w:val="22"/>
          <w:vertAlign w:val="subscript"/>
        </w:rPr>
        <w:t>jus</w:t>
      </w:r>
      <w:r w:rsidRPr="001F644B">
        <w:rPr>
          <w:szCs w:val="22"/>
        </w:rPr>
        <w:t>·</w:t>
      </w:r>
      <w:r w:rsidRPr="00F35D37">
        <w:rPr>
          <w:i/>
          <w:szCs w:val="22"/>
        </w:rPr>
        <w:t>V</w:t>
      </w:r>
      <w:r w:rsidRPr="00F35D37">
        <w:rPr>
          <w:iCs/>
          <w:szCs w:val="22"/>
          <w:vertAlign w:val="subscript"/>
        </w:rPr>
        <w:t>0</w:t>
      </w:r>
    </w:p>
    <w:p w14:paraId="259F80E1" w14:textId="745F38D2" w:rsidR="007D025C" w:rsidRPr="007D025C" w:rsidRDefault="00A36EC1" w:rsidP="00337A98">
      <w:pPr>
        <w:ind w:firstLine="708"/>
        <w:rPr>
          <w:szCs w:val="22"/>
        </w:rPr>
      </w:pPr>
      <w:r w:rsidRPr="001E08C3">
        <w:rPr>
          <w:b/>
          <w:bCs/>
          <w:position w:val="-32"/>
          <w:szCs w:val="22"/>
        </w:rPr>
        <w:object w:dxaOrig="2420" w:dyaOrig="740" w14:anchorId="731FF673">
          <v:shape id="_x0000_i1055" type="#_x0000_t75" style="width:121pt;height:37pt" o:ole="">
            <v:imagedata r:id="rId87" o:title=""/>
          </v:shape>
          <o:OLEObject Type="Embed" ProgID="Equation.DSMT4" ShapeID="_x0000_i1055" DrawAspect="Content" ObjectID="_1838996852" r:id="rId88"/>
        </w:object>
      </w:r>
    </w:p>
    <w:p w14:paraId="159DAC79" w14:textId="1D998308" w:rsidR="00160A4E" w:rsidRPr="007D025C" w:rsidRDefault="00337A98" w:rsidP="001E08C3">
      <w:pPr>
        <w:rPr>
          <w:iCs/>
          <w:szCs w:val="22"/>
        </w:rPr>
      </w:pPr>
      <w:r>
        <w:rPr>
          <w:b/>
          <w:bCs/>
          <w:szCs w:val="22"/>
        </w:rPr>
        <w:t xml:space="preserve">(0,25pt) </w:t>
      </w:r>
      <w:r w:rsidR="007D025C" w:rsidRPr="007D025C">
        <w:rPr>
          <w:position w:val="-32"/>
          <w:szCs w:val="22"/>
        </w:rPr>
        <w:object w:dxaOrig="1920" w:dyaOrig="720" w14:anchorId="7B8E8B09">
          <v:shape id="_x0000_i1056" type="#_x0000_t75" style="width:96pt;height:36pt" o:ole="">
            <v:imagedata r:id="rId79" o:title=""/>
          </v:shape>
          <o:OLEObject Type="Embed" ProgID="Equation.DSMT4" ShapeID="_x0000_i1056" DrawAspect="Content" ObjectID="_1838996853" r:id="rId89"/>
        </w:object>
      </w:r>
    </w:p>
    <w:p w14:paraId="36721205" w14:textId="77777777" w:rsidR="00801749" w:rsidRPr="00160A4E" w:rsidRDefault="00801749" w:rsidP="001E08C3">
      <w:pPr>
        <w:rPr>
          <w:iCs/>
          <w:szCs w:val="22"/>
        </w:rPr>
      </w:pPr>
    </w:p>
    <w:p w14:paraId="111D8572" w14:textId="62A7F70E" w:rsidR="00826C0D" w:rsidRPr="00227C88" w:rsidRDefault="00F0298B" w:rsidP="00227C88">
      <w:pPr>
        <w:shd w:val="clear" w:color="auto" w:fill="A6A6A6" w:themeFill="background1" w:themeFillShade="A6"/>
        <w:rPr>
          <w:b/>
          <w:bCs/>
          <w:szCs w:val="22"/>
        </w:rPr>
      </w:pPr>
      <w:r w:rsidRPr="00227C88">
        <w:rPr>
          <w:b/>
          <w:bCs/>
          <w:szCs w:val="22"/>
        </w:rPr>
        <w:t xml:space="preserve">Q12. Les graduations sur le tube fin du mustimètre indiquent la valeur de la masse volumique du liquide, exprimée en </w:t>
      </w:r>
      <w:proofErr w:type="spellStart"/>
      <w:r w:rsidRPr="00227C88">
        <w:rPr>
          <w:b/>
          <w:bCs/>
          <w:szCs w:val="22"/>
        </w:rPr>
        <w:t>g·mL</w:t>
      </w:r>
      <w:proofErr w:type="spellEnd"/>
      <w:r w:rsidRPr="00227C88">
        <w:rPr>
          <w:b/>
          <w:bCs/>
          <w:szCs w:val="22"/>
          <w:vertAlign w:val="superscript"/>
        </w:rPr>
        <w:t>–1</w:t>
      </w:r>
      <w:r w:rsidRPr="00227C88">
        <w:rPr>
          <w:b/>
          <w:bCs/>
          <w:szCs w:val="22"/>
        </w:rPr>
        <w:t>. Justifier qualitativement que le mustimètre s’enfonce lorsque la masse volumique du jus diminue.</w:t>
      </w:r>
    </w:p>
    <w:p w14:paraId="5A608D72" w14:textId="1B87415D" w:rsidR="004D4834" w:rsidRDefault="00FB288A" w:rsidP="001E08C3">
      <w:pPr>
        <w:rPr>
          <w:szCs w:val="22"/>
        </w:rPr>
      </w:pPr>
      <w:r w:rsidRPr="00FB288A">
        <w:rPr>
          <w:b/>
          <w:bCs/>
          <w:szCs w:val="22"/>
        </w:rPr>
        <w:t xml:space="preserve">(0,5pt) </w:t>
      </w:r>
      <w:r w:rsidR="004D4834">
        <w:rPr>
          <w:szCs w:val="22"/>
        </w:rPr>
        <w:t xml:space="preserve">Comme </w:t>
      </w:r>
      <w:r w:rsidR="004D4834" w:rsidRPr="007D025C">
        <w:rPr>
          <w:position w:val="-32"/>
          <w:szCs w:val="22"/>
        </w:rPr>
        <w:object w:dxaOrig="1920" w:dyaOrig="720" w14:anchorId="78E06653">
          <v:shape id="_x0000_i1057" type="#_x0000_t75" style="width:96pt;height:36pt" o:ole="">
            <v:imagedata r:id="rId79" o:title=""/>
          </v:shape>
          <o:OLEObject Type="Embed" ProgID="Equation.DSMT4" ShapeID="_x0000_i1057" DrawAspect="Content" ObjectID="_1838996854" r:id="rId90"/>
        </w:object>
      </w:r>
      <w:r w:rsidR="004D4834">
        <w:rPr>
          <w:szCs w:val="22"/>
        </w:rPr>
        <w:t xml:space="preserve">, si </w:t>
      </w:r>
      <w:proofErr w:type="spellStart"/>
      <w:r w:rsidR="004D4834">
        <w:rPr>
          <w:i/>
          <w:iCs/>
          <w:szCs w:val="22"/>
        </w:rPr>
        <w:t>ρ</w:t>
      </w:r>
      <w:r w:rsidR="004D4834">
        <w:rPr>
          <w:szCs w:val="22"/>
          <w:vertAlign w:val="subscript"/>
        </w:rPr>
        <w:t>jus</w:t>
      </w:r>
      <w:proofErr w:type="spellEnd"/>
      <w:r w:rsidR="004D4834">
        <w:rPr>
          <w:szCs w:val="22"/>
        </w:rPr>
        <w:t xml:space="preserve"> diminue avec </w:t>
      </w:r>
      <w:r w:rsidR="004D4834" w:rsidRPr="004D4834">
        <w:rPr>
          <w:i/>
          <w:iCs/>
          <w:szCs w:val="22"/>
        </w:rPr>
        <w:t>m</w:t>
      </w:r>
      <w:r w:rsidR="004D4834">
        <w:rPr>
          <w:szCs w:val="22"/>
          <w:vertAlign w:val="subscript"/>
        </w:rPr>
        <w:t>0</w:t>
      </w:r>
      <w:r w:rsidR="004D4834">
        <w:rPr>
          <w:szCs w:val="22"/>
        </w:rPr>
        <w:t xml:space="preserve"> constante </w:t>
      </w:r>
      <w:r w:rsidR="004D4834" w:rsidRPr="004D4834">
        <w:rPr>
          <w:szCs w:val="22"/>
        </w:rPr>
        <w:t>alors</w:t>
      </w:r>
      <w:r w:rsidR="004D4834">
        <w:rPr>
          <w:szCs w:val="22"/>
        </w:rPr>
        <w:t xml:space="preserve"> </w:t>
      </w:r>
      <w:r w:rsidR="004D4834" w:rsidRPr="007D025C">
        <w:rPr>
          <w:position w:val="-32"/>
          <w:szCs w:val="22"/>
        </w:rPr>
        <w:object w:dxaOrig="880" w:dyaOrig="720" w14:anchorId="6233C2BD">
          <v:shape id="_x0000_i1058" type="#_x0000_t75" style="width:44pt;height:36pt" o:ole="">
            <v:imagedata r:id="rId91" o:title=""/>
          </v:shape>
          <o:OLEObject Type="Embed" ProgID="Equation.DSMT4" ShapeID="_x0000_i1058" DrawAspect="Content" ObjectID="_1838996855" r:id="rId92"/>
        </w:object>
      </w:r>
      <w:r w:rsidR="004D4834">
        <w:rPr>
          <w:szCs w:val="22"/>
        </w:rPr>
        <w:t xml:space="preserve"> augmente</w:t>
      </w:r>
    </w:p>
    <w:p w14:paraId="3E6B8A5E" w14:textId="7E088589" w:rsidR="00227C88" w:rsidRPr="004D4834" w:rsidRDefault="004D4834" w:rsidP="001E08C3">
      <w:pPr>
        <w:rPr>
          <w:szCs w:val="22"/>
        </w:rPr>
      </w:pPr>
      <w:proofErr w:type="gramStart"/>
      <w:r>
        <w:rPr>
          <w:szCs w:val="22"/>
        </w:rPr>
        <w:t>et</w:t>
      </w:r>
      <w:proofErr w:type="gramEnd"/>
      <w:r>
        <w:rPr>
          <w:szCs w:val="22"/>
        </w:rPr>
        <w:t xml:space="preserve"> </w:t>
      </w:r>
      <w:r w:rsidRPr="004D4834">
        <w:rPr>
          <w:position w:val="-30"/>
          <w:szCs w:val="22"/>
        </w:rPr>
        <w:object w:dxaOrig="540" w:dyaOrig="700" w14:anchorId="55512AFA">
          <v:shape id="_x0000_i1059" type="#_x0000_t75" style="width:27pt;height:35pt" o:ole="">
            <v:imagedata r:id="rId93" o:title=""/>
          </v:shape>
          <o:OLEObject Type="Embed" ProgID="Equation.DSMT4" ShapeID="_x0000_i1059" DrawAspect="Content" ObjectID="_1838996856" r:id="rId94"/>
        </w:object>
      </w:r>
      <w:r>
        <w:rPr>
          <w:szCs w:val="22"/>
        </w:rPr>
        <w:t xml:space="preserve"> est constant, ainsi </w:t>
      </w:r>
      <w:proofErr w:type="spellStart"/>
      <w:r>
        <w:rPr>
          <w:i/>
          <w:iCs/>
          <w:szCs w:val="22"/>
        </w:rPr>
        <w:t>h</w:t>
      </w:r>
      <w:r>
        <w:rPr>
          <w:szCs w:val="22"/>
          <w:vertAlign w:val="subscript"/>
        </w:rPr>
        <w:t>T</w:t>
      </w:r>
      <w:proofErr w:type="spellEnd"/>
      <w:r>
        <w:rPr>
          <w:szCs w:val="22"/>
        </w:rPr>
        <w:t xml:space="preserve"> augmente et le mustimètre s’enfonce.</w:t>
      </w:r>
    </w:p>
    <w:p w14:paraId="19463498" w14:textId="77777777" w:rsidR="00A36EC1" w:rsidRDefault="00A36EC1" w:rsidP="001E08C3">
      <w:pPr>
        <w:rPr>
          <w:szCs w:val="22"/>
        </w:rPr>
      </w:pPr>
    </w:p>
    <w:p w14:paraId="34951B3D" w14:textId="175F4F22" w:rsidR="00826C0D" w:rsidRDefault="00F0298B" w:rsidP="00227C88">
      <w:pPr>
        <w:shd w:val="clear" w:color="auto" w:fill="A6A6A6" w:themeFill="background1" w:themeFillShade="A6"/>
        <w:rPr>
          <w:szCs w:val="22"/>
        </w:rPr>
      </w:pPr>
      <w:r w:rsidRPr="001F644B">
        <w:rPr>
          <w:szCs w:val="22"/>
        </w:rPr>
        <w:t xml:space="preserve">La plage de mesure du mustimètre correspond à une hauteur </w:t>
      </w:r>
      <w:proofErr w:type="spellStart"/>
      <w:r w:rsidRPr="001F644B">
        <w:rPr>
          <w:i/>
          <w:szCs w:val="22"/>
        </w:rPr>
        <w:t>h</w:t>
      </w:r>
      <w:r w:rsidRPr="001F644B">
        <w:rPr>
          <w:szCs w:val="22"/>
          <w:vertAlign w:val="subscript"/>
        </w:rPr>
        <w:t>T</w:t>
      </w:r>
      <w:proofErr w:type="spellEnd"/>
      <w:r w:rsidRPr="001F644B">
        <w:rPr>
          <w:szCs w:val="22"/>
          <w:vertAlign w:val="subscript"/>
        </w:rPr>
        <w:t xml:space="preserve"> </w:t>
      </w:r>
      <w:r w:rsidRPr="001F644B">
        <w:rPr>
          <w:szCs w:val="22"/>
        </w:rPr>
        <w:t>immergée variant entre 1 cm et 14 cm.</w:t>
      </w:r>
    </w:p>
    <w:p w14:paraId="5742CF2C" w14:textId="77777777" w:rsidR="00826C0D" w:rsidRPr="00227C88" w:rsidRDefault="00F0298B" w:rsidP="00227C88">
      <w:pPr>
        <w:shd w:val="clear" w:color="auto" w:fill="A6A6A6" w:themeFill="background1" w:themeFillShade="A6"/>
        <w:rPr>
          <w:b/>
          <w:bCs/>
          <w:szCs w:val="22"/>
        </w:rPr>
      </w:pPr>
      <w:r w:rsidRPr="00227C88">
        <w:rPr>
          <w:b/>
          <w:bCs/>
          <w:szCs w:val="22"/>
        </w:rPr>
        <w:t xml:space="preserve">Q13. Déterminer la masse volumique minimale </w:t>
      </w:r>
      <w:proofErr w:type="spellStart"/>
      <w:r w:rsidRPr="00227C88">
        <w:rPr>
          <w:b/>
          <w:bCs/>
          <w:i/>
          <w:szCs w:val="22"/>
        </w:rPr>
        <w:t>ρ</w:t>
      </w:r>
      <w:proofErr w:type="gramStart"/>
      <w:r w:rsidRPr="00227C88">
        <w:rPr>
          <w:b/>
          <w:bCs/>
          <w:szCs w:val="22"/>
          <w:vertAlign w:val="subscript"/>
        </w:rPr>
        <w:t>jus,min</w:t>
      </w:r>
      <w:proofErr w:type="spellEnd"/>
      <w:proofErr w:type="gramEnd"/>
      <w:r w:rsidRPr="00227C88">
        <w:rPr>
          <w:b/>
          <w:bCs/>
          <w:szCs w:val="22"/>
          <w:vertAlign w:val="subscript"/>
        </w:rPr>
        <w:t xml:space="preserve"> </w:t>
      </w:r>
      <w:r w:rsidRPr="00227C88">
        <w:rPr>
          <w:b/>
          <w:bCs/>
          <w:szCs w:val="22"/>
        </w:rPr>
        <w:t>que peut mesurer ce mustimètre.</w:t>
      </w:r>
    </w:p>
    <w:p w14:paraId="3B8CCBCC" w14:textId="74FE38B7" w:rsidR="00227C88" w:rsidRDefault="00167B82" w:rsidP="001E08C3">
      <w:pPr>
        <w:rPr>
          <w:szCs w:val="22"/>
        </w:rPr>
      </w:pPr>
      <w:r w:rsidRPr="00167B82">
        <w:rPr>
          <w:b/>
          <w:bCs/>
          <w:szCs w:val="22"/>
        </w:rPr>
        <w:t xml:space="preserve">(0,25pt) </w:t>
      </w:r>
      <w:r w:rsidR="009034BD">
        <w:rPr>
          <w:szCs w:val="22"/>
        </w:rPr>
        <w:t xml:space="preserve">La masse volumique minimale correspond à la hauteur immergée maximale donc </w:t>
      </w:r>
      <w:proofErr w:type="spellStart"/>
      <w:r w:rsidR="009034BD">
        <w:rPr>
          <w:i/>
          <w:iCs/>
          <w:szCs w:val="22"/>
        </w:rPr>
        <w:t>h</w:t>
      </w:r>
      <w:r w:rsidR="009034BD">
        <w:rPr>
          <w:szCs w:val="22"/>
          <w:vertAlign w:val="subscript"/>
        </w:rPr>
        <w:t>T</w:t>
      </w:r>
      <w:proofErr w:type="spellEnd"/>
      <w:r w:rsidR="009034BD">
        <w:rPr>
          <w:szCs w:val="22"/>
        </w:rPr>
        <w:t xml:space="preserve"> = 14 cm.</w:t>
      </w:r>
    </w:p>
    <w:p w14:paraId="5686EBFE" w14:textId="77777777" w:rsidR="00167B82" w:rsidRDefault="00167B82" w:rsidP="00167B82">
      <w:pPr>
        <w:rPr>
          <w:iCs/>
          <w:szCs w:val="22"/>
        </w:rPr>
      </w:pPr>
      <w:r>
        <w:rPr>
          <w:szCs w:val="22"/>
        </w:rPr>
        <w:t xml:space="preserve">On reprend le raisonnement vu en Q11., </w:t>
      </w:r>
      <w:r>
        <w:rPr>
          <w:i/>
          <w:iCs/>
          <w:szCs w:val="22"/>
        </w:rPr>
        <w:t>m</w:t>
      </w:r>
      <w:proofErr w:type="gramStart"/>
      <w:r w:rsidRPr="00AB1EDA">
        <w:rPr>
          <w:szCs w:val="22"/>
          <w:vertAlign w:val="subscript"/>
        </w:rPr>
        <w:t>0</w:t>
      </w:r>
      <w:r>
        <w:rPr>
          <w:szCs w:val="22"/>
          <w:vertAlign w:val="subscript"/>
        </w:rPr>
        <w:t xml:space="preserve"> </w:t>
      </w:r>
      <w:r>
        <w:rPr>
          <w:szCs w:val="22"/>
        </w:rPr>
        <w:t xml:space="preserve"> =</w:t>
      </w:r>
      <w:proofErr w:type="gramEnd"/>
      <w:r>
        <w:rPr>
          <w:szCs w:val="22"/>
        </w:rPr>
        <w:t xml:space="preserve"> </w:t>
      </w:r>
      <w:proofErr w:type="spellStart"/>
      <w:r w:rsidRPr="001F644B">
        <w:rPr>
          <w:i/>
          <w:szCs w:val="22"/>
        </w:rPr>
        <w:t>ρ</w:t>
      </w:r>
      <w:r w:rsidRPr="00160A4E">
        <w:rPr>
          <w:iCs/>
          <w:szCs w:val="22"/>
          <w:vertAlign w:val="subscript"/>
        </w:rPr>
        <w:t>jus</w:t>
      </w:r>
      <w:proofErr w:type="spellEnd"/>
      <w:proofErr w:type="gramStart"/>
      <w:r w:rsidRPr="001F644B">
        <w:rPr>
          <w:szCs w:val="22"/>
        </w:rPr>
        <w:t>·</w:t>
      </w:r>
      <w:r>
        <w:rPr>
          <w:iCs/>
          <w:szCs w:val="22"/>
        </w:rPr>
        <w:t>(</w:t>
      </w:r>
      <w:proofErr w:type="gramEnd"/>
      <w:r w:rsidRPr="00F35D37">
        <w:rPr>
          <w:i/>
          <w:szCs w:val="22"/>
        </w:rPr>
        <w:t>V</w:t>
      </w:r>
      <w:r w:rsidRPr="00F35D37">
        <w:rPr>
          <w:iCs/>
          <w:szCs w:val="22"/>
          <w:vertAlign w:val="subscript"/>
        </w:rPr>
        <w:t>0</w:t>
      </w:r>
      <w:r>
        <w:rPr>
          <w:iCs/>
          <w:szCs w:val="22"/>
        </w:rPr>
        <w:t xml:space="preserve"> + </w:t>
      </w:r>
      <w:proofErr w:type="spellStart"/>
      <w:r>
        <w:rPr>
          <w:i/>
          <w:szCs w:val="22"/>
        </w:rPr>
        <w:t>S</w:t>
      </w:r>
      <w:r>
        <w:rPr>
          <w:iCs/>
          <w:szCs w:val="22"/>
          <w:vertAlign w:val="subscript"/>
        </w:rPr>
        <w:t>T</w:t>
      </w:r>
      <w:r>
        <w:rPr>
          <w:iCs/>
          <w:szCs w:val="22"/>
        </w:rPr>
        <w:t>·</w:t>
      </w:r>
      <w:r>
        <w:rPr>
          <w:i/>
          <w:szCs w:val="22"/>
        </w:rPr>
        <w:t>h</w:t>
      </w:r>
      <w:r>
        <w:rPr>
          <w:iCs/>
          <w:szCs w:val="22"/>
          <w:vertAlign w:val="subscript"/>
        </w:rPr>
        <w:t>T</w:t>
      </w:r>
      <w:proofErr w:type="spellEnd"/>
      <w:r>
        <w:rPr>
          <w:iCs/>
          <w:szCs w:val="22"/>
        </w:rPr>
        <w:t>)</w:t>
      </w:r>
    </w:p>
    <w:p w14:paraId="6104BAB5" w14:textId="27A1FD6A" w:rsidR="00167B82" w:rsidRDefault="00167B82" w:rsidP="00167B82">
      <w:pPr>
        <w:rPr>
          <w:iCs/>
          <w:szCs w:val="22"/>
        </w:rPr>
      </w:pPr>
      <w:r w:rsidRPr="00167B82">
        <w:rPr>
          <w:b/>
          <w:bCs/>
          <w:szCs w:val="22"/>
        </w:rPr>
        <w:t>(0,25pt)</w:t>
      </w:r>
      <w:r>
        <w:rPr>
          <w:b/>
          <w:bCs/>
          <w:szCs w:val="22"/>
        </w:rPr>
        <w:tab/>
      </w:r>
      <w:r w:rsidRPr="00167B82">
        <w:rPr>
          <w:iCs/>
          <w:position w:val="-32"/>
          <w:szCs w:val="22"/>
        </w:rPr>
        <w:object w:dxaOrig="2180" w:dyaOrig="720" w14:anchorId="03EC6512">
          <v:shape id="_x0000_i1060" type="#_x0000_t75" style="width:109pt;height:36pt" o:ole="">
            <v:imagedata r:id="rId95" o:title=""/>
          </v:shape>
          <o:OLEObject Type="Embed" ProgID="Equation.DSMT4" ShapeID="_x0000_i1060" DrawAspect="Content" ObjectID="_1838996857" r:id="rId96"/>
        </w:object>
      </w:r>
    </w:p>
    <w:p w14:paraId="3B8A8DD3" w14:textId="4CC286B9" w:rsidR="00167B82" w:rsidRDefault="00167B82" w:rsidP="00167B82">
      <w:pPr>
        <w:rPr>
          <w:iCs/>
          <w:szCs w:val="22"/>
        </w:rPr>
      </w:pPr>
      <w:r w:rsidRPr="00167B82">
        <w:rPr>
          <w:iCs/>
          <w:noProof/>
          <w:szCs w:val="22"/>
        </w:rPr>
        <w:drawing>
          <wp:anchor distT="0" distB="0" distL="114300" distR="114300" simplePos="0" relativeHeight="251672576" behindDoc="0" locked="0" layoutInCell="1" allowOverlap="1" wp14:anchorId="1D7912AC" wp14:editId="7D886D4D">
            <wp:simplePos x="0" y="0"/>
            <wp:positionH relativeFrom="column">
              <wp:posOffset>3633470</wp:posOffset>
            </wp:positionH>
            <wp:positionV relativeFrom="paragraph">
              <wp:posOffset>41987</wp:posOffset>
            </wp:positionV>
            <wp:extent cx="2983865" cy="532053"/>
            <wp:effectExtent l="19050" t="19050" r="6985" b="20955"/>
            <wp:wrapNone/>
            <wp:docPr id="68759079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590791" name=""/>
                    <pic:cNvPicPr/>
                  </pic:nvPicPr>
                  <pic:blipFill>
                    <a:blip r:embed="rId97">
                      <a:extLst>
                        <a:ext uri="{28A0092B-C50C-407E-A947-70E740481C1C}">
                          <a14:useLocalDpi xmlns:a14="http://schemas.microsoft.com/office/drawing/2010/main" val="0"/>
                        </a:ext>
                      </a:extLst>
                    </a:blip>
                    <a:stretch>
                      <a:fillRect/>
                    </a:stretch>
                  </pic:blipFill>
                  <pic:spPr>
                    <a:xfrm>
                      <a:off x="0" y="0"/>
                      <a:ext cx="2995071" cy="534051"/>
                    </a:xfrm>
                    <a:prstGeom prst="rect">
                      <a:avLst/>
                    </a:prstGeom>
                    <a:ln>
                      <a:solidFill>
                        <a:srgbClr val="0070C0"/>
                      </a:solidFill>
                    </a:ln>
                  </pic:spPr>
                </pic:pic>
              </a:graphicData>
            </a:graphic>
            <wp14:sizeRelH relativeFrom="page">
              <wp14:pctWidth>0</wp14:pctWidth>
            </wp14:sizeRelH>
            <wp14:sizeRelV relativeFrom="page">
              <wp14:pctHeight>0</wp14:pctHeight>
            </wp14:sizeRelV>
          </wp:anchor>
        </w:drawing>
      </w:r>
      <w:r w:rsidRPr="00167B82">
        <w:rPr>
          <w:iCs/>
          <w:position w:val="-38"/>
          <w:szCs w:val="22"/>
        </w:rPr>
        <w:object w:dxaOrig="4760" w:dyaOrig="800" w14:anchorId="111AE905">
          <v:shape id="_x0000_i1061" type="#_x0000_t75" style="width:238pt;height:40pt" o:ole="">
            <v:imagedata r:id="rId98" o:title=""/>
          </v:shape>
          <o:OLEObject Type="Embed" ProgID="Equation.DSMT4" ShapeID="_x0000_i1061" DrawAspect="Content" ObjectID="_1838996858" r:id="rId99"/>
        </w:object>
      </w:r>
    </w:p>
    <w:p w14:paraId="1E3E5D7D" w14:textId="27DB0DD9" w:rsidR="009034BD" w:rsidRPr="00167B82" w:rsidRDefault="00167B82" w:rsidP="001E08C3">
      <w:pPr>
        <w:rPr>
          <w:szCs w:val="22"/>
          <w:vertAlign w:val="superscript"/>
        </w:rPr>
      </w:pPr>
      <w:r w:rsidRPr="00167B82">
        <w:rPr>
          <w:b/>
          <w:bCs/>
          <w:szCs w:val="22"/>
        </w:rPr>
        <w:t xml:space="preserve">(0,5pt) </w:t>
      </w:r>
      <w:r>
        <w:rPr>
          <w:i/>
          <w:iCs/>
          <w:szCs w:val="22"/>
        </w:rPr>
        <w:tab/>
      </w:r>
      <w:proofErr w:type="spellStart"/>
      <w:r w:rsidRPr="00167B82">
        <w:rPr>
          <w:i/>
          <w:iCs/>
          <w:szCs w:val="22"/>
        </w:rPr>
        <w:t>ρ</w:t>
      </w:r>
      <w:proofErr w:type="gramStart"/>
      <w:r>
        <w:rPr>
          <w:szCs w:val="22"/>
          <w:vertAlign w:val="subscript"/>
        </w:rPr>
        <w:t>jus,min</w:t>
      </w:r>
      <w:proofErr w:type="spellEnd"/>
      <w:proofErr w:type="gramEnd"/>
      <w:r>
        <w:rPr>
          <w:szCs w:val="22"/>
        </w:rPr>
        <w:t xml:space="preserve"> = 982 </w:t>
      </w:r>
      <w:proofErr w:type="spellStart"/>
      <w:r>
        <w:rPr>
          <w:szCs w:val="22"/>
        </w:rPr>
        <w:t>kg·m</w:t>
      </w:r>
      <w:proofErr w:type="spellEnd"/>
      <w:r w:rsidR="000152AE" w:rsidRPr="000152AE">
        <w:rPr>
          <w:szCs w:val="22"/>
          <w:vertAlign w:val="superscript"/>
        </w:rPr>
        <w:t>–</w:t>
      </w:r>
      <w:r>
        <w:rPr>
          <w:szCs w:val="22"/>
          <w:vertAlign w:val="superscript"/>
        </w:rPr>
        <w:t>3</w:t>
      </w:r>
      <w:r>
        <w:rPr>
          <w:szCs w:val="22"/>
        </w:rPr>
        <w:t xml:space="preserve"> = 9,8×10</w:t>
      </w:r>
      <w:r>
        <w:rPr>
          <w:szCs w:val="22"/>
          <w:vertAlign w:val="superscript"/>
        </w:rPr>
        <w:t>2</w:t>
      </w:r>
      <w:r>
        <w:rPr>
          <w:szCs w:val="22"/>
        </w:rPr>
        <w:t xml:space="preserve"> </w:t>
      </w:r>
      <w:proofErr w:type="spellStart"/>
      <w:r>
        <w:rPr>
          <w:szCs w:val="22"/>
        </w:rPr>
        <w:t>kg·m</w:t>
      </w:r>
      <w:proofErr w:type="spellEnd"/>
      <w:r w:rsidR="000152AE" w:rsidRPr="000152AE">
        <w:rPr>
          <w:szCs w:val="22"/>
          <w:vertAlign w:val="superscript"/>
        </w:rPr>
        <w:t>–</w:t>
      </w:r>
      <w:r>
        <w:rPr>
          <w:szCs w:val="22"/>
          <w:vertAlign w:val="superscript"/>
        </w:rPr>
        <w:t>3</w:t>
      </w:r>
    </w:p>
    <w:p w14:paraId="30BF130A" w14:textId="4510F65E" w:rsidR="009034BD" w:rsidRDefault="009034BD" w:rsidP="001E08C3">
      <w:pPr>
        <w:rPr>
          <w:szCs w:val="22"/>
        </w:rPr>
      </w:pPr>
    </w:p>
    <w:p w14:paraId="3912A6EC" w14:textId="2611C26C" w:rsidR="00826C0D" w:rsidRPr="00227C88" w:rsidRDefault="00F0298B" w:rsidP="00227C88">
      <w:pPr>
        <w:shd w:val="clear" w:color="auto" w:fill="A6A6A6" w:themeFill="background1" w:themeFillShade="A6"/>
        <w:rPr>
          <w:b/>
          <w:bCs/>
          <w:szCs w:val="22"/>
        </w:rPr>
      </w:pPr>
      <w:r w:rsidRPr="00227C88">
        <w:rPr>
          <w:b/>
          <w:bCs/>
          <w:szCs w:val="22"/>
        </w:rPr>
        <w:t>Q14. La masse volumique du jus de raisin diminue lorsque le degré de fermentation augmente. Expliquer le problème que l’on rencontre lors de l’utilisation de ce mustimètre avec un jus trop fermenté.</w:t>
      </w:r>
    </w:p>
    <w:p w14:paraId="1626683A" w14:textId="76FB4F1D" w:rsidR="00227C88" w:rsidRDefault="00FF3678" w:rsidP="001E08C3">
      <w:pPr>
        <w:rPr>
          <w:szCs w:val="22"/>
        </w:rPr>
      </w:pPr>
      <w:r>
        <w:rPr>
          <w:b/>
          <w:bCs/>
          <w:szCs w:val="22"/>
        </w:rPr>
        <w:t xml:space="preserve">(0,5pt) </w:t>
      </w:r>
      <w:r>
        <w:rPr>
          <w:szCs w:val="22"/>
        </w:rPr>
        <w:t>Avec un jus trop fermenté la masse volumique sera trop basse et la hauteur immergée sera alors trop grande. Le mustimètre sera totalement immergé, il sera impossible de lire les graduations.</w:t>
      </w:r>
    </w:p>
    <w:p w14:paraId="5A1A53C2" w14:textId="00CF95F6" w:rsidR="00073A44" w:rsidRPr="00073A44" w:rsidRDefault="00073A44" w:rsidP="00073A44">
      <w:pPr>
        <w:jc w:val="center"/>
        <w:rPr>
          <w:b/>
          <w:bCs/>
          <w:szCs w:val="22"/>
        </w:rPr>
      </w:pPr>
      <w:r>
        <w:rPr>
          <w:b/>
          <w:bCs/>
          <w:szCs w:val="22"/>
        </w:rPr>
        <w:t xml:space="preserve">Merci de nous signaler la présence d’éventuelles erreurs à </w:t>
      </w:r>
      <w:hyperlink r:id="rId100" w:history="1">
        <w:r w:rsidRPr="00AA5DC8">
          <w:rPr>
            <w:rStyle w:val="Lienhypertexte"/>
            <w:b/>
            <w:bCs/>
            <w:szCs w:val="22"/>
          </w:rPr>
          <w:t>labolycee@labolycee.org</w:t>
        </w:r>
      </w:hyperlink>
    </w:p>
    <w:sectPr w:rsidR="00073A44" w:rsidRPr="00073A44" w:rsidSect="00E8183C">
      <w:footerReference w:type="even" r:id="rId101"/>
      <w:footerReference w:type="first" r:id="rId102"/>
      <w:pgSz w:w="11920" w:h="16840"/>
      <w:pgMar w:top="794" w:right="794" w:bottom="794" w:left="794" w:header="720" w:footer="735" w:gutter="0"/>
      <w:pgNumType w:start="2"/>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B203DF3" w14:textId="77777777" w:rsidR="009A6520" w:rsidRDefault="009A6520">
      <w:pPr>
        <w:spacing w:line="240" w:lineRule="auto"/>
      </w:pPr>
      <w:r>
        <w:separator/>
      </w:r>
    </w:p>
  </w:endnote>
  <w:endnote w:type="continuationSeparator" w:id="0">
    <w:p w14:paraId="3B368950" w14:textId="77777777" w:rsidR="009A6520" w:rsidRDefault="009A65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6DF8EE" w14:textId="77777777" w:rsidR="00826C0D" w:rsidRDefault="00F0298B">
    <w:pPr>
      <w:tabs>
        <w:tab w:val="right" w:pos="9640"/>
      </w:tabs>
      <w:jc w:val="left"/>
    </w:pPr>
    <w:r>
      <w:t>25-PYCJ1ME3</w:t>
    </w:r>
    <w:r>
      <w:tab/>
      <w:t xml:space="preserve">Page </w:t>
    </w:r>
    <w:r>
      <w:fldChar w:fldCharType="begin"/>
    </w:r>
    <w:r>
      <w:instrText xml:space="preserve"> PAGE   \* MERGEFORMAT </w:instrText>
    </w:r>
    <w:r>
      <w:fldChar w:fldCharType="separate"/>
    </w:r>
    <w:r>
      <w:t>2</w:t>
    </w:r>
    <w:r>
      <w:fldChar w:fldCharType="end"/>
    </w:r>
    <w:r>
      <w:t>/1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99CCB4" w14:textId="77777777" w:rsidR="00826C0D" w:rsidRDefault="00F0298B">
    <w:pPr>
      <w:tabs>
        <w:tab w:val="right" w:pos="9640"/>
      </w:tabs>
      <w:jc w:val="left"/>
    </w:pPr>
    <w:r>
      <w:t>25-PYCJ1ME3</w:t>
    </w:r>
    <w:r>
      <w:tab/>
      <w:t xml:space="preserve">Page </w:t>
    </w:r>
    <w:r>
      <w:fldChar w:fldCharType="begin"/>
    </w:r>
    <w:r>
      <w:instrText xml:space="preserve"> PAGE   \* MERGEFORMAT </w:instrText>
    </w:r>
    <w:r>
      <w:fldChar w:fldCharType="separate"/>
    </w:r>
    <w:r>
      <w:t>2</w:t>
    </w:r>
    <w:r>
      <w:fldChar w:fldCharType="end"/>
    </w:r>
    <w:r>
      <w:t>/1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3D85CBB" w14:textId="77777777" w:rsidR="009A6520" w:rsidRDefault="009A6520">
      <w:pPr>
        <w:spacing w:line="240" w:lineRule="auto"/>
      </w:pPr>
      <w:r>
        <w:separator/>
      </w:r>
    </w:p>
  </w:footnote>
  <w:footnote w:type="continuationSeparator" w:id="0">
    <w:p w14:paraId="2E710209" w14:textId="77777777" w:rsidR="009A6520" w:rsidRDefault="009A652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FD598C"/>
    <w:multiLevelType w:val="hybridMultilevel"/>
    <w:tmpl w:val="7908C97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EAB6C42"/>
    <w:multiLevelType w:val="hybridMultilevel"/>
    <w:tmpl w:val="820A17EC"/>
    <w:lvl w:ilvl="0" w:tplc="2CD8CFB4">
      <w:start w:val="1"/>
      <w:numFmt w:val="bullet"/>
      <w:lvlText w:val="-"/>
      <w:lvlJc w:val="left"/>
      <w:pPr>
        <w:ind w:left="7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BFE8D986">
      <w:start w:val="1"/>
      <w:numFmt w:val="bullet"/>
      <w:lvlText w:val="o"/>
      <w:lvlJc w:val="left"/>
      <w:pPr>
        <w:ind w:left="14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73B8F272">
      <w:start w:val="1"/>
      <w:numFmt w:val="bullet"/>
      <w:lvlText w:val="▪"/>
      <w:lvlJc w:val="left"/>
      <w:pPr>
        <w:ind w:left="21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8658496E">
      <w:start w:val="1"/>
      <w:numFmt w:val="bullet"/>
      <w:lvlText w:val="•"/>
      <w:lvlJc w:val="left"/>
      <w:pPr>
        <w:ind w:left="28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8E829B88">
      <w:start w:val="1"/>
      <w:numFmt w:val="bullet"/>
      <w:lvlText w:val="o"/>
      <w:lvlJc w:val="left"/>
      <w:pPr>
        <w:ind w:left="360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488EC2D0">
      <w:start w:val="1"/>
      <w:numFmt w:val="bullet"/>
      <w:lvlText w:val="▪"/>
      <w:lvlJc w:val="left"/>
      <w:pPr>
        <w:ind w:left="43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2F647C92">
      <w:start w:val="1"/>
      <w:numFmt w:val="bullet"/>
      <w:lvlText w:val="•"/>
      <w:lvlJc w:val="left"/>
      <w:pPr>
        <w:ind w:left="50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70480102">
      <w:start w:val="1"/>
      <w:numFmt w:val="bullet"/>
      <w:lvlText w:val="o"/>
      <w:lvlJc w:val="left"/>
      <w:pPr>
        <w:ind w:left="57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EEACDD50">
      <w:start w:val="1"/>
      <w:numFmt w:val="bullet"/>
      <w:lvlText w:val="▪"/>
      <w:lvlJc w:val="left"/>
      <w:pPr>
        <w:ind w:left="64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2" w15:restartNumberingAfterBreak="0">
    <w:nsid w:val="2B966579"/>
    <w:multiLevelType w:val="hybridMultilevel"/>
    <w:tmpl w:val="4E0470D0"/>
    <w:lvl w:ilvl="0" w:tplc="3D7C2344">
      <w:start w:val="1"/>
      <w:numFmt w:val="bullet"/>
      <w:lvlText w:val=""/>
      <w:lvlJc w:val="left"/>
      <w:pPr>
        <w:ind w:left="7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1" w:tplc="498CD4BA">
      <w:start w:val="1"/>
      <w:numFmt w:val="bullet"/>
      <w:lvlText w:val="o"/>
      <w:lvlJc w:val="left"/>
      <w:pPr>
        <w:ind w:left="567"/>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2" w:tplc="626419B6">
      <w:start w:val="1"/>
      <w:numFmt w:val="bullet"/>
      <w:lvlText w:val="▪"/>
      <w:lvlJc w:val="left"/>
      <w:pPr>
        <w:ind w:left="185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3" w:tplc="D8F001A4">
      <w:start w:val="1"/>
      <w:numFmt w:val="bullet"/>
      <w:lvlText w:val="•"/>
      <w:lvlJc w:val="left"/>
      <w:pPr>
        <w:ind w:left="257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4" w:tplc="3BA6B754">
      <w:start w:val="1"/>
      <w:numFmt w:val="bullet"/>
      <w:lvlText w:val="o"/>
      <w:lvlJc w:val="left"/>
      <w:pPr>
        <w:ind w:left="329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5" w:tplc="8E12ABBA">
      <w:start w:val="1"/>
      <w:numFmt w:val="bullet"/>
      <w:lvlText w:val="▪"/>
      <w:lvlJc w:val="left"/>
      <w:pPr>
        <w:ind w:left="401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6" w:tplc="B2224110">
      <w:start w:val="1"/>
      <w:numFmt w:val="bullet"/>
      <w:lvlText w:val="•"/>
      <w:lvlJc w:val="left"/>
      <w:pPr>
        <w:ind w:left="473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7" w:tplc="968E33C2">
      <w:start w:val="1"/>
      <w:numFmt w:val="bullet"/>
      <w:lvlText w:val="o"/>
      <w:lvlJc w:val="left"/>
      <w:pPr>
        <w:ind w:left="545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8" w:tplc="E8405F56">
      <w:start w:val="1"/>
      <w:numFmt w:val="bullet"/>
      <w:lvlText w:val="▪"/>
      <w:lvlJc w:val="left"/>
      <w:pPr>
        <w:ind w:left="617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abstractNum>
  <w:abstractNum w:abstractNumId="3" w15:restartNumberingAfterBreak="0">
    <w:nsid w:val="2D6366E8"/>
    <w:multiLevelType w:val="hybridMultilevel"/>
    <w:tmpl w:val="19EE0B2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2F3306B9"/>
    <w:multiLevelType w:val="hybridMultilevel"/>
    <w:tmpl w:val="2CB2163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3609240E"/>
    <w:multiLevelType w:val="hybridMultilevel"/>
    <w:tmpl w:val="E9F024EA"/>
    <w:lvl w:ilvl="0" w:tplc="8B826208">
      <w:start w:val="1"/>
      <w:numFmt w:val="bullet"/>
      <w:lvlText w:val=""/>
      <w:lvlJc w:val="left"/>
      <w:pPr>
        <w:ind w:left="7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1" w:tplc="38FEEA68">
      <w:start w:val="1"/>
      <w:numFmt w:val="bullet"/>
      <w:lvlText w:val="o"/>
      <w:lvlJc w:val="left"/>
      <w:pPr>
        <w:ind w:left="144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2" w:tplc="560809DE">
      <w:start w:val="1"/>
      <w:numFmt w:val="bullet"/>
      <w:lvlText w:val="▪"/>
      <w:lvlJc w:val="left"/>
      <w:pPr>
        <w:ind w:left="216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3" w:tplc="F6E4289E">
      <w:start w:val="1"/>
      <w:numFmt w:val="bullet"/>
      <w:lvlText w:val="•"/>
      <w:lvlJc w:val="left"/>
      <w:pPr>
        <w:ind w:left="288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4" w:tplc="94922212">
      <w:start w:val="1"/>
      <w:numFmt w:val="bullet"/>
      <w:lvlText w:val="o"/>
      <w:lvlJc w:val="left"/>
      <w:pPr>
        <w:ind w:left="360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5" w:tplc="65EA4F04">
      <w:start w:val="1"/>
      <w:numFmt w:val="bullet"/>
      <w:lvlText w:val="▪"/>
      <w:lvlJc w:val="left"/>
      <w:pPr>
        <w:ind w:left="43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6" w:tplc="ABE61FF6">
      <w:start w:val="1"/>
      <w:numFmt w:val="bullet"/>
      <w:lvlText w:val="•"/>
      <w:lvlJc w:val="left"/>
      <w:pPr>
        <w:ind w:left="504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7" w:tplc="6B4E10B2">
      <w:start w:val="1"/>
      <w:numFmt w:val="bullet"/>
      <w:lvlText w:val="o"/>
      <w:lvlJc w:val="left"/>
      <w:pPr>
        <w:ind w:left="576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8" w:tplc="FAE6E764">
      <w:start w:val="1"/>
      <w:numFmt w:val="bullet"/>
      <w:lvlText w:val="▪"/>
      <w:lvlJc w:val="left"/>
      <w:pPr>
        <w:ind w:left="648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abstractNum>
  <w:abstractNum w:abstractNumId="6" w15:restartNumberingAfterBreak="0">
    <w:nsid w:val="40716F6F"/>
    <w:multiLevelType w:val="hybridMultilevel"/>
    <w:tmpl w:val="1B54BF9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62AA62D1"/>
    <w:multiLevelType w:val="hybridMultilevel"/>
    <w:tmpl w:val="ABDA4152"/>
    <w:lvl w:ilvl="0" w:tplc="292E26FA">
      <w:start w:val="1"/>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684F628D"/>
    <w:multiLevelType w:val="hybridMultilevel"/>
    <w:tmpl w:val="32D0C114"/>
    <w:lvl w:ilvl="0" w:tplc="D5384196">
      <w:start w:val="1"/>
      <w:numFmt w:val="bullet"/>
      <w:lvlText w:val=""/>
      <w:lvlJc w:val="left"/>
      <w:pPr>
        <w:ind w:left="720"/>
      </w:pPr>
      <w:rPr>
        <w:rFonts w:ascii="Calibri" w:eastAsia="Calibri" w:hAnsi="Calibri" w:cs="Calibri"/>
        <w:b w:val="0"/>
        <w:i w:val="0"/>
        <w:strike w:val="0"/>
        <w:dstrike w:val="0"/>
        <w:color w:val="000000"/>
        <w:sz w:val="16"/>
        <w:szCs w:val="16"/>
        <w:u w:val="none" w:color="000000"/>
        <w:bdr w:val="none" w:sz="0" w:space="0" w:color="auto"/>
        <w:shd w:val="clear" w:color="auto" w:fill="auto"/>
        <w:vertAlign w:val="baseline"/>
      </w:rPr>
    </w:lvl>
    <w:lvl w:ilvl="1" w:tplc="67A21B0E">
      <w:start w:val="1"/>
      <w:numFmt w:val="bullet"/>
      <w:lvlText w:val="o"/>
      <w:lvlJc w:val="left"/>
      <w:pPr>
        <w:ind w:left="113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2" w:tplc="42504EE8">
      <w:start w:val="1"/>
      <w:numFmt w:val="bullet"/>
      <w:lvlText w:val="▪"/>
      <w:lvlJc w:val="left"/>
      <w:pPr>
        <w:ind w:left="185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3" w:tplc="6B586FD8">
      <w:start w:val="1"/>
      <w:numFmt w:val="bullet"/>
      <w:lvlText w:val="•"/>
      <w:lvlJc w:val="left"/>
      <w:pPr>
        <w:ind w:left="257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4" w:tplc="0D389216">
      <w:start w:val="1"/>
      <w:numFmt w:val="bullet"/>
      <w:lvlText w:val="o"/>
      <w:lvlJc w:val="left"/>
      <w:pPr>
        <w:ind w:left="329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5" w:tplc="BC989EF4">
      <w:start w:val="1"/>
      <w:numFmt w:val="bullet"/>
      <w:lvlText w:val="▪"/>
      <w:lvlJc w:val="left"/>
      <w:pPr>
        <w:ind w:left="401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6" w:tplc="9C8E69F6">
      <w:start w:val="1"/>
      <w:numFmt w:val="bullet"/>
      <w:lvlText w:val="•"/>
      <w:lvlJc w:val="left"/>
      <w:pPr>
        <w:ind w:left="473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7" w:tplc="96360E20">
      <w:start w:val="1"/>
      <w:numFmt w:val="bullet"/>
      <w:lvlText w:val="o"/>
      <w:lvlJc w:val="left"/>
      <w:pPr>
        <w:ind w:left="545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lvl w:ilvl="8" w:tplc="23549812">
      <w:start w:val="1"/>
      <w:numFmt w:val="bullet"/>
      <w:lvlText w:val="▪"/>
      <w:lvlJc w:val="left"/>
      <w:pPr>
        <w:ind w:left="6174"/>
      </w:pPr>
      <w:rPr>
        <w:rFonts w:ascii="Courier New" w:eastAsia="Courier New" w:hAnsi="Courier New" w:cs="Courier New"/>
        <w:b w:val="0"/>
        <w:i w:val="0"/>
        <w:strike w:val="0"/>
        <w:dstrike w:val="0"/>
        <w:color w:val="000000"/>
        <w:sz w:val="20"/>
        <w:szCs w:val="20"/>
        <w:u w:val="none" w:color="000000"/>
        <w:bdr w:val="none" w:sz="0" w:space="0" w:color="auto"/>
        <w:shd w:val="clear" w:color="auto" w:fill="auto"/>
        <w:vertAlign w:val="baseline"/>
      </w:rPr>
    </w:lvl>
  </w:abstractNum>
  <w:abstractNum w:abstractNumId="9" w15:restartNumberingAfterBreak="0">
    <w:nsid w:val="69331FB9"/>
    <w:multiLevelType w:val="hybridMultilevel"/>
    <w:tmpl w:val="B9F0E66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1874149407">
    <w:abstractNumId w:val="1"/>
  </w:num>
  <w:num w:numId="2" w16cid:durableId="1316181336">
    <w:abstractNumId w:val="5"/>
  </w:num>
  <w:num w:numId="3" w16cid:durableId="1235513105">
    <w:abstractNumId w:val="2"/>
  </w:num>
  <w:num w:numId="4" w16cid:durableId="1470630208">
    <w:abstractNumId w:val="8"/>
  </w:num>
  <w:num w:numId="5" w16cid:durableId="917788137">
    <w:abstractNumId w:val="7"/>
  </w:num>
  <w:num w:numId="6" w16cid:durableId="1503660947">
    <w:abstractNumId w:val="4"/>
  </w:num>
  <w:num w:numId="7" w16cid:durableId="1091467512">
    <w:abstractNumId w:val="0"/>
  </w:num>
  <w:num w:numId="8" w16cid:durableId="888686202">
    <w:abstractNumId w:val="9"/>
  </w:num>
  <w:num w:numId="9" w16cid:durableId="315453782">
    <w:abstractNumId w:val="6"/>
  </w:num>
  <w:num w:numId="10" w16cid:durableId="51395927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proofState w:spelling="clean" w:grammar="clean"/>
  <w:defaultTabStop w:val="708"/>
  <w:hyphenationZone w:val="425"/>
  <w:characterSpacingControl w:val="doNotCompress"/>
  <w:savePreviewPicture/>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6C0D"/>
    <w:rsid w:val="000152AE"/>
    <w:rsid w:val="000658DD"/>
    <w:rsid w:val="00073A44"/>
    <w:rsid w:val="000955C5"/>
    <w:rsid w:val="000E15E0"/>
    <w:rsid w:val="001401BB"/>
    <w:rsid w:val="00143C69"/>
    <w:rsid w:val="00157DBD"/>
    <w:rsid w:val="00160A4E"/>
    <w:rsid w:val="00167B82"/>
    <w:rsid w:val="00186857"/>
    <w:rsid w:val="001C6110"/>
    <w:rsid w:val="001E08C3"/>
    <w:rsid w:val="001F644B"/>
    <w:rsid w:val="00205E61"/>
    <w:rsid w:val="00206685"/>
    <w:rsid w:val="00227C88"/>
    <w:rsid w:val="002301B5"/>
    <w:rsid w:val="00250A72"/>
    <w:rsid w:val="002A5F84"/>
    <w:rsid w:val="002B377E"/>
    <w:rsid w:val="002C290F"/>
    <w:rsid w:val="0030063B"/>
    <w:rsid w:val="00337A98"/>
    <w:rsid w:val="00347A57"/>
    <w:rsid w:val="003C45ED"/>
    <w:rsid w:val="004C0B5F"/>
    <w:rsid w:val="004C12C7"/>
    <w:rsid w:val="004D4834"/>
    <w:rsid w:val="004E26B6"/>
    <w:rsid w:val="00550DC2"/>
    <w:rsid w:val="0057228F"/>
    <w:rsid w:val="005B21BE"/>
    <w:rsid w:val="00611DE4"/>
    <w:rsid w:val="00653A48"/>
    <w:rsid w:val="0069797F"/>
    <w:rsid w:val="00727C74"/>
    <w:rsid w:val="00747370"/>
    <w:rsid w:val="00751045"/>
    <w:rsid w:val="0075376F"/>
    <w:rsid w:val="00756279"/>
    <w:rsid w:val="007940C7"/>
    <w:rsid w:val="007A6AB8"/>
    <w:rsid w:val="007B6AF4"/>
    <w:rsid w:val="007C76B8"/>
    <w:rsid w:val="007D025C"/>
    <w:rsid w:val="007E5F1E"/>
    <w:rsid w:val="00801749"/>
    <w:rsid w:val="008039EA"/>
    <w:rsid w:val="00826C0D"/>
    <w:rsid w:val="00830C51"/>
    <w:rsid w:val="00842E9C"/>
    <w:rsid w:val="009034BD"/>
    <w:rsid w:val="00944DFB"/>
    <w:rsid w:val="009A6520"/>
    <w:rsid w:val="00A36EC1"/>
    <w:rsid w:val="00AB1EDA"/>
    <w:rsid w:val="00AC7DEB"/>
    <w:rsid w:val="00B8304B"/>
    <w:rsid w:val="00C14F46"/>
    <w:rsid w:val="00CE49C9"/>
    <w:rsid w:val="00D275F1"/>
    <w:rsid w:val="00D55CE3"/>
    <w:rsid w:val="00E8183C"/>
    <w:rsid w:val="00EA4C5A"/>
    <w:rsid w:val="00F019D7"/>
    <w:rsid w:val="00F0298B"/>
    <w:rsid w:val="00F16D3A"/>
    <w:rsid w:val="00F35D37"/>
    <w:rsid w:val="00F36332"/>
    <w:rsid w:val="00F70313"/>
    <w:rsid w:val="00FB288A"/>
    <w:rsid w:val="00FC3FF0"/>
    <w:rsid w:val="00FE3B3B"/>
    <w:rsid w:val="00FF3678"/>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0AB03A"/>
  <w15:docId w15:val="{AD0E2246-84AC-44BD-A200-62B77F9CC1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fr-FR" w:eastAsia="fr-FR"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8183C"/>
    <w:pPr>
      <w:spacing w:after="0" w:line="259" w:lineRule="auto"/>
      <w:jc w:val="both"/>
    </w:pPr>
    <w:rPr>
      <w:rFonts w:ascii="Arial" w:eastAsia="Calibri" w:hAnsi="Arial" w:cs="Calibri"/>
      <w:color w:val="000000"/>
      <w:sz w:val="22"/>
    </w:rPr>
  </w:style>
  <w:style w:type="paragraph" w:styleId="Titre1">
    <w:name w:val="heading 1"/>
    <w:next w:val="Normal"/>
    <w:link w:val="Titre1Car"/>
    <w:uiPriority w:val="9"/>
    <w:qFormat/>
    <w:pPr>
      <w:keepNext/>
      <w:keepLines/>
      <w:spacing w:after="0" w:line="259" w:lineRule="auto"/>
      <w:ind w:left="10" w:right="114" w:hanging="10"/>
      <w:jc w:val="center"/>
      <w:outlineLvl w:val="0"/>
    </w:pPr>
    <w:rPr>
      <w:rFonts w:ascii="Calibri" w:eastAsia="Calibri" w:hAnsi="Calibri" w:cs="Calibri"/>
      <w:i/>
      <w:color w:val="000000"/>
      <w:sz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rPr>
      <w:rFonts w:ascii="Calibri" w:eastAsia="Calibri" w:hAnsi="Calibri" w:cs="Calibri"/>
      <w:i/>
      <w:color w:val="000000"/>
      <w:sz w:val="20"/>
    </w:rPr>
  </w:style>
  <w:style w:type="paragraph" w:styleId="En-tte">
    <w:name w:val="header"/>
    <w:basedOn w:val="Normal"/>
    <w:link w:val="En-tteCar"/>
    <w:uiPriority w:val="99"/>
    <w:unhideWhenUsed/>
    <w:rsid w:val="00E8183C"/>
    <w:pPr>
      <w:tabs>
        <w:tab w:val="center" w:pos="4536"/>
        <w:tab w:val="right" w:pos="9072"/>
      </w:tabs>
      <w:spacing w:line="240" w:lineRule="auto"/>
    </w:pPr>
  </w:style>
  <w:style w:type="character" w:customStyle="1" w:styleId="En-tteCar">
    <w:name w:val="En-tête Car"/>
    <w:basedOn w:val="Policepardfaut"/>
    <w:link w:val="En-tte"/>
    <w:uiPriority w:val="99"/>
    <w:rsid w:val="00E8183C"/>
    <w:rPr>
      <w:rFonts w:ascii="Arial" w:eastAsia="Calibri" w:hAnsi="Arial" w:cs="Calibri"/>
      <w:color w:val="000000"/>
      <w:sz w:val="22"/>
    </w:rPr>
  </w:style>
  <w:style w:type="paragraph" w:styleId="Pieddepage">
    <w:name w:val="footer"/>
    <w:basedOn w:val="Normal"/>
    <w:link w:val="PieddepageCar"/>
    <w:uiPriority w:val="99"/>
    <w:semiHidden/>
    <w:unhideWhenUsed/>
    <w:rsid w:val="00E8183C"/>
    <w:pPr>
      <w:tabs>
        <w:tab w:val="center" w:pos="4536"/>
        <w:tab w:val="right" w:pos="9072"/>
      </w:tabs>
      <w:spacing w:line="240" w:lineRule="auto"/>
    </w:pPr>
  </w:style>
  <w:style w:type="character" w:customStyle="1" w:styleId="PieddepageCar">
    <w:name w:val="Pied de page Car"/>
    <w:basedOn w:val="Policepardfaut"/>
    <w:link w:val="Pieddepage"/>
    <w:uiPriority w:val="99"/>
    <w:semiHidden/>
    <w:rsid w:val="00E8183C"/>
    <w:rPr>
      <w:rFonts w:ascii="Arial" w:eastAsia="Calibri" w:hAnsi="Arial" w:cs="Calibri"/>
      <w:color w:val="000000"/>
      <w:sz w:val="22"/>
    </w:rPr>
  </w:style>
  <w:style w:type="character" w:styleId="Lienhypertexte">
    <w:name w:val="Hyperlink"/>
    <w:basedOn w:val="Policepardfaut"/>
    <w:uiPriority w:val="99"/>
    <w:unhideWhenUsed/>
    <w:rsid w:val="00E8183C"/>
    <w:rPr>
      <w:color w:val="0563C1" w:themeColor="hyperlink"/>
      <w:u w:val="single"/>
    </w:rPr>
  </w:style>
  <w:style w:type="character" w:styleId="Mentionnonrsolue">
    <w:name w:val="Unresolved Mention"/>
    <w:basedOn w:val="Policepardfaut"/>
    <w:uiPriority w:val="99"/>
    <w:semiHidden/>
    <w:unhideWhenUsed/>
    <w:rsid w:val="00E8183C"/>
    <w:rPr>
      <w:color w:val="605E5C"/>
      <w:shd w:val="clear" w:color="auto" w:fill="E1DFDD"/>
    </w:rPr>
  </w:style>
  <w:style w:type="paragraph" w:styleId="Paragraphedeliste">
    <w:name w:val="List Paragraph"/>
    <w:basedOn w:val="Normal"/>
    <w:uiPriority w:val="34"/>
    <w:qFormat/>
    <w:rsid w:val="00E8183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9.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4.bin"/><Relationship Id="rId68" Type="http://schemas.openxmlformats.org/officeDocument/2006/relationships/image" Target="media/image35.png"/><Relationship Id="rId84" Type="http://schemas.openxmlformats.org/officeDocument/2006/relationships/oleObject" Target="embeddings/oleObject29.bin"/><Relationship Id="rId89" Type="http://schemas.openxmlformats.org/officeDocument/2006/relationships/oleObject" Target="embeddings/oleObject32.bin"/><Relationship Id="rId16" Type="http://schemas.openxmlformats.org/officeDocument/2006/relationships/image" Target="media/image6.png"/><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3.jpg"/><Relationship Id="rId58" Type="http://schemas.openxmlformats.org/officeDocument/2006/relationships/image" Target="media/image28.jpg"/><Relationship Id="rId74" Type="http://schemas.openxmlformats.org/officeDocument/2006/relationships/image" Target="media/image41.png"/><Relationship Id="rId79" Type="http://schemas.openxmlformats.org/officeDocument/2006/relationships/image" Target="media/image46.wmf"/><Relationship Id="rId102" Type="http://schemas.openxmlformats.org/officeDocument/2006/relationships/footer" Target="footer2.xml"/><Relationship Id="rId5" Type="http://schemas.openxmlformats.org/officeDocument/2006/relationships/footnotes" Target="footnotes.xml"/><Relationship Id="rId90" Type="http://schemas.openxmlformats.org/officeDocument/2006/relationships/oleObject" Target="embeddings/oleObject33.bin"/><Relationship Id="rId95" Type="http://schemas.openxmlformats.org/officeDocument/2006/relationships/image" Target="media/image53.wmf"/><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33.wmf"/><Relationship Id="rId69" Type="http://schemas.openxmlformats.org/officeDocument/2006/relationships/image" Target="media/image36.png"/><Relationship Id="rId80" Type="http://schemas.openxmlformats.org/officeDocument/2006/relationships/oleObject" Target="embeddings/oleObject27.bin"/><Relationship Id="rId85" Type="http://schemas.openxmlformats.org/officeDocument/2006/relationships/image" Target="media/image49.wmf"/><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image" Target="media/image29.jpeg"/><Relationship Id="rId67" Type="http://schemas.openxmlformats.org/officeDocument/2006/relationships/oleObject" Target="embeddings/oleObject26.bin"/><Relationship Id="rId103"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oleObject" Target="embeddings/oleObject17.bin"/><Relationship Id="rId54" Type="http://schemas.openxmlformats.org/officeDocument/2006/relationships/image" Target="media/image24.jpeg"/><Relationship Id="rId62" Type="http://schemas.openxmlformats.org/officeDocument/2006/relationships/image" Target="media/image32.wmf"/><Relationship Id="rId70" Type="http://schemas.openxmlformats.org/officeDocument/2006/relationships/image" Target="media/image37.png"/><Relationship Id="rId75" Type="http://schemas.openxmlformats.org/officeDocument/2006/relationships/image" Target="media/image42.png"/><Relationship Id="rId83" Type="http://schemas.openxmlformats.org/officeDocument/2006/relationships/image" Target="media/image48.wmf"/><Relationship Id="rId88" Type="http://schemas.openxmlformats.org/officeDocument/2006/relationships/oleObject" Target="embeddings/oleObject31.bin"/><Relationship Id="rId91" Type="http://schemas.openxmlformats.org/officeDocument/2006/relationships/image" Target="media/image51.wmf"/><Relationship Id="rId96"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image" Target="media/image27.jpg"/><Relationship Id="rId10" Type="http://schemas.openxmlformats.org/officeDocument/2006/relationships/image" Target="media/image3.png"/><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2.jpg"/><Relationship Id="rId60" Type="http://schemas.openxmlformats.org/officeDocument/2006/relationships/image" Target="media/image30.jpeg"/><Relationship Id="rId65" Type="http://schemas.openxmlformats.org/officeDocument/2006/relationships/oleObject" Target="embeddings/oleObject25.bin"/><Relationship Id="rId73" Type="http://schemas.openxmlformats.org/officeDocument/2006/relationships/image" Target="media/image40.png"/><Relationship Id="rId78" Type="http://schemas.openxmlformats.org/officeDocument/2006/relationships/image" Target="media/image45.png"/><Relationship Id="rId81" Type="http://schemas.openxmlformats.org/officeDocument/2006/relationships/image" Target="media/image47.wmf"/><Relationship Id="rId86" Type="http://schemas.openxmlformats.org/officeDocument/2006/relationships/oleObject" Target="embeddings/oleObject30.bin"/><Relationship Id="rId94" Type="http://schemas.openxmlformats.org/officeDocument/2006/relationships/oleObject" Target="embeddings/oleObject35.bin"/><Relationship Id="rId99" Type="http://schemas.openxmlformats.org/officeDocument/2006/relationships/oleObject" Target="embeddings/oleObject37.bin"/><Relationship Id="rId10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jpg"/><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image" Target="media/image25.jpeg"/><Relationship Id="rId76" Type="http://schemas.openxmlformats.org/officeDocument/2006/relationships/image" Target="media/image43.png"/><Relationship Id="rId97" Type="http://schemas.openxmlformats.org/officeDocument/2006/relationships/image" Target="media/image54.png"/><Relationship Id="rId104" Type="http://schemas.openxmlformats.org/officeDocument/2006/relationships/theme" Target="theme/theme1.xml"/><Relationship Id="rId7" Type="http://schemas.openxmlformats.org/officeDocument/2006/relationships/hyperlink" Target="https://www.labolycee.org" TargetMode="External"/><Relationship Id="rId71" Type="http://schemas.openxmlformats.org/officeDocument/2006/relationships/image" Target="media/image38.png"/><Relationship Id="rId92"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oleObject" Target="embeddings/oleObject20.bin"/><Relationship Id="rId66" Type="http://schemas.openxmlformats.org/officeDocument/2006/relationships/image" Target="media/image34.wmf"/><Relationship Id="rId87" Type="http://schemas.openxmlformats.org/officeDocument/2006/relationships/image" Target="media/image50.wmf"/><Relationship Id="rId61" Type="http://schemas.openxmlformats.org/officeDocument/2006/relationships/image" Target="media/image31.jpeg"/><Relationship Id="rId82" Type="http://schemas.openxmlformats.org/officeDocument/2006/relationships/oleObject" Target="embeddings/oleObject28.bin"/><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6.jpg"/><Relationship Id="rId77" Type="http://schemas.openxmlformats.org/officeDocument/2006/relationships/image" Target="media/image44.jpeg"/><Relationship Id="rId100" Type="http://schemas.openxmlformats.org/officeDocument/2006/relationships/hyperlink" Target="mailto:labolycee@labolycee.org" TargetMode="External"/><Relationship Id="rId8" Type="http://schemas.openxmlformats.org/officeDocument/2006/relationships/image" Target="media/image1.jpg"/><Relationship Id="rId51" Type="http://schemas.openxmlformats.org/officeDocument/2006/relationships/oleObject" Target="embeddings/oleObject23.bin"/><Relationship Id="rId72" Type="http://schemas.openxmlformats.org/officeDocument/2006/relationships/image" Target="media/image39.jpg"/><Relationship Id="rId93" Type="http://schemas.openxmlformats.org/officeDocument/2006/relationships/image" Target="media/image52.wmf"/><Relationship Id="rId98" Type="http://schemas.openxmlformats.org/officeDocument/2006/relationships/image" Target="media/image55.wmf"/><Relationship Id="rId3" Type="http://schemas.openxmlformats.org/officeDocument/2006/relationships/settings" Target="setting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7</Pages>
  <Words>1973</Words>
  <Characters>10855</Characters>
  <Application>Microsoft Office Word</Application>
  <DocSecurity>0</DocSecurity>
  <Lines>90</Lines>
  <Paragraphs>2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2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cp:lastModifiedBy>jocelyn CLEMENT</cp:lastModifiedBy>
  <cp:revision>2</cp:revision>
  <dcterms:created xsi:type="dcterms:W3CDTF">2026-04-29T17:40:00Z</dcterms:created>
  <dcterms:modified xsi:type="dcterms:W3CDTF">2026-04-29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